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6925C2" w14:textId="77777777" w:rsidR="00560087" w:rsidRPr="007E066B" w:rsidRDefault="00560087" w:rsidP="00560087">
      <w:pPr>
        <w:bidi w:val="0"/>
        <w:ind w:left="810"/>
        <w:rPr>
          <w:rFonts w:asciiTheme="minorHAnsi" w:hAnsiTheme="minorHAnsi"/>
          <w:b/>
          <w:bCs/>
          <w:sz w:val="20"/>
          <w:szCs w:val="20"/>
        </w:rPr>
      </w:pPr>
      <w:r w:rsidRPr="007E066B">
        <w:rPr>
          <w:rFonts w:asciiTheme="minorHAnsi" w:hAnsiTheme="minorHAnsi"/>
          <w:b/>
          <w:bCs/>
          <w:noProof/>
          <w:sz w:val="20"/>
          <w:szCs w:val="20"/>
        </w:rPr>
        <w:drawing>
          <wp:anchor distT="0" distB="0" distL="114300" distR="114300" simplePos="0" relativeHeight="256301568" behindDoc="0" locked="0" layoutInCell="1" allowOverlap="1" wp14:anchorId="10D5C2CF" wp14:editId="739F4913">
            <wp:simplePos x="0" y="0"/>
            <wp:positionH relativeFrom="column">
              <wp:posOffset>4859407</wp:posOffset>
            </wp:positionH>
            <wp:positionV relativeFrom="paragraph">
              <wp:posOffset>-144117</wp:posOffset>
            </wp:positionV>
            <wp:extent cx="567358" cy="698623"/>
            <wp:effectExtent l="19050" t="0" r="4142" b="0"/>
            <wp:wrapNone/>
            <wp:docPr id="2" name="Picture 19" descr="KSU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KSU_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70" cy="700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/>
          <w:b/>
          <w:bCs/>
          <w:sz w:val="20"/>
          <w:szCs w:val="20"/>
        </w:rPr>
        <w:t xml:space="preserve">       </w:t>
      </w:r>
      <w:r w:rsidRPr="007E066B">
        <w:rPr>
          <w:rFonts w:asciiTheme="minorHAnsi" w:hAnsiTheme="minorHAnsi"/>
          <w:b/>
          <w:bCs/>
          <w:sz w:val="20"/>
          <w:szCs w:val="20"/>
        </w:rPr>
        <w:t>King Saud University</w:t>
      </w:r>
    </w:p>
    <w:p w14:paraId="67DA482F" w14:textId="77777777" w:rsidR="00560087" w:rsidRPr="006654E4" w:rsidRDefault="00560087" w:rsidP="00560087">
      <w:pPr>
        <w:pStyle w:val="Heading1"/>
        <w:bidi w:val="0"/>
        <w:spacing w:before="0"/>
        <w:rPr>
          <w:rFonts w:ascii="Calibri" w:hAnsi="Calibri"/>
          <w:color w:val="000000" w:themeColor="text1"/>
          <w:sz w:val="22"/>
        </w:rPr>
      </w:pPr>
      <w:r w:rsidRPr="006654E4">
        <w:rPr>
          <w:rFonts w:ascii="Calibri" w:hAnsi="Calibri"/>
          <w:color w:val="000000" w:themeColor="text1"/>
          <w:sz w:val="22"/>
        </w:rPr>
        <w:t>College of Applied Studies &amp; Community Service</w:t>
      </w:r>
    </w:p>
    <w:p w14:paraId="3C102291" w14:textId="77777777" w:rsidR="00560087" w:rsidRDefault="00560087" w:rsidP="00560087">
      <w:pPr>
        <w:bidi w:val="0"/>
        <w:rPr>
          <w:rFonts w:ascii="Calibri" w:hAnsi="Calibri" w:cs="Arial"/>
          <w:b/>
          <w:bCs/>
          <w:kern w:val="32"/>
          <w:sz w:val="22"/>
          <w:szCs w:val="32"/>
        </w:rPr>
      </w:pPr>
      <w:r>
        <w:rPr>
          <w:rFonts w:ascii="Calibri" w:hAnsi="Calibri" w:cs="Arial"/>
          <w:b/>
          <w:bCs/>
          <w:kern w:val="32"/>
          <w:sz w:val="22"/>
          <w:szCs w:val="32"/>
        </w:rPr>
        <w:t xml:space="preserve"> Department of Natural &amp; Engineering Sciences</w:t>
      </w:r>
    </w:p>
    <w:p w14:paraId="520AF94E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  <w:b/>
          <w:bCs/>
          <w:sz w:val="32"/>
          <w:szCs w:val="32"/>
        </w:rPr>
      </w:pPr>
    </w:p>
    <w:p w14:paraId="0A0AFD01" w14:textId="77777777" w:rsidR="007E066B" w:rsidRDefault="007E066B" w:rsidP="0019768A">
      <w:pPr>
        <w:bidi w:val="0"/>
        <w:jc w:val="center"/>
        <w:rPr>
          <w:rFonts w:asciiTheme="minorHAnsi" w:hAnsiTheme="minorHAnsi"/>
          <w:b/>
          <w:bCs/>
          <w:sz w:val="32"/>
        </w:rPr>
      </w:pPr>
    </w:p>
    <w:p w14:paraId="6298D6C5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</w:rPr>
      </w:pPr>
      <w:proofErr w:type="gramStart"/>
      <w:r w:rsidRPr="007E066B">
        <w:rPr>
          <w:rFonts w:asciiTheme="minorHAnsi" w:hAnsiTheme="minorHAnsi"/>
          <w:b/>
          <w:bCs/>
          <w:sz w:val="32"/>
        </w:rPr>
        <w:t>N</w:t>
      </w:r>
      <w:r w:rsidRPr="007E066B">
        <w:rPr>
          <w:rFonts w:asciiTheme="minorHAnsi" w:hAnsiTheme="minorHAnsi"/>
          <w:b/>
          <w:bCs/>
        </w:rPr>
        <w:t>ame</w:t>
      </w:r>
      <w:r w:rsidRPr="007E066B">
        <w:rPr>
          <w:rFonts w:asciiTheme="minorHAnsi" w:hAnsiTheme="minorHAnsi"/>
        </w:rPr>
        <w:t>:_</w:t>
      </w:r>
      <w:proofErr w:type="gramEnd"/>
      <w:r w:rsidRPr="007E066B">
        <w:rPr>
          <w:rFonts w:asciiTheme="minorHAnsi" w:hAnsiTheme="minorHAnsi"/>
        </w:rPr>
        <w:t>________________________________</w:t>
      </w:r>
    </w:p>
    <w:p w14:paraId="1C742161" w14:textId="77777777" w:rsidR="007E066B" w:rsidRPr="007E066B" w:rsidRDefault="007E066B" w:rsidP="0019768A">
      <w:pPr>
        <w:bidi w:val="0"/>
        <w:ind w:right="2160"/>
        <w:jc w:val="center"/>
        <w:rPr>
          <w:rFonts w:asciiTheme="minorHAnsi" w:hAnsiTheme="minorHAnsi"/>
          <w:sz w:val="16"/>
          <w:szCs w:val="16"/>
        </w:rPr>
      </w:pPr>
    </w:p>
    <w:p w14:paraId="2E31499A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</w:rPr>
      </w:pPr>
      <w:r w:rsidRPr="007E066B">
        <w:rPr>
          <w:rFonts w:asciiTheme="minorHAnsi" w:hAnsiTheme="minorHAnsi"/>
          <w:b/>
          <w:bCs/>
          <w:sz w:val="32"/>
        </w:rPr>
        <w:t>I</w:t>
      </w:r>
      <w:r w:rsidRPr="007E066B">
        <w:rPr>
          <w:rFonts w:asciiTheme="minorHAnsi" w:hAnsiTheme="minorHAnsi"/>
          <w:b/>
          <w:bCs/>
        </w:rPr>
        <w:t>D</w:t>
      </w:r>
      <w:proofErr w:type="gramStart"/>
      <w:r w:rsidRPr="007E066B">
        <w:rPr>
          <w:rFonts w:asciiTheme="minorHAnsi" w:hAnsiTheme="minorHAnsi"/>
          <w:b/>
          <w:bCs/>
        </w:rPr>
        <w:t>#</w:t>
      </w:r>
      <w:r w:rsidRPr="007E066B">
        <w:rPr>
          <w:rFonts w:asciiTheme="minorHAnsi" w:hAnsiTheme="minorHAnsi"/>
        </w:rPr>
        <w:t>:_</w:t>
      </w:r>
      <w:proofErr w:type="gramEnd"/>
      <w:r w:rsidRPr="007E066B">
        <w:rPr>
          <w:rFonts w:asciiTheme="minorHAnsi" w:hAnsiTheme="minorHAnsi"/>
        </w:rPr>
        <w:t>__________________________________</w:t>
      </w:r>
    </w:p>
    <w:p w14:paraId="33E157BC" w14:textId="77777777" w:rsidR="007E066B" w:rsidRPr="007E066B" w:rsidRDefault="003933C6" w:rsidP="0019768A">
      <w:pPr>
        <w:tabs>
          <w:tab w:val="center" w:pos="3285"/>
          <w:tab w:val="left" w:pos="5325"/>
          <w:tab w:val="right" w:pos="8364"/>
        </w:tabs>
        <w:bidi w:val="0"/>
        <w:ind w:right="2160"/>
        <w:rPr>
          <w:rFonts w:asciiTheme="minorHAnsi" w:hAnsiTheme="minorHAnsi"/>
          <w:b/>
          <w:bCs/>
          <w:sz w:val="16"/>
          <w:szCs w:val="16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40C361DA" wp14:editId="228DBD17">
                <wp:simplePos x="0" y="0"/>
                <wp:positionH relativeFrom="column">
                  <wp:posOffset>2714625</wp:posOffset>
                </wp:positionH>
                <wp:positionV relativeFrom="paragraph">
                  <wp:posOffset>73660</wp:posOffset>
                </wp:positionV>
                <wp:extent cx="857250" cy="323850"/>
                <wp:effectExtent l="9525" t="13970" r="9525" b="5080"/>
                <wp:wrapNone/>
                <wp:docPr id="26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8B467E" w14:textId="77777777" w:rsidR="00456E19" w:rsidRDefault="00456E19" w:rsidP="007E066B">
                            <w:pPr>
                              <w:bidi w:val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C361DA" id="_x0000_t202" coordsize="21600,21600" o:spt="202" path="m0,0l0,21600,21600,21600,21600,0xe">
                <v:stroke joinstyle="miter"/>
                <v:path gradientshapeok="t" o:connecttype="rect"/>
              </v:shapetype>
              <v:shape id="Text_x0020_Box_x0020_220" o:spid="_x0000_s1026" type="#_x0000_t202" style="position:absolute;margin-left:213.75pt;margin-top:5.8pt;width:67.5pt;height:25.5pt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">
                <v:textbox>
                  <w:txbxContent>
                    <w:p w14:paraId="538B467E" w14:textId="77777777" w:rsidR="00456E19" w:rsidRDefault="00456E19" w:rsidP="007E066B">
                      <w:pPr>
                        <w:bidi w:val="0"/>
                      </w:pPr>
                    </w:p>
                  </w:txbxContent>
                </v:textbox>
              </v:shape>
            </w:pict>
          </mc:Fallback>
        </mc:AlternateContent>
      </w:r>
      <w:r w:rsidR="007E066B" w:rsidRPr="007E066B">
        <w:rPr>
          <w:rFonts w:asciiTheme="minorHAnsi" w:hAnsiTheme="minorHAnsi"/>
          <w:b/>
          <w:bCs/>
          <w:sz w:val="32"/>
          <w:szCs w:val="32"/>
        </w:rPr>
        <w:tab/>
      </w:r>
    </w:p>
    <w:p w14:paraId="66EFA960" w14:textId="77777777" w:rsidR="007E066B" w:rsidRPr="007E066B" w:rsidRDefault="007E066B" w:rsidP="0019768A">
      <w:pPr>
        <w:tabs>
          <w:tab w:val="center" w:pos="3285"/>
          <w:tab w:val="left" w:pos="5325"/>
          <w:tab w:val="right" w:pos="8364"/>
        </w:tabs>
        <w:bidi w:val="0"/>
        <w:ind w:left="2790" w:right="2160"/>
        <w:rPr>
          <w:rFonts w:asciiTheme="minorHAnsi" w:hAnsiTheme="minorHAnsi"/>
          <w:b/>
          <w:bCs/>
          <w:sz w:val="20"/>
          <w:szCs w:val="20"/>
        </w:rPr>
      </w:pPr>
      <w:r w:rsidRPr="007E066B">
        <w:rPr>
          <w:rFonts w:asciiTheme="minorHAnsi" w:hAnsiTheme="minorHAnsi"/>
          <w:b/>
          <w:bCs/>
          <w:sz w:val="28"/>
          <w:szCs w:val="28"/>
        </w:rPr>
        <w:t xml:space="preserve"> C</w:t>
      </w:r>
      <w:r w:rsidRPr="007E066B">
        <w:rPr>
          <w:rFonts w:asciiTheme="minorHAnsi" w:hAnsiTheme="minorHAnsi"/>
          <w:b/>
          <w:bCs/>
          <w:sz w:val="20"/>
          <w:szCs w:val="20"/>
        </w:rPr>
        <w:t xml:space="preserve">ode: </w:t>
      </w:r>
      <w:r w:rsidRPr="007E066B">
        <w:rPr>
          <w:rFonts w:asciiTheme="minorHAnsi" w:hAnsiTheme="minorHAnsi"/>
          <w:b/>
          <w:bCs/>
          <w:sz w:val="20"/>
          <w:szCs w:val="20"/>
        </w:rPr>
        <w:tab/>
      </w:r>
    </w:p>
    <w:p w14:paraId="1341BF2A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</w:rPr>
      </w:pPr>
    </w:p>
    <w:p w14:paraId="5C4F6853" w14:textId="77777777" w:rsidR="007E066B" w:rsidRPr="00560087" w:rsidRDefault="007E066B" w:rsidP="00642499">
      <w:pPr>
        <w:bidi w:val="0"/>
        <w:rPr>
          <w:rFonts w:asciiTheme="minorHAnsi" w:hAnsiTheme="minorHAnsi"/>
          <w:b/>
          <w:bCs/>
          <w:sz w:val="20"/>
          <w:szCs w:val="20"/>
        </w:rPr>
      </w:pPr>
      <w:r w:rsidRPr="007E066B">
        <w:rPr>
          <w:rFonts w:asciiTheme="minorHAnsi" w:hAnsiTheme="minorHAnsi"/>
          <w:b/>
          <w:bCs/>
          <w:sz w:val="20"/>
          <w:szCs w:val="20"/>
        </w:rPr>
        <w:tab/>
      </w:r>
      <w:r w:rsidRPr="007E066B">
        <w:rPr>
          <w:rFonts w:asciiTheme="minorHAnsi" w:hAnsiTheme="minorHAnsi"/>
          <w:b/>
          <w:bCs/>
          <w:sz w:val="20"/>
          <w:szCs w:val="20"/>
        </w:rPr>
        <w:tab/>
      </w:r>
      <w:r w:rsidRPr="007E066B">
        <w:rPr>
          <w:rFonts w:asciiTheme="minorHAnsi" w:hAnsiTheme="minorHAnsi"/>
          <w:b/>
          <w:bCs/>
          <w:sz w:val="20"/>
          <w:szCs w:val="20"/>
        </w:rPr>
        <w:tab/>
      </w:r>
      <w:r w:rsidRPr="007E066B">
        <w:rPr>
          <w:rFonts w:asciiTheme="minorHAnsi" w:hAnsiTheme="minorHAnsi"/>
          <w:b/>
          <w:bCs/>
          <w:sz w:val="20"/>
          <w:szCs w:val="20"/>
        </w:rPr>
        <w:tab/>
      </w:r>
      <w:r w:rsidRPr="007E066B">
        <w:rPr>
          <w:rFonts w:asciiTheme="minorHAnsi" w:hAnsiTheme="minorHAnsi"/>
          <w:b/>
          <w:bCs/>
          <w:sz w:val="28"/>
          <w:szCs w:val="28"/>
        </w:rPr>
        <w:t>S</w:t>
      </w:r>
      <w:r w:rsidR="00560087">
        <w:rPr>
          <w:rFonts w:asciiTheme="minorHAnsi" w:hAnsiTheme="minorHAnsi"/>
          <w:b/>
          <w:bCs/>
          <w:sz w:val="20"/>
          <w:szCs w:val="20"/>
        </w:rPr>
        <w:t>ection</w:t>
      </w:r>
      <w:r w:rsidRPr="007E066B">
        <w:rPr>
          <w:rFonts w:asciiTheme="minorHAnsi" w:hAnsiTheme="minorHAnsi"/>
          <w:b/>
          <w:bCs/>
          <w:sz w:val="20"/>
          <w:szCs w:val="20"/>
        </w:rPr>
        <w:t xml:space="preserve">:     </w:t>
      </w:r>
      <w:r w:rsidR="00560087">
        <w:rPr>
          <w:rFonts w:asciiTheme="minorHAnsi" w:hAnsiTheme="minorHAnsi"/>
          <w:b/>
          <w:bCs/>
          <w:sz w:val="20"/>
          <w:szCs w:val="20"/>
        </w:rPr>
        <w:tab/>
      </w:r>
      <w:r w:rsidR="00642499">
        <w:rPr>
          <w:rFonts w:asciiTheme="minorHAnsi" w:hAnsiTheme="minorHAnsi"/>
          <w:b/>
          <w:bCs/>
          <w:sz w:val="20"/>
          <w:szCs w:val="20"/>
        </w:rPr>
        <w:t>1045</w:t>
      </w:r>
      <w:r w:rsidRPr="00560087">
        <w:rPr>
          <w:rFonts w:asciiTheme="minorHAnsi" w:hAnsiTheme="minorHAnsi"/>
          <w:b/>
          <w:bCs/>
          <w:sz w:val="20"/>
          <w:szCs w:val="20"/>
        </w:rPr>
        <w:t xml:space="preserve"> </w:t>
      </w:r>
    </w:p>
    <w:p w14:paraId="6D622F96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  <w:b/>
          <w:bCs/>
          <w:sz w:val="16"/>
          <w:szCs w:val="16"/>
        </w:rPr>
      </w:pPr>
      <w:r w:rsidRPr="007E066B">
        <w:rPr>
          <w:rFonts w:asciiTheme="minorHAnsi" w:hAnsiTheme="minorHAnsi"/>
          <w:b/>
          <w:bCs/>
          <w:sz w:val="20"/>
          <w:szCs w:val="20"/>
        </w:rPr>
        <w:t xml:space="preserve">           </w:t>
      </w:r>
    </w:p>
    <w:p w14:paraId="6AC87BDC" w14:textId="77777777" w:rsidR="00A915FD" w:rsidRDefault="007E066B" w:rsidP="00170509">
      <w:pPr>
        <w:pStyle w:val="Heading3"/>
        <w:shd w:val="clear" w:color="auto" w:fill="FFFFFF"/>
        <w:bidi w:val="0"/>
        <w:spacing w:before="0"/>
        <w:ind w:left="2880"/>
        <w:rPr>
          <w:rFonts w:asciiTheme="minorHAnsi" w:hAnsiTheme="minorHAnsi"/>
          <w:color w:val="auto"/>
          <w:sz w:val="20"/>
          <w:szCs w:val="20"/>
        </w:rPr>
      </w:pPr>
      <w:r w:rsidRPr="00F0534F">
        <w:rPr>
          <w:rFonts w:asciiTheme="minorHAnsi" w:hAnsiTheme="minorHAnsi"/>
          <w:color w:val="auto"/>
          <w:sz w:val="28"/>
          <w:szCs w:val="28"/>
        </w:rPr>
        <w:t>I</w:t>
      </w:r>
      <w:r w:rsidRPr="00F0534F">
        <w:rPr>
          <w:rFonts w:asciiTheme="minorHAnsi" w:hAnsiTheme="minorHAnsi"/>
          <w:color w:val="auto"/>
          <w:sz w:val="20"/>
          <w:szCs w:val="20"/>
        </w:rPr>
        <w:t xml:space="preserve">nstructors:     </w:t>
      </w:r>
      <w:r w:rsidR="00F0534F" w:rsidRPr="00F0534F">
        <w:rPr>
          <w:rFonts w:asciiTheme="minorHAnsi" w:hAnsiTheme="minorHAnsi"/>
          <w:color w:val="auto"/>
          <w:sz w:val="20"/>
          <w:szCs w:val="20"/>
        </w:rPr>
        <w:t xml:space="preserve"> </w:t>
      </w:r>
      <w:r w:rsidR="00A915FD">
        <w:rPr>
          <w:rFonts w:asciiTheme="minorHAnsi" w:hAnsiTheme="minorHAnsi"/>
          <w:color w:val="auto"/>
          <w:sz w:val="20"/>
          <w:szCs w:val="20"/>
        </w:rPr>
        <w:t xml:space="preserve">DR. </w:t>
      </w:r>
      <w:proofErr w:type="spellStart"/>
      <w:r w:rsidR="00A915FD">
        <w:rPr>
          <w:rFonts w:asciiTheme="minorHAnsi" w:hAnsiTheme="minorHAnsi"/>
          <w:color w:val="auto"/>
          <w:sz w:val="20"/>
          <w:szCs w:val="20"/>
        </w:rPr>
        <w:t>Masour</w:t>
      </w:r>
      <w:proofErr w:type="spellEnd"/>
      <w:r w:rsidR="00A915FD">
        <w:rPr>
          <w:rFonts w:asciiTheme="minorHAnsi" w:hAnsiTheme="minorHAnsi"/>
          <w:color w:val="auto"/>
          <w:sz w:val="20"/>
          <w:szCs w:val="20"/>
        </w:rPr>
        <w:t xml:space="preserve"> </w:t>
      </w:r>
      <w:proofErr w:type="spellStart"/>
      <w:r w:rsidR="00A915FD">
        <w:rPr>
          <w:rFonts w:asciiTheme="minorHAnsi" w:hAnsiTheme="minorHAnsi"/>
          <w:color w:val="auto"/>
          <w:sz w:val="20"/>
          <w:szCs w:val="20"/>
        </w:rPr>
        <w:t>Alzuair</w:t>
      </w:r>
      <w:proofErr w:type="spellEnd"/>
    </w:p>
    <w:p w14:paraId="28449631" w14:textId="77777777" w:rsidR="007E066B" w:rsidRPr="00F0534F" w:rsidRDefault="00560087" w:rsidP="00A915FD">
      <w:pPr>
        <w:pStyle w:val="Heading3"/>
        <w:shd w:val="clear" w:color="auto" w:fill="FFFFFF"/>
        <w:bidi w:val="0"/>
        <w:spacing w:before="0"/>
        <w:ind w:left="2880"/>
        <w:rPr>
          <w:rFonts w:asciiTheme="minorHAnsi" w:hAnsiTheme="minorHAnsi"/>
          <w:b w:val="0"/>
          <w:bCs w:val="0"/>
          <w:sz w:val="20"/>
          <w:szCs w:val="20"/>
        </w:rPr>
      </w:pPr>
      <w:r>
        <w:rPr>
          <w:rFonts w:asciiTheme="minorHAnsi" w:hAnsiTheme="minorHAnsi"/>
          <w:color w:val="auto"/>
          <w:sz w:val="20"/>
          <w:szCs w:val="20"/>
        </w:rPr>
        <w:tab/>
      </w:r>
      <w:r w:rsidR="00A915FD">
        <w:rPr>
          <w:rFonts w:asciiTheme="minorHAnsi" w:hAnsiTheme="minorHAnsi"/>
          <w:color w:val="auto"/>
          <w:sz w:val="20"/>
          <w:szCs w:val="20"/>
        </w:rPr>
        <w:t xml:space="preserve">            Eng. </w:t>
      </w:r>
      <w:proofErr w:type="spellStart"/>
      <w:r w:rsidR="00170509">
        <w:rPr>
          <w:rFonts w:asciiTheme="minorHAnsi" w:hAnsiTheme="minorHAnsi"/>
          <w:color w:val="auto"/>
          <w:sz w:val="20"/>
          <w:szCs w:val="20"/>
        </w:rPr>
        <w:t>AbdulMalik</w:t>
      </w:r>
      <w:proofErr w:type="spellEnd"/>
      <w:r w:rsidR="00170509">
        <w:rPr>
          <w:rFonts w:asciiTheme="minorHAnsi" w:hAnsiTheme="minorHAnsi"/>
          <w:color w:val="auto"/>
          <w:sz w:val="20"/>
          <w:szCs w:val="20"/>
        </w:rPr>
        <w:t xml:space="preserve"> Rahhal</w:t>
      </w:r>
    </w:p>
    <w:p w14:paraId="6A42A599" w14:textId="77777777" w:rsidR="007E066B" w:rsidRPr="00F0534F" w:rsidRDefault="007E066B" w:rsidP="0019768A">
      <w:pPr>
        <w:bidi w:val="0"/>
        <w:ind w:left="2250" w:right="2070"/>
        <w:jc w:val="center"/>
        <w:rPr>
          <w:rFonts w:asciiTheme="minorHAnsi" w:hAnsiTheme="minorHAnsi"/>
          <w:b/>
          <w:bCs/>
        </w:rPr>
      </w:pPr>
      <w:r w:rsidRPr="00F0534F">
        <w:rPr>
          <w:rFonts w:asciiTheme="minorHAnsi" w:hAnsiTheme="minorHAnsi"/>
          <w:b/>
          <w:bCs/>
          <w:sz w:val="20"/>
          <w:szCs w:val="20"/>
        </w:rPr>
        <w:t xml:space="preserve">    </w:t>
      </w:r>
    </w:p>
    <w:p w14:paraId="19D7C995" w14:textId="77777777" w:rsidR="00560087" w:rsidRPr="00F0534F" w:rsidRDefault="00E41CAD" w:rsidP="00E41CAD">
      <w:pPr>
        <w:pStyle w:val="Heading2"/>
        <w:bidi w:val="0"/>
        <w:jc w:val="center"/>
        <w:rPr>
          <w:rFonts w:asciiTheme="minorHAnsi" w:hAnsiTheme="minorHAnsi"/>
          <w:color w:val="auto"/>
          <w:sz w:val="48"/>
          <w:szCs w:val="48"/>
        </w:rPr>
      </w:pPr>
      <w:r>
        <w:rPr>
          <w:rFonts w:asciiTheme="minorHAnsi" w:hAnsiTheme="minorHAnsi"/>
          <w:color w:val="auto"/>
          <w:sz w:val="48"/>
          <w:szCs w:val="48"/>
        </w:rPr>
        <w:t>Math 1101</w:t>
      </w:r>
    </w:p>
    <w:p w14:paraId="065D1B4B" w14:textId="14993E65" w:rsidR="00560087" w:rsidRPr="00F0534F" w:rsidRDefault="00642499" w:rsidP="00885044">
      <w:pPr>
        <w:pStyle w:val="Heading2"/>
        <w:bidi w:val="0"/>
        <w:spacing w:before="0"/>
        <w:jc w:val="center"/>
        <w:rPr>
          <w:rFonts w:asciiTheme="minorHAnsi" w:eastAsia="Arial Unicode MS" w:hAnsiTheme="minorHAnsi"/>
          <w:color w:val="auto"/>
          <w:szCs w:val="24"/>
        </w:rPr>
      </w:pPr>
      <w:r w:rsidRPr="00642499">
        <w:rPr>
          <w:rFonts w:asciiTheme="minorHAnsi" w:hAnsiTheme="minorHAnsi"/>
          <w:color w:val="auto"/>
          <w:sz w:val="32"/>
          <w:szCs w:val="32"/>
        </w:rPr>
        <w:t>First</w:t>
      </w:r>
      <w:r w:rsidR="00560087" w:rsidRPr="00642499">
        <w:rPr>
          <w:rFonts w:asciiTheme="minorHAnsi" w:hAnsiTheme="minorHAnsi"/>
          <w:color w:val="auto"/>
          <w:szCs w:val="24"/>
        </w:rPr>
        <w:t xml:space="preserve"> </w:t>
      </w:r>
      <w:r w:rsidR="00560087" w:rsidRPr="00642499">
        <w:rPr>
          <w:rFonts w:asciiTheme="minorHAnsi" w:hAnsiTheme="minorHAnsi"/>
          <w:color w:val="auto"/>
          <w:sz w:val="32"/>
          <w:szCs w:val="24"/>
        </w:rPr>
        <w:t>S</w:t>
      </w:r>
      <w:r w:rsidR="00560087" w:rsidRPr="00642499">
        <w:rPr>
          <w:rFonts w:asciiTheme="minorHAnsi" w:hAnsiTheme="minorHAnsi"/>
          <w:color w:val="auto"/>
          <w:szCs w:val="24"/>
        </w:rPr>
        <w:t>emester</w:t>
      </w:r>
      <w:r w:rsidR="00560087" w:rsidRPr="00F0534F">
        <w:rPr>
          <w:rFonts w:asciiTheme="minorHAnsi" w:hAnsiTheme="minorHAnsi"/>
          <w:color w:val="auto"/>
          <w:szCs w:val="24"/>
        </w:rPr>
        <w:t>, 143</w:t>
      </w:r>
      <w:r w:rsidR="00651B09">
        <w:rPr>
          <w:rFonts w:asciiTheme="minorHAnsi" w:hAnsiTheme="minorHAnsi"/>
          <w:color w:val="auto"/>
          <w:szCs w:val="24"/>
        </w:rPr>
        <w:t>7</w:t>
      </w:r>
      <w:r w:rsidR="00560087" w:rsidRPr="00F0534F">
        <w:rPr>
          <w:rFonts w:asciiTheme="minorHAnsi" w:hAnsiTheme="minorHAnsi"/>
          <w:color w:val="auto"/>
          <w:szCs w:val="24"/>
        </w:rPr>
        <w:t>-143</w:t>
      </w:r>
      <w:r w:rsidR="00651B09">
        <w:rPr>
          <w:rFonts w:asciiTheme="minorHAnsi" w:hAnsiTheme="minorHAnsi"/>
          <w:color w:val="auto"/>
          <w:szCs w:val="24"/>
        </w:rPr>
        <w:t>8</w:t>
      </w:r>
      <w:r w:rsidR="00560087" w:rsidRPr="00F0534F">
        <w:rPr>
          <w:rFonts w:asciiTheme="minorHAnsi" w:hAnsiTheme="minorHAnsi"/>
          <w:color w:val="auto"/>
          <w:szCs w:val="24"/>
        </w:rPr>
        <w:t>H</w:t>
      </w:r>
    </w:p>
    <w:p w14:paraId="3CECCEA2" w14:textId="77777777" w:rsidR="00560087" w:rsidRPr="00F0534F" w:rsidRDefault="00560087" w:rsidP="00E41CAD">
      <w:pPr>
        <w:pStyle w:val="Heading2"/>
        <w:bidi w:val="0"/>
        <w:spacing w:before="0"/>
        <w:jc w:val="center"/>
        <w:rPr>
          <w:rFonts w:asciiTheme="minorHAnsi" w:hAnsiTheme="minorHAnsi"/>
          <w:color w:val="auto"/>
          <w:szCs w:val="24"/>
        </w:rPr>
      </w:pPr>
      <w:r w:rsidRPr="00F0534F">
        <w:rPr>
          <w:rFonts w:asciiTheme="minorHAnsi" w:hAnsiTheme="minorHAnsi"/>
          <w:color w:val="auto"/>
          <w:sz w:val="32"/>
          <w:szCs w:val="24"/>
        </w:rPr>
        <w:t>M</w:t>
      </w:r>
      <w:r w:rsidRPr="00F0534F">
        <w:rPr>
          <w:rFonts w:asciiTheme="minorHAnsi" w:hAnsiTheme="minorHAnsi"/>
          <w:color w:val="auto"/>
          <w:szCs w:val="24"/>
        </w:rPr>
        <w:t xml:space="preserve">idterm </w:t>
      </w:r>
      <w:r w:rsidRPr="00F0534F">
        <w:rPr>
          <w:rFonts w:asciiTheme="minorHAnsi" w:hAnsiTheme="minorHAnsi"/>
          <w:color w:val="auto"/>
          <w:sz w:val="32"/>
          <w:szCs w:val="32"/>
        </w:rPr>
        <w:t>E</w:t>
      </w:r>
      <w:r w:rsidRPr="00F0534F">
        <w:rPr>
          <w:rFonts w:asciiTheme="minorHAnsi" w:hAnsiTheme="minorHAnsi"/>
          <w:color w:val="auto"/>
          <w:szCs w:val="24"/>
        </w:rPr>
        <w:t xml:space="preserve">xam </w:t>
      </w:r>
      <w:r w:rsidR="00E41CAD">
        <w:rPr>
          <w:rFonts w:asciiTheme="minorHAnsi" w:hAnsiTheme="minorHAnsi"/>
          <w:color w:val="auto"/>
          <w:szCs w:val="24"/>
        </w:rPr>
        <w:t>2</w:t>
      </w:r>
    </w:p>
    <w:p w14:paraId="63BFF424" w14:textId="715223F5" w:rsidR="007E066B" w:rsidRDefault="00651B09" w:rsidP="00885044">
      <w:pPr>
        <w:bidi w:val="0"/>
        <w:jc w:val="center"/>
        <w:rPr>
          <w:rFonts w:asciiTheme="minorHAnsi" w:hAnsiTheme="minorHAnsi"/>
          <w:szCs w:val="28"/>
        </w:rPr>
      </w:pPr>
      <w:r>
        <w:rPr>
          <w:rFonts w:asciiTheme="minorHAnsi" w:hAnsiTheme="minorHAnsi"/>
          <w:sz w:val="32"/>
          <w:szCs w:val="28"/>
        </w:rPr>
        <w:t>Tuesday</w:t>
      </w:r>
      <w:r w:rsidR="007E066B" w:rsidRPr="007E066B">
        <w:rPr>
          <w:rFonts w:asciiTheme="minorHAnsi" w:hAnsiTheme="minorHAnsi"/>
          <w:szCs w:val="28"/>
        </w:rPr>
        <w:t xml:space="preserve">, </w:t>
      </w:r>
      <w:r>
        <w:rPr>
          <w:rFonts w:asciiTheme="minorHAnsi" w:hAnsiTheme="minorHAnsi"/>
          <w:szCs w:val="28"/>
        </w:rPr>
        <w:t>26</w:t>
      </w:r>
      <w:r w:rsidR="007E066B" w:rsidRPr="007E066B">
        <w:rPr>
          <w:rFonts w:asciiTheme="minorHAnsi" w:hAnsiTheme="minorHAnsi"/>
          <w:szCs w:val="28"/>
        </w:rPr>
        <w:t>/</w:t>
      </w:r>
      <w:r>
        <w:rPr>
          <w:rFonts w:asciiTheme="minorHAnsi" w:hAnsiTheme="minorHAnsi"/>
          <w:szCs w:val="28"/>
        </w:rPr>
        <w:t>3</w:t>
      </w:r>
      <w:r w:rsidR="007E066B" w:rsidRPr="007E066B">
        <w:rPr>
          <w:rFonts w:asciiTheme="minorHAnsi" w:hAnsiTheme="minorHAnsi"/>
          <w:szCs w:val="28"/>
        </w:rPr>
        <w:t>/143</w:t>
      </w:r>
      <w:r>
        <w:rPr>
          <w:rFonts w:asciiTheme="minorHAnsi" w:hAnsiTheme="minorHAnsi"/>
          <w:szCs w:val="28"/>
        </w:rPr>
        <w:t>8</w:t>
      </w:r>
      <w:r w:rsidR="007E066B" w:rsidRPr="007E066B">
        <w:rPr>
          <w:rFonts w:asciiTheme="minorHAnsi" w:hAnsiTheme="minorHAnsi"/>
          <w:szCs w:val="28"/>
        </w:rPr>
        <w:t xml:space="preserve">H, </w:t>
      </w:r>
      <w:r>
        <w:rPr>
          <w:rFonts w:asciiTheme="minorHAnsi" w:hAnsiTheme="minorHAnsi"/>
          <w:szCs w:val="28"/>
        </w:rPr>
        <w:t>25</w:t>
      </w:r>
      <w:r w:rsidR="007E066B" w:rsidRPr="007E066B">
        <w:rPr>
          <w:rFonts w:asciiTheme="minorHAnsi" w:hAnsiTheme="minorHAnsi"/>
          <w:szCs w:val="28"/>
        </w:rPr>
        <w:t>/</w:t>
      </w:r>
      <w:r>
        <w:rPr>
          <w:rFonts w:asciiTheme="minorHAnsi" w:hAnsiTheme="minorHAnsi"/>
          <w:szCs w:val="28"/>
        </w:rPr>
        <w:t>12</w:t>
      </w:r>
      <w:r w:rsidR="007E066B" w:rsidRPr="007E066B">
        <w:rPr>
          <w:rFonts w:asciiTheme="minorHAnsi" w:hAnsiTheme="minorHAnsi"/>
          <w:szCs w:val="28"/>
        </w:rPr>
        <w:t>/201</w:t>
      </w:r>
      <w:r>
        <w:rPr>
          <w:rFonts w:asciiTheme="minorHAnsi" w:hAnsiTheme="minorHAnsi"/>
          <w:szCs w:val="28"/>
        </w:rPr>
        <w:t>6</w:t>
      </w:r>
      <w:r w:rsidR="007E066B" w:rsidRPr="007E066B">
        <w:rPr>
          <w:rFonts w:asciiTheme="minorHAnsi" w:hAnsiTheme="minorHAnsi"/>
          <w:szCs w:val="28"/>
        </w:rPr>
        <w:t xml:space="preserve">G, </w:t>
      </w:r>
      <w:r w:rsidR="00E41CAD">
        <w:rPr>
          <w:rFonts w:asciiTheme="minorHAnsi" w:hAnsiTheme="minorHAnsi"/>
          <w:szCs w:val="28"/>
        </w:rPr>
        <w:t>8</w:t>
      </w:r>
      <w:r w:rsidR="007E066B" w:rsidRPr="007E066B">
        <w:rPr>
          <w:rFonts w:asciiTheme="minorHAnsi" w:hAnsiTheme="minorHAnsi"/>
          <w:szCs w:val="28"/>
        </w:rPr>
        <w:t>:</w:t>
      </w:r>
      <w:r w:rsidR="00E41CAD">
        <w:rPr>
          <w:rFonts w:asciiTheme="minorHAnsi" w:hAnsiTheme="minorHAnsi"/>
          <w:szCs w:val="28"/>
        </w:rPr>
        <w:t>00AM</w:t>
      </w:r>
    </w:p>
    <w:p w14:paraId="5605FA5E" w14:textId="77777777" w:rsidR="00D37C2C" w:rsidRPr="007E066B" w:rsidRDefault="00D37C2C" w:rsidP="0019768A">
      <w:pPr>
        <w:bidi w:val="0"/>
        <w:jc w:val="center"/>
        <w:rPr>
          <w:rFonts w:asciiTheme="minorHAnsi" w:hAnsiTheme="minorHAnsi"/>
          <w:szCs w:val="28"/>
        </w:rPr>
      </w:pPr>
    </w:p>
    <w:p w14:paraId="3E62DA90" w14:textId="77777777" w:rsidR="007E066B" w:rsidRPr="007E066B" w:rsidRDefault="003933C6" w:rsidP="0019768A">
      <w:pPr>
        <w:bidi w:val="0"/>
        <w:jc w:val="center"/>
        <w:rPr>
          <w:rFonts w:asciiTheme="minorHAnsi" w:hAnsiTheme="minorHAnsi"/>
          <w:b/>
          <w:bCs/>
        </w:rPr>
      </w:pPr>
      <w:r>
        <w:rPr>
          <w:rFonts w:asciiTheme="minorHAnsi" w:hAnsiTheme="minorHAnsi"/>
          <w:b/>
          <w:noProof/>
        </w:rPr>
        <mc:AlternateContent>
          <mc:Choice Requires="wpg">
            <w:drawing>
              <wp:anchor distT="0" distB="0" distL="114300" distR="114300" simplePos="0" relativeHeight="256316416" behindDoc="0" locked="0" layoutInCell="1" allowOverlap="1" wp14:anchorId="329BED7A" wp14:editId="22F23E29">
                <wp:simplePos x="0" y="0"/>
                <wp:positionH relativeFrom="column">
                  <wp:posOffset>1595829</wp:posOffset>
                </wp:positionH>
                <wp:positionV relativeFrom="paragraph">
                  <wp:posOffset>109176</wp:posOffset>
                </wp:positionV>
                <wp:extent cx="2840355" cy="307975"/>
                <wp:effectExtent l="13970" t="12700" r="12700" b="12700"/>
                <wp:wrapNone/>
                <wp:docPr id="21" name="Group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0355" cy="307975"/>
                          <a:chOff x="3937" y="8255"/>
                          <a:chExt cx="4473" cy="485"/>
                        </a:xfrm>
                      </wpg:grpSpPr>
                      <wps:wsp>
                        <wps:cNvPr id="22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3937" y="8255"/>
                            <a:ext cx="4473" cy="470"/>
                          </a:xfrm>
                          <a:prstGeom prst="rect">
                            <a:avLst/>
                          </a:prstGeom>
                          <a:solidFill>
                            <a:srgbClr val="F8F8F8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71AFCC" w14:textId="77777777" w:rsidR="00456E19" w:rsidRPr="00D37C2C" w:rsidRDefault="00456E19" w:rsidP="00CE0305">
                              <w:pPr>
                                <w:bidi w:val="0"/>
                                <w:rPr>
                                  <w:rFonts w:asciiTheme="minorHAnsi" w:hAnsiTheme="minorHAnsi"/>
                                </w:rPr>
                              </w:pP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  <w:sz w:val="28"/>
                                </w:rPr>
                                <w:t>Q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uestion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Pr="00C91088">
                                <w:rPr>
                                  <w:rFonts w:asciiTheme="minorHAnsi" w:hAnsiTheme="minorHAnsi"/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LO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  <w:sz w:val="28"/>
                                </w:rPr>
                                <w:t>P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oints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  <w:sz w:val="28"/>
                                </w:rPr>
                                <w:t>S</w:t>
                              </w: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c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6394" y="8273"/>
                            <a:ext cx="0" cy="4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49"/>
                        <wps:cNvCnPr>
                          <a:cxnSpLocks noChangeShapeType="1"/>
                        </wps:cNvCnPr>
                        <wps:spPr bwMode="auto">
                          <a:xfrm flipH="1">
                            <a:off x="7402" y="8270"/>
                            <a:ext cx="0" cy="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5120" y="8268"/>
                            <a:ext cx="0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9BED7A" id="Group_x0020_607" o:spid="_x0000_s1027" style="position:absolute;left:0;text-align:left;margin-left:125.65pt;margin-top:8.6pt;width:223.65pt;height:24.25pt;z-index:256316416" coordorigin="3937,8255" coordsize="4473,4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">
                <v:rect id="Rectangle_x0020_247" o:spid="_x0000_s1028" style="position:absolute;left:3937;top:8255;width:4473;height:4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WQLfwQAA&#10;ANsAAAAPAAAAZHJzL2Rvd25yZXYueG1sRI9Bi8IwFITvC/6H8AQvi6YWFKlGEXFXPVrF86N5tsXm&#10;pTRRq7/eCILHYWa+YWaL1lTiRo0rLSsYDiIQxJnVJecKjoe//gSE88gaK8uk4EEOFvPOzwwTbe+8&#10;p1vqcxEg7BJUUHhfJ1K6rCCDbmBr4uCdbWPQB9nkUjd4D3BTyTiKxtJgyWGhwJpWBWWX9GoUrDeP&#10;4/r/ZJfDaPf08W+6GmldKtXrtsspCE+t/4Y/7a1WEMfw/hJ+gJy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1kC38EAAADbAAAADwAAAAAAAAAAAAAAAACXAgAAZHJzL2Rvd25y&#10;ZXYueG1sUEsFBgAAAAAEAAQA9QAAAIUDAAAAAA==&#10;" fillcolor="#f8f8f8">
                  <v:textbox>
                    <w:txbxContent>
                      <w:p w14:paraId="5471AFCC" w14:textId="77777777" w:rsidR="00456E19" w:rsidRPr="00D37C2C" w:rsidRDefault="00456E19" w:rsidP="00CE0305">
                        <w:pPr>
                          <w:bidi w:val="0"/>
                          <w:rPr>
                            <w:rFonts w:asciiTheme="minorHAnsi" w:hAnsiTheme="minorHAnsi"/>
                          </w:rPr>
                        </w:pPr>
                        <w:r w:rsidRPr="00D37C2C">
                          <w:rPr>
                            <w:rFonts w:asciiTheme="minorHAnsi" w:hAnsiTheme="minorHAnsi"/>
                            <w:b/>
                            <w:bCs/>
                            <w:sz w:val="28"/>
                          </w:rPr>
                          <w:t>Q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>uestion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Pr="00C91088">
                          <w:rPr>
                            <w:rFonts w:asciiTheme="minorHAnsi" w:hAnsiTheme="minorHAnsi"/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>LO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  <w:sz w:val="28"/>
                          </w:rPr>
                          <w:t>P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>oints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  <w:sz w:val="28"/>
                          </w:rPr>
                          <w:t>S</w:t>
                        </w: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>core</w:t>
                        </w:r>
                      </w:p>
                    </w:txbxContent>
                  </v:textbox>
                </v:rect>
                <v:line id="Line_x0020_248" o:spid="_x0000_s1029" style="position:absolute;visibility:visible;mso-wrap-style:square" from="6394,8273" to="6394,87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Z9fQsUAAADbAAAADwAAAAAAAAAA&#10;AAAAAAChAgAAZHJzL2Rvd25yZXYueG1sUEsFBgAAAAAEAAQA+QAAAJMDAAAAAA==&#10;"/>
                <v:line id="Line_x0020_249" o:spid="_x0000_s1030" style="position:absolute;flip:x;visibility:visible;mso-wrap-style:square" from="7402,8270" to="7402,87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hTu3cUAAADbAAAADwAAAAAAAAAA&#10;AAAAAAChAgAAZHJzL2Rvd25yZXYueG1sUEsFBgAAAAAEAAQA+QAAAJMDAAAAAA==&#10;"/>
                <v:line id="Line_x0020_250" o:spid="_x0000_s1031" style="position:absolute;visibility:visible;mso-wrap-style:square" from="5120,8268" to="5120,87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U6Yq3GAAAA2wAAAA8AAAAAAAAA&#10;AAAAAAAAoQIAAGRycy9kb3ducmV2LnhtbFBLBQYAAAAABAAEAPkAAACUAwAAAAA=&#10;"/>
              </v:group>
            </w:pict>
          </mc:Fallback>
        </mc:AlternateContent>
      </w:r>
    </w:p>
    <w:p w14:paraId="7167AE29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  <w:b/>
          <w:bCs/>
        </w:rPr>
      </w:pPr>
    </w:p>
    <w:p w14:paraId="319151A8" w14:textId="77777777" w:rsidR="007E066B" w:rsidRPr="007E066B" w:rsidRDefault="008F399E" w:rsidP="0019768A">
      <w:pPr>
        <w:bidi w:val="0"/>
        <w:jc w:val="center"/>
        <w:rPr>
          <w:rFonts w:asciiTheme="minorHAnsi" w:hAnsiTheme="minorHAnsi"/>
          <w:b/>
          <w:bCs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6309248" behindDoc="0" locked="0" layoutInCell="1" allowOverlap="1" wp14:anchorId="29D9BB11" wp14:editId="20EA3C5E">
                <wp:simplePos x="0" y="0"/>
                <wp:positionH relativeFrom="column">
                  <wp:posOffset>1600732</wp:posOffset>
                </wp:positionH>
                <wp:positionV relativeFrom="paragraph">
                  <wp:posOffset>71002</wp:posOffset>
                </wp:positionV>
                <wp:extent cx="2849880" cy="273050"/>
                <wp:effectExtent l="0" t="0" r="20320" b="31750"/>
                <wp:wrapNone/>
                <wp:docPr id="13" name="Group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9880" cy="273050"/>
                          <a:chOff x="3960" y="9969"/>
                          <a:chExt cx="4488" cy="430"/>
                        </a:xfrm>
                      </wpg:grpSpPr>
                      <wps:wsp>
                        <wps:cNvPr id="14" name="Line 599"/>
                        <wps:cNvCnPr>
                          <a:cxnSpLocks noChangeShapeType="1"/>
                        </wps:cNvCnPr>
                        <wps:spPr bwMode="auto">
                          <a:xfrm>
                            <a:off x="7424" y="9974"/>
                            <a:ext cx="0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3960" y="9973"/>
                            <a:ext cx="4488" cy="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53D5FC" w14:textId="77777777" w:rsidR="006654E4" w:rsidRPr="00D37C2C" w:rsidRDefault="006654E4" w:rsidP="00885044">
                              <w:pPr>
                                <w:bidi w:val="0"/>
                                <w:rPr>
                                  <w:rFonts w:asciiTheme="minorHAnsi" w:hAnsiTheme="minorHAnsi"/>
                                </w:rPr>
                              </w:pP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 xml:space="preserve">      </w:t>
                              </w:r>
                              <w:r w:rsidR="008F399E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1</w:t>
                              </w:r>
                              <w:r w:rsidR="008F399E">
                                <w:rPr>
                                  <w:rFonts w:asciiTheme="minorHAnsi" w:hAnsiTheme="minorHAnsi"/>
                                </w:rPr>
                                <w:t xml:space="preserve">                                         </w:t>
                              </w:r>
                              <w:r w:rsidR="008F399E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25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5134" y="9969"/>
                            <a:ext cx="1260" cy="4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DF6B1B" w14:textId="77777777" w:rsidR="006654E4" w:rsidRPr="00D37C2C" w:rsidRDefault="008F399E" w:rsidP="006654E4">
                              <w:pPr>
                                <w:bidi w:val="0"/>
                                <w:jc w:val="center"/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9BB11" id="Group_x0020_598" o:spid="_x0000_s1032" style="position:absolute;left:0;text-align:left;margin-left:126.05pt;margin-top:5.6pt;width:224.4pt;height:21.5pt;z-index:256309248" coordorigin="3960,9969" coordsize="4488,4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">
                <v:line id="Line_x0020_599" o:spid="_x0000_s1033" style="position:absolute;visibility:visible;mso-wrap-style:square" from="7424,9974" to="7424,103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Gg2LxAAAANsAAAAPAAAAAAAAAAAA&#10;AAAAAKECAABkcnMvZG93bnJldi54bWxQSwUGAAAAAAQABAD5AAAAkgMAAAAA&#10;"/>
                <v:rect id="Rectangle_x0020_600" o:spid="_x0000_s1034" style="position:absolute;left:3960;top:9973;width:4488;height:4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qtrIwAAA&#10;ANsAAAAPAAAAZHJzL2Rvd25yZXYueG1sRE/fa8IwEH4X9j+EG/hm0w0coxqljgk+CTpBfTuaMyk2&#10;l9JEW/97Mxjs7T6+nzdfDq4Rd+pC7VnBW5aDIK68rtkoOPysJ58gQkTW2HgmBQ8KsFy8jOZYaN/z&#10;ju77aEQK4VCgAhtjW0gZKksOQ+Zb4sRdfOcwJtgZqTvsU7hr5Huef0iHNacGiy19Waqu+5tT8N2e&#10;t+XUBFkeoz1d/apf261Ravw6lDMQkYb4L/5zb3SaP4XfX9IBcvEE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AqtrIwAAAANsAAAAPAAAAAAAAAAAAAAAAAJcCAABkcnMvZG93bnJl&#10;di54bWxQSwUGAAAAAAQABAD1AAAAhAMAAAAA&#10;" filled="f">
                  <v:textbox>
                    <w:txbxContent>
                      <w:p w14:paraId="4C53D5FC" w14:textId="77777777" w:rsidR="006654E4" w:rsidRPr="00D37C2C" w:rsidRDefault="006654E4" w:rsidP="00885044">
                        <w:pPr>
                          <w:bidi w:val="0"/>
                          <w:rPr>
                            <w:rFonts w:asciiTheme="minorHAnsi" w:hAnsiTheme="minorHAnsi"/>
                          </w:rPr>
                        </w:pP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 xml:space="preserve">      </w:t>
                        </w:r>
                        <w:r w:rsidR="008F399E">
                          <w:rPr>
                            <w:rFonts w:asciiTheme="minorHAnsi" w:hAnsiTheme="minorHAnsi"/>
                            <w:b/>
                            <w:bCs/>
                          </w:rPr>
                          <w:t>1</w:t>
                        </w:r>
                        <w:r w:rsidR="008F399E">
                          <w:rPr>
                            <w:rFonts w:asciiTheme="minorHAnsi" w:hAnsiTheme="minorHAnsi"/>
                          </w:rPr>
                          <w:t xml:space="preserve">                                         </w:t>
                        </w:r>
                        <w:r w:rsidR="008F399E">
                          <w:rPr>
                            <w:rFonts w:asciiTheme="minorHAnsi" w:hAnsiTheme="minorHAnsi"/>
                            <w:b/>
                            <w:bCs/>
                          </w:rPr>
                          <w:t>25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 </w:t>
                        </w:r>
                      </w:p>
                    </w:txbxContent>
                  </v:textbox>
                </v:rect>
                <v:rect id="Rectangle_x0020_601" o:spid="_x0000_s1035" style="position:absolute;left:5134;top:9969;width:1260;height: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GyXHwQAA&#10;ANsAAAAPAAAAZHJzL2Rvd25yZXYueG1sRE9LawIxEL4L/ocwQm+aVVBka5RW8AHaQ7XU63Qz3V1M&#10;Jssm1fjvTUHwNh/fc2aLaI24UOtrxwqGgwwEceF0zaWCr+OqPwXhA7JG45gU3MjDYt7tzDDX7sqf&#10;dDmEUqQQ9jkqqEJocil9UZFFP3ANceJ+XWsxJNiWUrd4TeHWyFGWTaTFmlNDhQ0tKyrOhz+r4Mfs&#10;vo/vt/H6vIk1xr3ZnD7MSamXXnx7BREohqf44d7qNH8C/7+kA+T8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hslx8EAAADbAAAADwAAAAAAAAAAAAAAAACXAgAAZHJzL2Rvd25y&#10;ZXYueG1sUEsFBgAAAAAEAAQA9QAAAIUDAAAAAA==&#10;" fillcolor="#d8d8d8 [2732]">
                  <v:textbox>
                    <w:txbxContent>
                      <w:p w14:paraId="3FDF6B1B" w14:textId="77777777" w:rsidR="006654E4" w:rsidRPr="00D37C2C" w:rsidRDefault="008F399E" w:rsidP="006654E4">
                        <w:pPr>
                          <w:bidi w:val="0"/>
                          <w:jc w:val="center"/>
                          <w:rPr>
                            <w:rFonts w:asciiTheme="minorHAnsi" w:hAnsiTheme="minorHAnsi"/>
                            <w:b/>
                            <w:bCs/>
                          </w:rPr>
                        </w:pPr>
                        <w:r>
                          <w:rPr>
                            <w:rFonts w:asciiTheme="minorHAnsi" w:hAnsiTheme="minorHAnsi"/>
                            <w:b/>
                            <w:bCs/>
                          </w:rPr>
                          <w:t>4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2EF67020" w14:textId="77777777" w:rsidR="007E066B" w:rsidRPr="007E066B" w:rsidRDefault="007E066B" w:rsidP="0019768A">
      <w:pPr>
        <w:pStyle w:val="Footer"/>
        <w:tabs>
          <w:tab w:val="clear" w:pos="4153"/>
          <w:tab w:val="clear" w:pos="8306"/>
        </w:tabs>
        <w:bidi w:val="0"/>
        <w:jc w:val="center"/>
        <w:rPr>
          <w:rFonts w:asciiTheme="minorHAnsi" w:hAnsiTheme="minorHAnsi"/>
        </w:rPr>
      </w:pPr>
    </w:p>
    <w:p w14:paraId="3F384A26" w14:textId="77777777" w:rsidR="007E066B" w:rsidRPr="007E066B" w:rsidRDefault="008F399E" w:rsidP="0019768A">
      <w:pPr>
        <w:bidi w:val="0"/>
        <w:jc w:val="center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6325632" behindDoc="0" locked="0" layoutInCell="1" allowOverlap="1" wp14:anchorId="641CB220" wp14:editId="3BEA529D">
                <wp:simplePos x="0" y="0"/>
                <wp:positionH relativeFrom="column">
                  <wp:posOffset>1589464</wp:posOffset>
                </wp:positionH>
                <wp:positionV relativeFrom="paragraph">
                  <wp:posOffset>44967</wp:posOffset>
                </wp:positionV>
                <wp:extent cx="2849880" cy="273050"/>
                <wp:effectExtent l="0" t="0" r="20320" b="31750"/>
                <wp:wrapNone/>
                <wp:docPr id="5" name="Group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9880" cy="273050"/>
                          <a:chOff x="3960" y="9969"/>
                          <a:chExt cx="4488" cy="430"/>
                        </a:xfrm>
                      </wpg:grpSpPr>
                      <wps:wsp>
                        <wps:cNvPr id="6" name="Line 599"/>
                        <wps:cNvCnPr>
                          <a:cxnSpLocks noChangeShapeType="1"/>
                        </wps:cNvCnPr>
                        <wps:spPr bwMode="auto">
                          <a:xfrm>
                            <a:off x="7424" y="9974"/>
                            <a:ext cx="0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3960" y="9973"/>
                            <a:ext cx="4488" cy="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AC65421" w14:textId="77777777" w:rsidR="005F0B65" w:rsidRPr="00D37C2C" w:rsidRDefault="005F0B65" w:rsidP="005F0B65">
                              <w:pPr>
                                <w:bidi w:val="0"/>
                                <w:rPr>
                                  <w:rFonts w:asciiTheme="minorHAnsi" w:hAnsiTheme="minorHAnsi"/>
                                </w:rPr>
                              </w:pP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 xml:space="preserve">      </w:t>
                              </w:r>
                              <w:r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2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  <w:t xml:space="preserve">        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="008F399E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67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5134" y="9969"/>
                            <a:ext cx="1260" cy="4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80DED1" w14:textId="77777777" w:rsidR="005F0B65" w:rsidRPr="00D37C2C" w:rsidRDefault="005F0B65" w:rsidP="005F0B65">
                              <w:pPr>
                                <w:bidi w:val="0"/>
                                <w:jc w:val="center"/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1CB220" id="_x0000_s1036" style="position:absolute;left:0;text-align:left;margin-left:125.15pt;margin-top:3.55pt;width:224.4pt;height:21.5pt;z-index:256325632" coordorigin="3960,9969" coordsize="4488,4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">
                <v:line id="Line_x0020_599" o:spid="_x0000_s1037" style="position:absolute;visibility:visible;mso-wrap-style:square" from="7424,9974" to="7424,103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caPRMUAAADaAAAADwAAAAAAAAAA&#10;AAAAAAChAgAAZHJzL2Rvd25yZXYueG1sUEsFBgAAAAAEAAQA+QAAAJMDAAAAAA==&#10;"/>
                <v:rect id="Rectangle_x0020_600" o:spid="_x0000_s1038" style="position:absolute;left:3960;top:9973;width:4488;height:4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+/2gwwAA&#10;ANoAAAAPAAAAZHJzL2Rvd25yZXYueG1sRI9Ba8JAFITvBf/D8gRvdVOhtqRuJIqCJ6Fa0N4e2dfd&#10;kOzbkN2a9N93hUKPw8x8w6zWo2vFjfpQe1bwNM9AEFde12wUfJz3j68gQkTW2HomBT8UYF1MHlaY&#10;az/wO91O0YgE4ZCjAhtjl0sZKksOw9x3xMn78r3DmGRvpO5xSHDXykWWLaXDmtOCxY62lqrm9O0U&#10;7LrPY/lsgiwv0V4bvxn29miUmk3H8g1EpDH+h//aB63gBe5X0g2Qx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G+/2gwwAAANoAAAAPAAAAAAAAAAAAAAAAAJcCAABkcnMvZG93&#10;bnJldi54bWxQSwUGAAAAAAQABAD1AAAAhwMAAAAA&#10;" filled="f">
                  <v:textbox>
                    <w:txbxContent>
                      <w:p w14:paraId="0AC65421" w14:textId="77777777" w:rsidR="005F0B65" w:rsidRPr="00D37C2C" w:rsidRDefault="005F0B65" w:rsidP="005F0B65">
                        <w:pPr>
                          <w:bidi w:val="0"/>
                          <w:rPr>
                            <w:rFonts w:asciiTheme="minorHAnsi" w:hAnsiTheme="minorHAnsi"/>
                          </w:rPr>
                        </w:pP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 xml:space="preserve">      </w:t>
                        </w:r>
                        <w:r>
                          <w:rPr>
                            <w:rFonts w:asciiTheme="minorHAnsi" w:hAnsiTheme="minorHAnsi"/>
                            <w:b/>
                            <w:bCs/>
                          </w:rPr>
                          <w:t>2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  <w:t xml:space="preserve">        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="008F399E">
                          <w:rPr>
                            <w:rFonts w:asciiTheme="minorHAnsi" w:hAnsiTheme="minorHAnsi"/>
                            <w:b/>
                            <w:bCs/>
                          </w:rPr>
                          <w:t>67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 </w:t>
                        </w:r>
                      </w:p>
                    </w:txbxContent>
                  </v:textbox>
                </v:rect>
                <v:rect id="Rectangle_x0020_601" o:spid="_x0000_s1039" style="position:absolute;left:5134;top:9969;width:1260;height: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Me3VxQAA&#10;ANsAAAAPAAAAZHJzL2Rvd25yZXYueG1sRI9PawIxFMTvhX6H8ITeNKuloqtRaqG10PbgH/T63Dx3&#10;F5OXZZNq/PaNIPQ4zMxvmOk8WiPO1PrasYJ+LwNBXDhdc6lgu3nvjkD4gKzROCYFV/Iwnz0+TDHX&#10;7sIrOq9DKRKEfY4KqhCaXEpfVGTR91xDnLyjay2GJNtS6hYvCW6NHGTZUFqsOS1U2NBbRcVp/WsV&#10;HMzXbrO4vnyclrHG+G2W+x+zV+qpE18nIALF8B++tz+1gucx3L6kHyBn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Qx7dXFAAAA2wAAAA8AAAAAAAAAAAAAAAAAlwIAAGRycy9k&#10;b3ducmV2LnhtbFBLBQYAAAAABAAEAPUAAACJAwAAAAA=&#10;" fillcolor="#d8d8d8 [2732]">
                  <v:textbox>
                    <w:txbxContent>
                      <w:p w14:paraId="1C80DED1" w14:textId="77777777" w:rsidR="005F0B65" w:rsidRPr="00D37C2C" w:rsidRDefault="005F0B65" w:rsidP="005F0B65">
                        <w:pPr>
                          <w:bidi w:val="0"/>
                          <w:jc w:val="center"/>
                          <w:rPr>
                            <w:rFonts w:asciiTheme="minorHAnsi" w:hAnsiTheme="minorHAnsi"/>
                            <w:b/>
                            <w:bCs/>
                          </w:rPr>
                        </w:pPr>
                        <w:r>
                          <w:rPr>
                            <w:rFonts w:asciiTheme="minorHAnsi" w:hAnsiTheme="minorHAnsi"/>
                            <w:b/>
                            <w:bCs/>
                          </w:rPr>
                          <w:t>5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D817B6E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</w:rPr>
      </w:pPr>
    </w:p>
    <w:p w14:paraId="1B690CD2" w14:textId="77777777" w:rsidR="005F0B65" w:rsidRDefault="008F399E" w:rsidP="0019768A">
      <w:pPr>
        <w:bidi w:val="0"/>
        <w:jc w:val="center"/>
        <w:rPr>
          <w:rFonts w:asciiTheme="minorHAnsi" w:hAnsiTheme="minorHAnsi"/>
          <w:rtl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6310272" behindDoc="0" locked="0" layoutInCell="1" allowOverlap="1" wp14:anchorId="7694CE0B" wp14:editId="45B16E56">
                <wp:simplePos x="0" y="0"/>
                <wp:positionH relativeFrom="column">
                  <wp:posOffset>1594780</wp:posOffset>
                </wp:positionH>
                <wp:positionV relativeFrom="paragraph">
                  <wp:posOffset>11312</wp:posOffset>
                </wp:positionV>
                <wp:extent cx="2849880" cy="273050"/>
                <wp:effectExtent l="11430" t="6985" r="5715" b="5715"/>
                <wp:wrapNone/>
                <wp:docPr id="17" name="Group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9880" cy="273050"/>
                          <a:chOff x="3960" y="9969"/>
                          <a:chExt cx="4488" cy="430"/>
                        </a:xfrm>
                      </wpg:grpSpPr>
                      <wps:wsp>
                        <wps:cNvPr id="18" name="Line 603"/>
                        <wps:cNvCnPr>
                          <a:cxnSpLocks noChangeShapeType="1"/>
                        </wps:cNvCnPr>
                        <wps:spPr bwMode="auto">
                          <a:xfrm>
                            <a:off x="7424" y="9974"/>
                            <a:ext cx="0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3960" y="9973"/>
                            <a:ext cx="4488" cy="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776EBA6" w14:textId="77777777" w:rsidR="006654E4" w:rsidRPr="00D37C2C" w:rsidRDefault="006654E4" w:rsidP="00885044">
                              <w:pPr>
                                <w:bidi w:val="0"/>
                                <w:rPr>
                                  <w:rFonts w:asciiTheme="minorHAnsi" w:hAnsiTheme="minorHAnsi"/>
                                </w:rPr>
                              </w:pP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 xml:space="preserve">      </w:t>
                              </w:r>
                              <w:r w:rsidR="008F399E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3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  <w:t xml:space="preserve">        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="005F0B65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8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5134" y="9969"/>
                            <a:ext cx="1260" cy="4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828F24" w14:textId="77777777" w:rsidR="006654E4" w:rsidRPr="00D37C2C" w:rsidRDefault="008F399E" w:rsidP="006654E4">
                              <w:pPr>
                                <w:bidi w:val="0"/>
                                <w:jc w:val="center"/>
                                <w:rPr>
                                  <w:rFonts w:asciiTheme="minorHAnsi" w:hAnsiTheme="minorHAnsi"/>
                                  <w:b/>
                                  <w:bCs/>
                                  <w:rtl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94CE0B" id="Group_x0020_602" o:spid="_x0000_s1040" style="position:absolute;left:0;text-align:left;margin-left:125.55pt;margin-top:.9pt;width:224.4pt;height:21.5pt;z-index:256310272" coordorigin="3960,9969" coordsize="4488,4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">
                <v:line id="Line_x0020_603" o:spid="_x0000_s1041" style="position:absolute;visibility:visible;mso-wrap-style:square" from="7424,9974" to="7424,103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VXB47GAAAA2wAAAA8AAAAAAAAA&#10;AAAAAAAAoQIAAGRycy9kb3ducmV2LnhtbFBLBQYAAAAABAAEAPkAAACUAwAAAAA=&#10;"/>
                <v:rect id="Rectangle_x0020_604" o:spid="_x0000_s1042" style="position:absolute;left:3960;top:9973;width:4488;height:4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59DNwQAA&#10;ANsAAAAPAAAAZHJzL2Rvd25yZXYueG1sRE/fa8IwEH4f+D+EE3yb6YTJ1plKFQWfhOlA93Y0t6S0&#10;uZQms91/vwiDvd3H9/NW69G14kZ9qD0reJpnIIgrr2s2Cj7O+8cXECEia2w9k4IfCrAuJg8rzLUf&#10;+J1up2hECuGQowIbY5dLGSpLDsPcd8SJ+/K9w5hgb6TucUjhrpWLLFtKhzWnBosdbS1VzenbKdh1&#10;n8fy2QRZXqK9Nn4z7O3RKDWbjuUbiEhj/Bf/uQ86zX+F+y/pAFn8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efQzcEAAADbAAAADwAAAAAAAAAAAAAAAACXAgAAZHJzL2Rvd25y&#10;ZXYueG1sUEsFBgAAAAAEAAQA9QAAAIUDAAAAAA==&#10;" filled="f">
                  <v:textbox>
                    <w:txbxContent>
                      <w:p w14:paraId="3776EBA6" w14:textId="77777777" w:rsidR="006654E4" w:rsidRPr="00D37C2C" w:rsidRDefault="006654E4" w:rsidP="00885044">
                        <w:pPr>
                          <w:bidi w:val="0"/>
                          <w:rPr>
                            <w:rFonts w:asciiTheme="minorHAnsi" w:hAnsiTheme="minorHAnsi"/>
                          </w:rPr>
                        </w:pP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 xml:space="preserve">      </w:t>
                        </w:r>
                        <w:r w:rsidR="008F399E">
                          <w:rPr>
                            <w:rFonts w:asciiTheme="minorHAnsi" w:hAnsiTheme="minorHAnsi"/>
                            <w:b/>
                            <w:bCs/>
                          </w:rPr>
                          <w:t>3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  <w:t xml:space="preserve">        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="005F0B65">
                          <w:rPr>
                            <w:rFonts w:asciiTheme="minorHAnsi" w:hAnsiTheme="minorHAnsi"/>
                            <w:b/>
                            <w:bCs/>
                          </w:rPr>
                          <w:t>8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  </w:t>
                        </w:r>
                      </w:p>
                    </w:txbxContent>
                  </v:textbox>
                </v:rect>
                <v:rect id="Rectangle_x0020_605" o:spid="_x0000_s1043" style="position:absolute;left:5134;top:9969;width:1260;height: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0tKVwgAA&#10;ANsAAAAPAAAAZHJzL2Rvd25yZXYueG1sRE/Pa8IwFL4P9j+EN/A20wkbUhvFDTYF52FV7PXZPNti&#10;8lKaqPG/Xw6DHT++38UiWiOuNPjOsYKXcQaCuHa640bBfvf5PAXhA7JG45gU3MnDYv74UGCu3Y1/&#10;6FqGRqQQ9jkqaEPocyl93ZJFP3Y9ceJObrAYEhwaqQe8pXBr5CTL3qTFjlNDiz19tFSfy4tVcDSb&#10;w+79/vp1XsUO47dZVVtTKTV6issZiEAx/Iv/3GutYJLWpy/pB8j5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DS0pXCAAAA2wAAAA8AAAAAAAAAAAAAAAAAlwIAAGRycy9kb3du&#10;cmV2LnhtbFBLBQYAAAAABAAEAPUAAACGAwAAAAA=&#10;" fillcolor="#d8d8d8 [2732]">
                  <v:textbox>
                    <w:txbxContent>
                      <w:p w14:paraId="3E828F24" w14:textId="77777777" w:rsidR="006654E4" w:rsidRPr="00D37C2C" w:rsidRDefault="008F399E" w:rsidP="006654E4">
                        <w:pPr>
                          <w:bidi w:val="0"/>
                          <w:jc w:val="center"/>
                          <w:rPr>
                            <w:rFonts w:asciiTheme="minorHAnsi" w:hAnsiTheme="minorHAnsi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Theme="minorHAnsi" w:hAnsiTheme="minorHAnsi"/>
                            <w:b/>
                            <w:bCs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281D9075" w14:textId="77777777" w:rsidR="005F0B65" w:rsidRDefault="005F0B65" w:rsidP="005F0B65">
      <w:pPr>
        <w:bidi w:val="0"/>
        <w:jc w:val="center"/>
        <w:rPr>
          <w:rFonts w:asciiTheme="minorHAnsi" w:hAnsiTheme="minorHAnsi"/>
          <w:rtl/>
        </w:rPr>
      </w:pPr>
    </w:p>
    <w:p w14:paraId="113BACE0" w14:textId="77777777" w:rsidR="007E066B" w:rsidRPr="007E066B" w:rsidRDefault="003933C6" w:rsidP="005F0B65">
      <w:pPr>
        <w:bidi w:val="0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  <w:bCs/>
          <w:noProof/>
          <w:u w:val="single"/>
        </w:rPr>
        <mc:AlternateContent>
          <mc:Choice Requires="wpg">
            <w:drawing>
              <wp:anchor distT="0" distB="0" distL="114300" distR="114300" simplePos="0" relativeHeight="256308224" behindDoc="0" locked="0" layoutInCell="1" allowOverlap="1" wp14:anchorId="5A734293" wp14:editId="12CDE50F">
                <wp:simplePos x="0" y="0"/>
                <wp:positionH relativeFrom="column">
                  <wp:posOffset>1595533</wp:posOffset>
                </wp:positionH>
                <wp:positionV relativeFrom="paragraph">
                  <wp:posOffset>113192</wp:posOffset>
                </wp:positionV>
                <wp:extent cx="2849880" cy="273050"/>
                <wp:effectExtent l="10160" t="5715" r="6985" b="6985"/>
                <wp:wrapNone/>
                <wp:docPr id="9" name="Group 5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9880" cy="273050"/>
                          <a:chOff x="3960" y="9969"/>
                          <a:chExt cx="4488" cy="430"/>
                        </a:xfrm>
                      </wpg:grpSpPr>
                      <wps:wsp>
                        <wps:cNvPr id="10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7424" y="9974"/>
                            <a:ext cx="0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3960" y="9973"/>
                            <a:ext cx="4488" cy="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17431AC" w14:textId="77777777" w:rsidR="00456E19" w:rsidRPr="00D37C2C" w:rsidRDefault="00456E19" w:rsidP="009B1842">
                              <w:pPr>
                                <w:bidi w:val="0"/>
                                <w:ind w:left="-360" w:right="315"/>
                                <w:rPr>
                                  <w:rFonts w:asciiTheme="minorHAnsi" w:hAnsiTheme="minorHAnsi"/>
                                </w:rPr>
                              </w:pPr>
                              <w:r w:rsidRPr="00D37C2C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 xml:space="preserve">      </w:t>
                              </w:r>
                              <w:r w:rsidR="009B1842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Total/</w:t>
                              </w:r>
                              <w:proofErr w:type="gramStart"/>
                              <w:r w:rsidR="009B1842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100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proofErr w:type="gramEnd"/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ab/>
                              </w:r>
                              <w:r w:rsidR="009B1842" w:rsidRPr="00885044"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  <w:t>100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   </w:t>
                              </w:r>
                              <w:r>
                                <w:rPr>
                                  <w:rFonts w:asciiTheme="minorHAnsi" w:hAnsiTheme="minorHAnsi"/>
                                </w:rPr>
                                <w:t xml:space="preserve"> </w:t>
                              </w:r>
                              <w:r w:rsidRPr="00D37C2C">
                                <w:rPr>
                                  <w:rFonts w:asciiTheme="minorHAnsi" w:hAnsiTheme="minorHAnsi"/>
                                </w:rPr>
                                <w:t xml:space="preserve">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5134" y="9969"/>
                            <a:ext cx="1260" cy="4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00D28D" w14:textId="77777777" w:rsidR="00456E19" w:rsidRPr="00D37C2C" w:rsidRDefault="00456E19" w:rsidP="007E066B">
                              <w:pPr>
                                <w:bidi w:val="0"/>
                                <w:jc w:val="center"/>
                                <w:rPr>
                                  <w:rFonts w:asciiTheme="minorHAnsi" w:hAnsiTheme="minorHAnsi"/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734293" id="Group_x0020_597" o:spid="_x0000_s1044" style="position:absolute;left:0;text-align:left;margin-left:125.65pt;margin-top:8.9pt;width:224.4pt;height:21.5pt;z-index:256308224" coordorigin="3960,9969" coordsize="4488,4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">
                <v:line id="Line_x0020_265" o:spid="_x0000_s1045" style="position:absolute;visibility:visible;mso-wrap-style:square" from="7424,9974" to="7424,103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shC4jGAAAA2wAAAA8AAAAAAAAA&#10;AAAAAAAAoQIAAGRycy9kb3ducmV2LnhtbFBLBQYAAAAABAAEAPkAAACUAwAAAAA=&#10;"/>
                <v:rect id="Rectangle_x0020_263" o:spid="_x0000_s1046" style="position:absolute;left:3960;top:9973;width:4488;height:4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kdzLwQAA&#10;ANsAAAAPAAAAZHJzL2Rvd25yZXYueG1sRE/JasMwEL0H+g9iCr3FcgotwYlinNJAT4Es0OY2WBPJ&#10;2BoZS43dv48Khd7m8dZZl5PrxI2G0HhWsMhyEMS11w0bBefTbr4EESKyxs4zKfihAOXmYbbGQvuR&#10;D3Q7RiNSCIcCFdgY+0LKUFtyGDLfEyfu6geHMcHBSD3gmMJdJ5/z/FU6bDg1WOzpzVLdHr+dgvf+&#10;sq9eTJDVZ7Rfrd+OO7s3Sj09TtUKRKQp/ov/3B86zV/A7y/pALm5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5Hcy8EAAADbAAAADwAAAAAAAAAAAAAAAACXAgAAZHJzL2Rvd25y&#10;ZXYueG1sUEsFBgAAAAAEAAQA9QAAAIUDAAAAAA==&#10;" filled="f">
                  <v:textbox>
                    <w:txbxContent>
                      <w:p w14:paraId="617431AC" w14:textId="77777777" w:rsidR="00456E19" w:rsidRPr="00D37C2C" w:rsidRDefault="00456E19" w:rsidP="009B1842">
                        <w:pPr>
                          <w:bidi w:val="0"/>
                          <w:ind w:left="-360" w:right="315"/>
                          <w:rPr>
                            <w:rFonts w:asciiTheme="minorHAnsi" w:hAnsiTheme="minorHAnsi"/>
                          </w:rPr>
                        </w:pPr>
                        <w:r w:rsidRPr="00D37C2C">
                          <w:rPr>
                            <w:rFonts w:asciiTheme="minorHAnsi" w:hAnsiTheme="minorHAnsi"/>
                            <w:b/>
                            <w:bCs/>
                          </w:rPr>
                          <w:t xml:space="preserve">      </w:t>
                        </w:r>
                        <w:r w:rsidR="009B1842">
                          <w:rPr>
                            <w:rFonts w:asciiTheme="minorHAnsi" w:hAnsiTheme="minorHAnsi"/>
                            <w:b/>
                            <w:bCs/>
                          </w:rPr>
                          <w:t>Total/</w:t>
                        </w:r>
                        <w:proofErr w:type="gramStart"/>
                        <w:r w:rsidR="009B1842">
                          <w:rPr>
                            <w:rFonts w:asciiTheme="minorHAnsi" w:hAnsiTheme="minorHAnsi"/>
                            <w:b/>
                            <w:bCs/>
                          </w:rPr>
                          <w:t>100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proofErr w:type="gramEnd"/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Pr="00D37C2C">
                          <w:rPr>
                            <w:rFonts w:asciiTheme="minorHAnsi" w:hAnsiTheme="minorHAnsi"/>
                          </w:rPr>
                          <w:tab/>
                        </w:r>
                        <w:r w:rsidR="009B1842" w:rsidRPr="00885044">
                          <w:rPr>
                            <w:rFonts w:asciiTheme="minorHAnsi" w:hAnsiTheme="minorHAnsi"/>
                            <w:b/>
                            <w:bCs/>
                          </w:rPr>
                          <w:t>100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   </w:t>
                        </w:r>
                        <w:r>
                          <w:rPr>
                            <w:rFonts w:asciiTheme="minorHAnsi" w:hAnsiTheme="minorHAnsi"/>
                          </w:rPr>
                          <w:t xml:space="preserve"> </w:t>
                        </w:r>
                        <w:r w:rsidRPr="00D37C2C">
                          <w:rPr>
                            <w:rFonts w:asciiTheme="minorHAnsi" w:hAnsiTheme="minorHAnsi"/>
                          </w:rPr>
                          <w:t xml:space="preserve">        </w:t>
                        </w:r>
                      </w:p>
                    </w:txbxContent>
                  </v:textbox>
                </v:rect>
                <v:rect id="Rectangle_x0020_238" o:spid="_x0000_s1047" style="position:absolute;left:5134;top:9969;width:1260;height: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ICPEwgAA&#10;ANsAAAAPAAAAZHJzL2Rvd25yZXYueG1sRE9LawIxEL4X+h/CFLzVbAWLbM2KFlqF2oMPutfpZrq7&#10;mEyWTdT4701B8DYf33Oms2iNOFHvW8cKXoYZCOLK6ZZrBfvdx/MEhA/IGo1jUnAhD7Pi8WGKuXZn&#10;3tBpG2qRQtjnqKAJocul9FVDFv3QdcSJ+3O9xZBgX0vd4zmFWyNHWfYqLbacGhrs6L2h6rA9WgW/&#10;5utnt7iMPw/L2GJcm2X5bUqlBk9x/gYiUAx38c290mn+CP5/SQfI4go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EgI8TCAAAA2wAAAA8AAAAAAAAAAAAAAAAAlwIAAGRycy9kb3du&#10;cmV2LnhtbFBLBQYAAAAABAAEAPUAAACGAwAAAAA=&#10;" fillcolor="#d8d8d8 [2732]">
                  <v:textbox>
                    <w:txbxContent>
                      <w:p w14:paraId="1000D28D" w14:textId="77777777" w:rsidR="00456E19" w:rsidRPr="00D37C2C" w:rsidRDefault="00456E19" w:rsidP="007E066B">
                        <w:pPr>
                          <w:bidi w:val="0"/>
                          <w:jc w:val="center"/>
                          <w:rPr>
                            <w:rFonts w:asciiTheme="minorHAnsi" w:hAnsiTheme="minorHAnsi"/>
                            <w:b/>
                            <w:bCs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14:paraId="3963D515" w14:textId="77777777" w:rsidR="007E066B" w:rsidRPr="007E066B" w:rsidRDefault="00885044" w:rsidP="0019768A">
      <w:pPr>
        <w:bidi w:val="0"/>
        <w:jc w:val="center"/>
        <w:rPr>
          <w:rFonts w:asciiTheme="minorHAnsi" w:hAnsiTheme="minorHAnsi"/>
          <w:b/>
          <w:bCs/>
          <w:u w:val="single"/>
        </w:rPr>
      </w:pPr>
      <w:r>
        <w:rPr>
          <w:rFonts w:asciiTheme="minorHAnsi" w:hAnsi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6142848" behindDoc="0" locked="0" layoutInCell="1" allowOverlap="1" wp14:anchorId="404DAA49" wp14:editId="7E8A7C2C">
                <wp:simplePos x="0" y="0"/>
                <wp:positionH relativeFrom="column">
                  <wp:posOffset>-926307</wp:posOffset>
                </wp:positionH>
                <wp:positionV relativeFrom="paragraph">
                  <wp:posOffset>236275</wp:posOffset>
                </wp:positionV>
                <wp:extent cx="0" cy="268605"/>
                <wp:effectExtent l="0" t="0" r="19050" b="36195"/>
                <wp:wrapNone/>
                <wp:docPr id="8" name="Lin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268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03047A" id="Line 260" o:spid="_x0000_s1026" style="position:absolute;flip:x;z-index:2561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2.95pt,18.6pt" to="-72.95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"/>
            </w:pict>
          </mc:Fallback>
        </mc:AlternateContent>
      </w:r>
    </w:p>
    <w:p w14:paraId="45F259F3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  <w:b/>
          <w:bCs/>
          <w:sz w:val="32"/>
          <w:u w:val="single"/>
        </w:rPr>
      </w:pPr>
    </w:p>
    <w:p w14:paraId="7D719883" w14:textId="77777777" w:rsidR="007E066B" w:rsidRPr="007E066B" w:rsidRDefault="007E066B" w:rsidP="0019768A">
      <w:pPr>
        <w:bidi w:val="0"/>
        <w:jc w:val="center"/>
        <w:rPr>
          <w:rFonts w:asciiTheme="minorHAnsi" w:hAnsiTheme="minorHAnsi"/>
          <w:b/>
          <w:bCs/>
          <w:sz w:val="32"/>
          <w:u w:val="single"/>
        </w:rPr>
      </w:pPr>
    </w:p>
    <w:p w14:paraId="09F4E69C" w14:textId="77777777" w:rsidR="0066455C" w:rsidRPr="0066455C" w:rsidRDefault="0066455C" w:rsidP="0019768A">
      <w:pPr>
        <w:bidi w:val="0"/>
        <w:rPr>
          <w:rFonts w:asciiTheme="minorHAnsi" w:hAnsiTheme="minorHAnsi"/>
          <w:b/>
          <w:bCs/>
          <w:sz w:val="16"/>
          <w:szCs w:val="16"/>
          <w:u w:val="single"/>
        </w:rPr>
      </w:pPr>
    </w:p>
    <w:p w14:paraId="133F9C75" w14:textId="77777777" w:rsidR="006654E4" w:rsidRDefault="006654E4" w:rsidP="0019768A">
      <w:pPr>
        <w:bidi w:val="0"/>
        <w:rPr>
          <w:rFonts w:asciiTheme="minorHAnsi" w:hAnsiTheme="minorHAnsi"/>
          <w:b/>
          <w:bCs/>
          <w:sz w:val="32"/>
          <w:u w:val="single"/>
        </w:rPr>
      </w:pPr>
    </w:p>
    <w:p w14:paraId="0A61E74F" w14:textId="77777777" w:rsidR="007E066B" w:rsidRPr="007E066B" w:rsidRDefault="007E066B" w:rsidP="006654E4">
      <w:pPr>
        <w:bidi w:val="0"/>
        <w:rPr>
          <w:rFonts w:asciiTheme="minorHAnsi" w:hAnsiTheme="minorHAnsi"/>
          <w:b/>
          <w:bCs/>
          <w:u w:val="single"/>
        </w:rPr>
      </w:pPr>
      <w:r w:rsidRPr="007E066B">
        <w:rPr>
          <w:rFonts w:asciiTheme="minorHAnsi" w:hAnsiTheme="minorHAnsi"/>
          <w:b/>
          <w:bCs/>
          <w:sz w:val="32"/>
          <w:u w:val="single"/>
        </w:rPr>
        <w:t>N</w:t>
      </w:r>
      <w:r w:rsidRPr="007E066B">
        <w:rPr>
          <w:rFonts w:asciiTheme="minorHAnsi" w:hAnsiTheme="minorHAnsi"/>
          <w:b/>
          <w:bCs/>
          <w:u w:val="single"/>
        </w:rPr>
        <w:t>otes:</w:t>
      </w:r>
    </w:p>
    <w:p w14:paraId="68F37B04" w14:textId="77777777" w:rsidR="00547D0C" w:rsidRPr="00E41CAD" w:rsidRDefault="007E066B" w:rsidP="00A915FD">
      <w:pPr>
        <w:bidi w:val="0"/>
        <w:ind w:left="851" w:right="-7" w:hanging="284"/>
        <w:rPr>
          <w:rFonts w:asciiTheme="minorHAnsi" w:hAnsiTheme="minorHAnsi"/>
        </w:rPr>
      </w:pPr>
      <w:r w:rsidRPr="007E066B">
        <w:rPr>
          <w:rFonts w:asciiTheme="minorHAnsi" w:hAnsiTheme="minorHAnsi"/>
        </w:rPr>
        <w:t xml:space="preserve">1. There are </w:t>
      </w:r>
      <w:r w:rsidR="00A915FD">
        <w:rPr>
          <w:rFonts w:asciiTheme="minorHAnsi" w:hAnsiTheme="minorHAnsi"/>
        </w:rPr>
        <w:t>2</w:t>
      </w:r>
      <w:r w:rsidRPr="007E066B">
        <w:rPr>
          <w:rFonts w:asciiTheme="minorHAnsi" w:hAnsiTheme="minorHAnsi"/>
        </w:rPr>
        <w:t xml:space="preserve"> </w:t>
      </w:r>
      <w:r w:rsidR="00DE3E5F">
        <w:rPr>
          <w:rFonts w:asciiTheme="minorHAnsi" w:hAnsiTheme="minorHAnsi"/>
        </w:rPr>
        <w:t>questions</w:t>
      </w:r>
      <w:r w:rsidRPr="007E066B">
        <w:rPr>
          <w:rFonts w:asciiTheme="minorHAnsi" w:hAnsiTheme="minorHAnsi"/>
        </w:rPr>
        <w:t xml:space="preserve"> on </w:t>
      </w:r>
      <w:r w:rsidR="00A915FD">
        <w:rPr>
          <w:rFonts w:asciiTheme="minorHAnsi" w:hAnsiTheme="minorHAnsi"/>
        </w:rPr>
        <w:t>5</w:t>
      </w:r>
      <w:r w:rsidRPr="007E066B">
        <w:rPr>
          <w:rFonts w:asciiTheme="minorHAnsi" w:hAnsiTheme="minorHAnsi"/>
        </w:rPr>
        <w:t xml:space="preserve"> pages.</w:t>
      </w:r>
    </w:p>
    <w:p w14:paraId="5FC346EE" w14:textId="77777777" w:rsidR="007E066B" w:rsidRPr="007E066B" w:rsidRDefault="00E41CAD" w:rsidP="0019768A">
      <w:pPr>
        <w:bidi w:val="0"/>
        <w:ind w:left="851" w:right="-7" w:hanging="284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="007E066B" w:rsidRPr="007E066B">
        <w:rPr>
          <w:rFonts w:asciiTheme="minorHAnsi" w:hAnsiTheme="minorHAnsi"/>
        </w:rPr>
        <w:t>. All answers must be entered in the spaces provided. Use the backs of pages if you need additional space, but identify the problem number clearly.</w:t>
      </w:r>
    </w:p>
    <w:p w14:paraId="618509AD" w14:textId="77777777" w:rsidR="005F0B65" w:rsidRDefault="00A448FF" w:rsidP="005F0B65">
      <w:pPr>
        <w:bidi w:val="0"/>
        <w:spacing w:after="200" w:line="276" w:lineRule="auto"/>
        <w:rPr>
          <w:rFonts w:asciiTheme="minorHAnsi" w:hAnsiTheme="minorHAnsi"/>
          <w:b/>
          <w:bCs/>
          <w:color w:val="000000"/>
          <w:sz w:val="32"/>
          <w:szCs w:val="32"/>
          <w:u w:val="single"/>
          <w:rtl/>
          <w:lang w:val="fr-FR"/>
        </w:rPr>
      </w:pPr>
      <w:r>
        <w:rPr>
          <w:rFonts w:asciiTheme="minorHAnsi" w:hAnsiTheme="minorHAnsi"/>
          <w:b/>
          <w:bCs/>
          <w:color w:val="000000"/>
          <w:sz w:val="32"/>
          <w:szCs w:val="32"/>
          <w:u w:val="single"/>
          <w:lang w:val="fr-FR"/>
        </w:rPr>
        <w:br w:type="page"/>
      </w:r>
    </w:p>
    <w:p w14:paraId="47D11D4B" w14:textId="77777777" w:rsidR="005F0B65" w:rsidRDefault="005F0B65" w:rsidP="005F0B65">
      <w:pPr>
        <w:bidi w:val="0"/>
        <w:spacing w:after="200" w:line="276" w:lineRule="auto"/>
        <w:rPr>
          <w:rFonts w:asciiTheme="minorHAnsi" w:hAnsiTheme="minorHAnsi"/>
          <w:b/>
          <w:bCs/>
          <w:color w:val="000000"/>
          <w:sz w:val="32"/>
          <w:szCs w:val="32"/>
          <w:u w:val="single"/>
          <w:lang w:val="fr-FR"/>
        </w:rPr>
      </w:pPr>
    </w:p>
    <w:p w14:paraId="3C5DB238" w14:textId="77777777" w:rsidR="00190CEB" w:rsidRPr="007E066B" w:rsidRDefault="00170509" w:rsidP="00A915FD">
      <w:pPr>
        <w:pStyle w:val="Footer"/>
        <w:tabs>
          <w:tab w:val="clear" w:pos="4153"/>
          <w:tab w:val="clear" w:pos="8306"/>
        </w:tabs>
        <w:jc w:val="lowKashida"/>
        <w:rPr>
          <w:rFonts w:asciiTheme="minorHAnsi" w:hAnsiTheme="minorHAnsi"/>
          <w:b/>
          <w:bCs/>
          <w:u w:val="single"/>
          <w:rtl/>
          <w:lang w:val="fr-FR"/>
        </w:rPr>
      </w:pPr>
      <w:r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 xml:space="preserve">السؤال </w:t>
      </w:r>
      <w:r w:rsidR="005F0B65">
        <w:rPr>
          <w:rFonts w:asciiTheme="minorHAnsi" w:hAnsiTheme="minorHAnsi"/>
          <w:b/>
          <w:bCs/>
          <w:color w:val="000000"/>
          <w:sz w:val="32"/>
          <w:szCs w:val="32"/>
          <w:u w:val="single"/>
          <w:rtl/>
          <w:lang w:val="fr-FR"/>
        </w:rPr>
        <w:t>الثاني</w:t>
      </w:r>
      <w:r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 xml:space="preserve">: </w:t>
      </w:r>
      <w:r w:rsidR="00A915FD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>25</w:t>
      </w:r>
      <w:r w:rsidR="00980D10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 xml:space="preserve"> درج</w:t>
      </w:r>
      <w:r w:rsidR="009B1842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>ة</w:t>
      </w:r>
      <w:r w:rsidR="00980D10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 xml:space="preserve"> (</w:t>
      </w:r>
      <w:r w:rsidR="00442D71">
        <w:rPr>
          <w:rFonts w:asciiTheme="minorHAnsi" w:hAnsiTheme="minorHAnsi"/>
          <w:b/>
          <w:bCs/>
          <w:color w:val="000000"/>
          <w:sz w:val="32"/>
          <w:szCs w:val="32"/>
          <w:u w:val="single"/>
        </w:rPr>
        <w:t>10</w:t>
      </w:r>
      <w:r w:rsidR="00980D10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>+</w:t>
      </w:r>
      <w:r w:rsidR="00F65E08">
        <w:rPr>
          <w:rFonts w:asciiTheme="minorHAnsi" w:hAnsiTheme="minorHAnsi"/>
          <w:b/>
          <w:bCs/>
          <w:color w:val="000000"/>
          <w:sz w:val="32"/>
          <w:szCs w:val="32"/>
          <w:u w:val="single"/>
          <w:lang w:val="fr-FR"/>
        </w:rPr>
        <w:t>15</w:t>
      </w:r>
      <w:r w:rsidR="00980D10">
        <w:rPr>
          <w:rFonts w:asciiTheme="minorHAnsi" w:hAnsiTheme="minorHAnsi" w:hint="cs"/>
          <w:b/>
          <w:bCs/>
          <w:color w:val="000000"/>
          <w:sz w:val="32"/>
          <w:szCs w:val="32"/>
          <w:u w:val="single"/>
          <w:rtl/>
          <w:lang w:val="fr-FR"/>
        </w:rPr>
        <w:t>)</w:t>
      </w:r>
    </w:p>
    <w:p w14:paraId="718ADE5D" w14:textId="77777777" w:rsidR="001A1B03" w:rsidRPr="007E066B" w:rsidRDefault="003933C6" w:rsidP="0019768A">
      <w:pPr>
        <w:pStyle w:val="Footer"/>
        <w:tabs>
          <w:tab w:val="clear" w:pos="4153"/>
          <w:tab w:val="clear" w:pos="8306"/>
        </w:tabs>
        <w:bidi w:val="0"/>
        <w:jc w:val="lowKashida"/>
        <w:rPr>
          <w:rFonts w:asciiTheme="minorHAnsi" w:hAnsiTheme="minorHAnsi"/>
          <w:b/>
          <w:bCs/>
          <w:color w:val="000080"/>
          <w:u w:val="single"/>
          <w:lang w:val="fr-FR"/>
        </w:rPr>
      </w:pPr>
      <w:r>
        <w:rPr>
          <w:rFonts w:asciiTheme="minorHAnsi" w:hAnsiTheme="minorHAnsi"/>
          <w:b/>
          <w:bCs/>
          <w:noProof/>
          <w:color w:val="000080"/>
          <w:u w:val="singl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1CA9308" wp14:editId="737754DF">
                <wp:simplePos x="0" y="0"/>
                <wp:positionH relativeFrom="column">
                  <wp:posOffset>-2540</wp:posOffset>
                </wp:positionH>
                <wp:positionV relativeFrom="paragraph">
                  <wp:posOffset>58420</wp:posOffset>
                </wp:positionV>
                <wp:extent cx="6266180" cy="462280"/>
                <wp:effectExtent l="6985" t="10795" r="13335" b="12700"/>
                <wp:wrapNone/>
                <wp:docPr id="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6180" cy="46228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3F4332" w14:textId="77777777" w:rsidR="00456E19" w:rsidRDefault="00456E19" w:rsidP="00E41CAD">
                            <w:pPr>
                              <w:pStyle w:val="ListParagraph"/>
                              <w:autoSpaceDE w:val="0"/>
                              <w:autoSpaceDN w:val="0"/>
                              <w:bidi w:val="0"/>
                              <w:adjustRightInd w:val="0"/>
                              <w:ind w:left="0"/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</w:pPr>
                            <w:r w:rsidRPr="00FF40D3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Course Learning Outcome #</w:t>
                            </w:r>
                            <w:r w:rsidR="00E41CAD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4</w:t>
                            </w:r>
                            <w:r w:rsidRPr="00FF40D3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 xml:space="preserve">: </w:t>
                            </w:r>
                          </w:p>
                          <w:p w14:paraId="5401CC13" w14:textId="77777777" w:rsidR="009B1842" w:rsidRPr="009B1842" w:rsidRDefault="009B1842" w:rsidP="009B1842">
                            <w:pPr>
                              <w:bidi w:val="0"/>
                              <w:rPr>
                                <w:b/>
                                <w:bCs/>
                              </w:rPr>
                            </w:pPr>
                            <w:r w:rsidRPr="009B1842">
                              <w:rPr>
                                <w:b/>
                                <w:bCs/>
                              </w:rPr>
                              <w:t>Understand Logic mathematics and truth table</w:t>
                            </w:r>
                          </w:p>
                          <w:p w14:paraId="63FED8DB" w14:textId="77777777" w:rsidR="009B1842" w:rsidRDefault="009B1842" w:rsidP="009B1842">
                            <w:pPr>
                              <w:pStyle w:val="ListParagraph"/>
                              <w:autoSpaceDE w:val="0"/>
                              <w:autoSpaceDN w:val="0"/>
                              <w:bidi w:val="0"/>
                              <w:adjustRightInd w:val="0"/>
                              <w:ind w:left="0"/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</w:pPr>
                          </w:p>
                          <w:p w14:paraId="42D22F3D" w14:textId="77777777" w:rsidR="00456E19" w:rsidRPr="00EB0673" w:rsidRDefault="00456E19" w:rsidP="005D51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CA9308" id="Text_x0020_Box_x0020_8" o:spid="_x0000_s1048" type="#_x0000_t202" style="position:absolute;left:0;text-align:left;margin-left:-.2pt;margin-top:4.6pt;width:493.4pt;height:36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" fillcolor="#f2f2f2">
                <v:textbox>
                  <w:txbxContent>
                    <w:p w14:paraId="563F4332" w14:textId="77777777" w:rsidR="00456E19" w:rsidRDefault="00456E19" w:rsidP="00E41CAD">
                      <w:pPr>
                        <w:pStyle w:val="ListParagraph"/>
                        <w:autoSpaceDE w:val="0"/>
                        <w:autoSpaceDN w:val="0"/>
                        <w:bidi w:val="0"/>
                        <w:adjustRightInd w:val="0"/>
                        <w:ind w:left="0"/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</w:pPr>
                      <w:r w:rsidRPr="00FF40D3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Course Learning Outcome #</w:t>
                      </w:r>
                      <w:r w:rsidR="00E41CAD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4</w:t>
                      </w:r>
                      <w:r w:rsidRPr="00FF40D3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 xml:space="preserve">: </w:t>
                      </w:r>
                    </w:p>
                    <w:p w14:paraId="5401CC13" w14:textId="77777777" w:rsidR="009B1842" w:rsidRPr="009B1842" w:rsidRDefault="009B1842" w:rsidP="009B1842">
                      <w:pPr>
                        <w:bidi w:val="0"/>
                        <w:rPr>
                          <w:b/>
                          <w:bCs/>
                        </w:rPr>
                      </w:pPr>
                      <w:r w:rsidRPr="009B1842">
                        <w:rPr>
                          <w:b/>
                          <w:bCs/>
                        </w:rPr>
                        <w:t>Understand Logic mathematics and truth table</w:t>
                      </w:r>
                    </w:p>
                    <w:p w14:paraId="63FED8DB" w14:textId="77777777" w:rsidR="009B1842" w:rsidRDefault="009B1842" w:rsidP="009B1842">
                      <w:pPr>
                        <w:pStyle w:val="ListParagraph"/>
                        <w:autoSpaceDE w:val="0"/>
                        <w:autoSpaceDN w:val="0"/>
                        <w:bidi w:val="0"/>
                        <w:adjustRightInd w:val="0"/>
                        <w:ind w:left="0"/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</w:pPr>
                    </w:p>
                    <w:p w14:paraId="42D22F3D" w14:textId="77777777" w:rsidR="00456E19" w:rsidRPr="00EB0673" w:rsidRDefault="00456E19" w:rsidP="005D5152"/>
                  </w:txbxContent>
                </v:textbox>
              </v:shape>
            </w:pict>
          </mc:Fallback>
        </mc:AlternateContent>
      </w:r>
    </w:p>
    <w:p w14:paraId="778195AF" w14:textId="77777777" w:rsidR="005D5152" w:rsidRPr="007E066B" w:rsidRDefault="005D5152" w:rsidP="0019768A">
      <w:pPr>
        <w:pStyle w:val="Footer"/>
        <w:tabs>
          <w:tab w:val="clear" w:pos="4153"/>
          <w:tab w:val="clear" w:pos="8306"/>
        </w:tabs>
        <w:bidi w:val="0"/>
        <w:jc w:val="lowKashida"/>
        <w:rPr>
          <w:rFonts w:asciiTheme="minorHAnsi" w:hAnsiTheme="minorHAnsi"/>
          <w:b/>
          <w:bCs/>
          <w:color w:val="000080"/>
          <w:u w:val="single"/>
          <w:lang w:val="fr-FR"/>
        </w:rPr>
      </w:pPr>
    </w:p>
    <w:p w14:paraId="41585D2D" w14:textId="77777777" w:rsidR="005D5152" w:rsidRPr="007E066B" w:rsidRDefault="005D5152" w:rsidP="0019768A">
      <w:pPr>
        <w:pStyle w:val="Footer"/>
        <w:tabs>
          <w:tab w:val="clear" w:pos="4153"/>
          <w:tab w:val="clear" w:pos="8306"/>
        </w:tabs>
        <w:bidi w:val="0"/>
        <w:jc w:val="lowKashida"/>
        <w:rPr>
          <w:rFonts w:asciiTheme="minorHAnsi" w:hAnsiTheme="minorHAnsi"/>
          <w:b/>
          <w:bCs/>
          <w:color w:val="000080"/>
          <w:u w:val="single"/>
          <w:lang w:val="fr-FR"/>
        </w:rPr>
      </w:pPr>
    </w:p>
    <w:p w14:paraId="75FB51E6" w14:textId="77777777" w:rsidR="00442D71" w:rsidRDefault="00885044" w:rsidP="00442D71">
      <w:pPr>
        <w:pStyle w:val="Title"/>
        <w:numPr>
          <w:ilvl w:val="0"/>
          <w:numId w:val="28"/>
        </w:numPr>
        <w:bidi/>
        <w:jc w:val="left"/>
        <w:rPr>
          <w:rFonts w:cs="Simplified Arabic"/>
          <w:sz w:val="32"/>
          <w:szCs w:val="32"/>
          <w:lang w:bidi="ar-SY"/>
        </w:rPr>
      </w:pPr>
      <w:r>
        <w:rPr>
          <w:rFonts w:cs="Simplified Arabic" w:hint="cs"/>
          <w:sz w:val="32"/>
          <w:szCs w:val="32"/>
          <w:rtl/>
        </w:rPr>
        <w:t>أوجد جدول الصواب للقضية التالية:</w:t>
      </w:r>
    </w:p>
    <w:p w14:paraId="4581DA7E" w14:textId="77777777" w:rsidR="005F0B65" w:rsidRPr="009B1842" w:rsidRDefault="005F0B65" w:rsidP="005F0B65">
      <w:pPr>
        <w:pStyle w:val="Title"/>
        <w:bidi/>
        <w:ind w:left="720"/>
        <w:jc w:val="left"/>
        <w:rPr>
          <w:rFonts w:cs="Simplified Arabic"/>
          <w:sz w:val="32"/>
          <w:szCs w:val="32"/>
          <w:rtl/>
          <w:lang w:bidi="ar-SY"/>
        </w:rPr>
      </w:pPr>
    </w:p>
    <w:p w14:paraId="21A7EA05" w14:textId="139538FF" w:rsidR="009B1842" w:rsidRPr="009B1842" w:rsidRDefault="00885044" w:rsidP="00885044">
      <w:pPr>
        <w:pStyle w:val="Title"/>
        <w:ind w:left="720"/>
        <w:rPr>
          <w:rFonts w:cs="Simplified Arabic"/>
          <w:sz w:val="32"/>
          <w:szCs w:val="32"/>
        </w:rPr>
      </w:pPr>
      <w:r>
        <w:rPr>
          <w:rFonts w:cs="Simplified Arabic"/>
          <w:sz w:val="32"/>
          <w:szCs w:val="32"/>
        </w:rPr>
        <w:t xml:space="preserve">(p </w:t>
      </w:r>
      <w:r w:rsidR="005F6628">
        <w:rPr>
          <w:sz w:val="32"/>
          <w:szCs w:val="32"/>
        </w:rPr>
        <w:t>˅</w:t>
      </w:r>
      <w:r w:rsidR="005F6628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q) </w:t>
      </w:r>
      <w:r w:rsidR="005F6628">
        <w:rPr>
          <w:sz w:val="32"/>
          <w:szCs w:val="32"/>
          <w:rtl/>
        </w:rPr>
        <w:t>˄</w:t>
      </w:r>
      <w:r w:rsidR="005F6628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(p </w:t>
      </w:r>
      <w:r w:rsidR="005F6628">
        <w:rPr>
          <w:sz w:val="32"/>
          <w:szCs w:val="32"/>
        </w:rPr>
        <w:t xml:space="preserve">˅ </w:t>
      </w:r>
      <w:r>
        <w:rPr>
          <w:sz w:val="32"/>
          <w:szCs w:val="32"/>
        </w:rPr>
        <w:t>r)</w:t>
      </w:r>
      <w:r w:rsidR="00AA2BAB">
        <w:rPr>
          <w:sz w:val="32"/>
          <w:szCs w:val="32"/>
        </w:rPr>
        <w:t xml:space="preserve"> </w:t>
      </w:r>
      <w:r w:rsidR="00AA2BAB">
        <w:rPr>
          <w:sz w:val="32"/>
          <w:szCs w:val="32"/>
        </w:rPr>
        <w:sym w:font="Symbol" w:char="F0BA"/>
      </w:r>
      <w:r w:rsidR="00AA2BAB">
        <w:rPr>
          <w:sz w:val="32"/>
          <w:szCs w:val="32"/>
        </w:rPr>
        <w:t xml:space="preserve"> p </w:t>
      </w:r>
      <w:r w:rsidR="005F6628">
        <w:rPr>
          <w:sz w:val="32"/>
          <w:szCs w:val="32"/>
        </w:rPr>
        <w:t>˅</w:t>
      </w:r>
      <w:r w:rsidR="005F6628">
        <w:rPr>
          <w:sz w:val="32"/>
          <w:szCs w:val="32"/>
        </w:rPr>
        <w:t xml:space="preserve"> </w:t>
      </w:r>
      <w:r w:rsidR="00AA2BAB">
        <w:rPr>
          <w:sz w:val="32"/>
          <w:szCs w:val="32"/>
        </w:rPr>
        <w:t>(q</w:t>
      </w:r>
      <w:r w:rsidR="00AA2BAB">
        <w:rPr>
          <w:sz w:val="32"/>
          <w:szCs w:val="32"/>
        </w:rPr>
        <w:t xml:space="preserve"> </w:t>
      </w:r>
      <w:r w:rsidR="005F6628">
        <w:rPr>
          <w:sz w:val="32"/>
          <w:szCs w:val="32"/>
          <w:rtl/>
        </w:rPr>
        <w:t>˄</w:t>
      </w:r>
      <w:r w:rsidR="005F6628">
        <w:rPr>
          <w:sz w:val="32"/>
          <w:szCs w:val="32"/>
        </w:rPr>
        <w:t xml:space="preserve"> </w:t>
      </w:r>
      <w:r w:rsidR="00AA2BAB">
        <w:rPr>
          <w:sz w:val="32"/>
          <w:szCs w:val="32"/>
        </w:rPr>
        <w:t>r)</w:t>
      </w:r>
    </w:p>
    <w:tbl>
      <w:tblPr>
        <w:tblpPr w:leftFromText="180" w:rightFromText="180" w:vertAnchor="text" w:horzAnchor="margin" w:tblpXSpec="center" w:tblpY="177"/>
        <w:tblOverlap w:val="never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70"/>
        <w:gridCol w:w="1170"/>
        <w:gridCol w:w="1170"/>
        <w:gridCol w:w="1170"/>
        <w:gridCol w:w="1170"/>
        <w:gridCol w:w="1170"/>
        <w:gridCol w:w="656"/>
        <w:gridCol w:w="617"/>
        <w:gridCol w:w="617"/>
      </w:tblGrid>
      <w:tr w:rsidR="00AA2BAB" w:rsidRPr="009B1842" w14:paraId="4F99B1FA" w14:textId="77777777" w:rsidTr="00877056">
        <w:tc>
          <w:tcPr>
            <w:tcW w:w="1170" w:type="dxa"/>
          </w:tcPr>
          <w:p w14:paraId="155D8B5C" w14:textId="77777777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70" w:type="dxa"/>
          </w:tcPr>
          <w:p w14:paraId="72A17026" w14:textId="660CD53E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70" w:type="dxa"/>
          </w:tcPr>
          <w:p w14:paraId="4BBC0845" w14:textId="24D0A046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70" w:type="dxa"/>
          </w:tcPr>
          <w:p w14:paraId="41C977EA" w14:textId="43025678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70" w:type="dxa"/>
          </w:tcPr>
          <w:p w14:paraId="690A2B64" w14:textId="77777777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70" w:type="dxa"/>
          </w:tcPr>
          <w:p w14:paraId="462F7DEF" w14:textId="77777777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56" w:type="dxa"/>
          </w:tcPr>
          <w:p w14:paraId="26FF152A" w14:textId="77777777" w:rsidR="00AA2BAB" w:rsidRPr="00885044" w:rsidRDefault="00AA2BAB" w:rsidP="00885044">
            <w:pPr>
              <w:pStyle w:val="Title"/>
              <w:bidi/>
              <w:rPr>
                <w:rFonts w:cs="Simplified Arabic"/>
                <w:sz w:val="32"/>
                <w:szCs w:val="32"/>
              </w:rPr>
            </w:pPr>
            <w:r>
              <w:rPr>
                <w:rFonts w:cs="Simplified Arabic"/>
                <w:sz w:val="32"/>
                <w:szCs w:val="32"/>
              </w:rPr>
              <w:t>r</w:t>
            </w:r>
          </w:p>
        </w:tc>
        <w:tc>
          <w:tcPr>
            <w:tcW w:w="617" w:type="dxa"/>
          </w:tcPr>
          <w:p w14:paraId="22DBAFD8" w14:textId="77777777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position w:val="-12"/>
                <w:sz w:val="32"/>
                <w:szCs w:val="32"/>
              </w:rPr>
              <w:object w:dxaOrig="240" w:dyaOrig="320" w14:anchorId="43FFED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.7pt;height:15.9pt" o:ole="">
                  <v:imagedata r:id="rId9" o:title=""/>
                </v:shape>
                <o:OLEObject Type="Embed" ProgID="Equation.DSMT4" ShapeID="_x0000_i1026" DrawAspect="Content" ObjectID="_1544200119" r:id="rId10"/>
              </w:object>
            </w:r>
          </w:p>
        </w:tc>
        <w:tc>
          <w:tcPr>
            <w:tcW w:w="617" w:type="dxa"/>
          </w:tcPr>
          <w:p w14:paraId="60F5C529" w14:textId="77777777" w:rsidR="00AA2BAB" w:rsidRPr="009B1842" w:rsidRDefault="00AA2BAB" w:rsidP="00F65E08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position w:val="-12"/>
                <w:sz w:val="32"/>
                <w:szCs w:val="32"/>
              </w:rPr>
              <w:object w:dxaOrig="240" w:dyaOrig="320" w14:anchorId="4C410609">
                <v:shape id="_x0000_i1027" type="#_x0000_t75" style="width:11.7pt;height:15.9pt" o:ole="">
                  <v:imagedata r:id="rId11" o:title=""/>
                </v:shape>
                <o:OLEObject Type="Embed" ProgID="Equation.DSMT4" ShapeID="_x0000_i1027" DrawAspect="Content" ObjectID="_1544200120" r:id="rId12"/>
              </w:object>
            </w:r>
          </w:p>
        </w:tc>
      </w:tr>
      <w:tr w:rsidR="00AA2BAB" w:rsidRPr="009B1842" w14:paraId="412BFDE4" w14:textId="77777777" w:rsidTr="00877056">
        <w:tc>
          <w:tcPr>
            <w:tcW w:w="1170" w:type="dxa"/>
          </w:tcPr>
          <w:p w14:paraId="6F1C0325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7502D782" w14:textId="40B8081C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22AE2052" w14:textId="36585006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564D95DE" w14:textId="07960E45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797B3B83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07A716F1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3027C2E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006C662B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59984215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</w:tr>
      <w:tr w:rsidR="00AA2BAB" w:rsidRPr="009B1842" w14:paraId="148B5E59" w14:textId="77777777" w:rsidTr="00877056">
        <w:tc>
          <w:tcPr>
            <w:tcW w:w="1170" w:type="dxa"/>
          </w:tcPr>
          <w:p w14:paraId="56B9E82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28D9EF04" w14:textId="20B18EA4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52747B56" w14:textId="0912948F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FB7E619" w14:textId="0D1AA68F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5D0337DA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5F82A02D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3147D376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2B882C09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220E2AC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</w:tr>
      <w:tr w:rsidR="00AA2BAB" w:rsidRPr="009B1842" w14:paraId="13B2450A" w14:textId="77777777" w:rsidTr="00877056">
        <w:tc>
          <w:tcPr>
            <w:tcW w:w="1170" w:type="dxa"/>
          </w:tcPr>
          <w:p w14:paraId="1A1DAAB0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7D31A76" w14:textId="350BA09E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A924712" w14:textId="4BB347B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1AF3833" w14:textId="59AC85B5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7A0BDB62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3EC3D28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08F2F96E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6C57B8E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7C5CEB0D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</w:tr>
      <w:tr w:rsidR="00AA2BAB" w:rsidRPr="009B1842" w14:paraId="76E87A18" w14:textId="77777777" w:rsidTr="00877056">
        <w:tc>
          <w:tcPr>
            <w:tcW w:w="1170" w:type="dxa"/>
          </w:tcPr>
          <w:p w14:paraId="03BEEBBE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121326EC" w14:textId="7F29DAE1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43DE55B" w14:textId="38AAF8AF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90F5917" w14:textId="68BD60F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1CD993A3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6201843E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6F3B28EB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4B9DBCE0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7D63C0CD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</w:tr>
      <w:tr w:rsidR="00AA2BAB" w:rsidRPr="009B1842" w14:paraId="295819A6" w14:textId="77777777" w:rsidTr="00877056">
        <w:tc>
          <w:tcPr>
            <w:tcW w:w="1170" w:type="dxa"/>
          </w:tcPr>
          <w:p w14:paraId="4FDCF558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B8413A9" w14:textId="4E669131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053ED274" w14:textId="03C8DAF1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4FA0F436" w14:textId="1594B70B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6CC5A171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74CF667B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539B756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0DF36F26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4EFBB4E8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</w:tr>
      <w:tr w:rsidR="00AA2BAB" w:rsidRPr="009B1842" w14:paraId="7E8A04CD" w14:textId="77777777" w:rsidTr="00877056">
        <w:tc>
          <w:tcPr>
            <w:tcW w:w="1170" w:type="dxa"/>
          </w:tcPr>
          <w:p w14:paraId="7051C482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1CFFEC19" w14:textId="6ABD0410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18E089D5" w14:textId="24F31882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3DCC854" w14:textId="561C5B1F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7FDFBE2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25B4DDE0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26B0ACDF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62E4C053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7CB31DC5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</w:tr>
      <w:tr w:rsidR="00AA2BAB" w:rsidRPr="009B1842" w14:paraId="04BD1B03" w14:textId="77777777" w:rsidTr="00877056">
        <w:tc>
          <w:tcPr>
            <w:tcW w:w="1170" w:type="dxa"/>
          </w:tcPr>
          <w:p w14:paraId="1018F779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02D5C55" w14:textId="0BECA23F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20C5BD86" w14:textId="21114FC1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0FE71E97" w14:textId="7914747C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08D52E9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8B27622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316AC6C0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  <w:rtl/>
              </w:rPr>
            </w:pPr>
            <w:r w:rsidRPr="009B1842">
              <w:rPr>
                <w:rFonts w:cs="Simplified Arabic"/>
                <w:sz w:val="32"/>
                <w:szCs w:val="32"/>
              </w:rPr>
              <w:t>T</w:t>
            </w:r>
          </w:p>
        </w:tc>
        <w:tc>
          <w:tcPr>
            <w:tcW w:w="617" w:type="dxa"/>
          </w:tcPr>
          <w:p w14:paraId="685789C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014D1221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</w:tr>
      <w:tr w:rsidR="00AA2BAB" w:rsidRPr="009B1842" w14:paraId="64C3404A" w14:textId="77777777" w:rsidTr="00877056">
        <w:tc>
          <w:tcPr>
            <w:tcW w:w="1170" w:type="dxa"/>
          </w:tcPr>
          <w:p w14:paraId="6453DEF3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30CEA638" w14:textId="28DA935B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0F44D3E5" w14:textId="573BEBB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65C1FD35" w14:textId="5D04768C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5E1BCBA7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1170" w:type="dxa"/>
          </w:tcPr>
          <w:p w14:paraId="6B60A7BF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</w:p>
        </w:tc>
        <w:tc>
          <w:tcPr>
            <w:tcW w:w="656" w:type="dxa"/>
          </w:tcPr>
          <w:p w14:paraId="761041AB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68B443EA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  <w:tc>
          <w:tcPr>
            <w:tcW w:w="617" w:type="dxa"/>
          </w:tcPr>
          <w:p w14:paraId="669E5F84" w14:textId="77777777" w:rsidR="00AA2BAB" w:rsidRPr="009B1842" w:rsidRDefault="00AA2BAB" w:rsidP="00885044">
            <w:pPr>
              <w:pStyle w:val="Title"/>
              <w:bidi/>
              <w:jc w:val="left"/>
              <w:rPr>
                <w:rFonts w:cs="Simplified Arabic"/>
                <w:b/>
                <w:bCs/>
                <w:sz w:val="32"/>
                <w:szCs w:val="32"/>
              </w:rPr>
            </w:pPr>
            <w:r w:rsidRPr="009B1842">
              <w:rPr>
                <w:rFonts w:cs="Simplified Arabic"/>
                <w:sz w:val="32"/>
                <w:szCs w:val="32"/>
              </w:rPr>
              <w:t>F</w:t>
            </w:r>
          </w:p>
        </w:tc>
      </w:tr>
    </w:tbl>
    <w:p w14:paraId="3B395837" w14:textId="77777777" w:rsidR="00885044" w:rsidRDefault="00885044" w:rsidP="00AA2BAB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009D08C4" w14:textId="77777777" w:rsidR="00AA2BAB" w:rsidRDefault="00AA2BAB" w:rsidP="00AA2BAB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2365FDAE" w14:textId="77777777" w:rsidR="00AA2BAB" w:rsidRPr="009B1842" w:rsidRDefault="00AA2BAB" w:rsidP="00AA2BAB">
      <w:pPr>
        <w:pStyle w:val="Title"/>
        <w:bidi/>
        <w:jc w:val="left"/>
        <w:rPr>
          <w:rFonts w:cs="Simplified Arabic"/>
          <w:sz w:val="32"/>
          <w:szCs w:val="32"/>
          <w:rtl/>
        </w:rPr>
      </w:pPr>
    </w:p>
    <w:p w14:paraId="21FA12BE" w14:textId="77777777" w:rsidR="00F65E08" w:rsidRPr="009B1842" w:rsidRDefault="00F65E08" w:rsidP="00F65E08">
      <w:pPr>
        <w:pStyle w:val="Title"/>
        <w:bidi/>
        <w:ind w:left="720"/>
        <w:jc w:val="left"/>
        <w:rPr>
          <w:rFonts w:cs="Simplified Arabic"/>
          <w:sz w:val="32"/>
          <w:szCs w:val="32"/>
          <w:rtl/>
        </w:rPr>
      </w:pPr>
    </w:p>
    <w:p w14:paraId="11ADD7EC" w14:textId="77777777" w:rsidR="009B1842" w:rsidRDefault="00442D71" w:rsidP="00442D71">
      <w:pPr>
        <w:pStyle w:val="Title"/>
        <w:numPr>
          <w:ilvl w:val="0"/>
          <w:numId w:val="28"/>
        </w:numPr>
        <w:bidi/>
        <w:jc w:val="left"/>
        <w:rPr>
          <w:rFonts w:cs="Simplified Arabic"/>
          <w:sz w:val="32"/>
          <w:szCs w:val="32"/>
        </w:rPr>
      </w:pPr>
      <w:r w:rsidRPr="009B1842">
        <w:rPr>
          <w:rFonts w:cs="Simplified Arabic" w:hint="cs"/>
          <w:sz w:val="32"/>
          <w:szCs w:val="32"/>
          <w:rtl/>
        </w:rPr>
        <w:t>إذا كان</w:t>
      </w:r>
      <w:r w:rsidR="009B1842">
        <w:rPr>
          <w:rFonts w:cs="Simplified Arabic" w:hint="cs"/>
          <w:sz w:val="32"/>
          <w:szCs w:val="32"/>
          <w:rtl/>
        </w:rPr>
        <w:t>:</w:t>
      </w:r>
    </w:p>
    <w:p w14:paraId="5541247E" w14:textId="77777777" w:rsidR="009B1842" w:rsidRDefault="00442D71" w:rsidP="009B1842">
      <w:pPr>
        <w:pStyle w:val="Title"/>
        <w:bidi/>
        <w:ind w:left="720"/>
        <w:rPr>
          <w:rFonts w:cs="Simplified Arabic"/>
          <w:sz w:val="32"/>
          <w:szCs w:val="32"/>
          <w:rtl/>
        </w:rPr>
      </w:pPr>
      <w:r w:rsidRPr="009B1842">
        <w:rPr>
          <w:rFonts w:cs="Simplified Arabic"/>
          <w:sz w:val="32"/>
          <w:szCs w:val="32"/>
        </w:rPr>
        <w:t>P</w:t>
      </w:r>
      <w:r w:rsidRPr="009B1842">
        <w:rPr>
          <w:rFonts w:cs="Simplified Arabic" w:hint="cs"/>
          <w:sz w:val="32"/>
          <w:szCs w:val="32"/>
          <w:rtl/>
        </w:rPr>
        <w:t xml:space="preserve"> "الجو بارد"</w:t>
      </w:r>
    </w:p>
    <w:p w14:paraId="3F21D29C" w14:textId="77777777" w:rsidR="009B1842" w:rsidRDefault="00442D71" w:rsidP="009B1842">
      <w:pPr>
        <w:pStyle w:val="Title"/>
        <w:bidi/>
        <w:ind w:left="720"/>
        <w:rPr>
          <w:rFonts w:cs="Simplified Arabic"/>
          <w:sz w:val="32"/>
          <w:szCs w:val="32"/>
          <w:rtl/>
        </w:rPr>
      </w:pPr>
      <w:proofErr w:type="gramStart"/>
      <w:r w:rsidRPr="009B1842">
        <w:rPr>
          <w:rFonts w:cs="Simplified Arabic" w:hint="cs"/>
          <w:sz w:val="32"/>
          <w:szCs w:val="32"/>
          <w:rtl/>
        </w:rPr>
        <w:t xml:space="preserve">و </w:t>
      </w:r>
      <w:r w:rsidRPr="009B1842">
        <w:rPr>
          <w:rFonts w:cs="Simplified Arabic"/>
          <w:sz w:val="32"/>
          <w:szCs w:val="32"/>
        </w:rPr>
        <w:t>q</w:t>
      </w:r>
      <w:proofErr w:type="gramEnd"/>
      <w:r w:rsidRPr="009B1842">
        <w:rPr>
          <w:rFonts w:cs="Simplified Arabic" w:hint="cs"/>
          <w:sz w:val="32"/>
          <w:szCs w:val="32"/>
          <w:rtl/>
        </w:rPr>
        <w:t xml:space="preserve"> "هي تمطر"،</w:t>
      </w:r>
    </w:p>
    <w:p w14:paraId="0F99868A" w14:textId="77777777" w:rsidR="00F65E08" w:rsidRDefault="00442D71" w:rsidP="009B1842">
      <w:pPr>
        <w:pStyle w:val="Title"/>
        <w:bidi/>
        <w:ind w:left="720"/>
        <w:jc w:val="left"/>
        <w:rPr>
          <w:rFonts w:cs="Simplified Arabic"/>
          <w:sz w:val="32"/>
          <w:szCs w:val="32"/>
        </w:rPr>
      </w:pPr>
      <w:r w:rsidRPr="009B1842">
        <w:rPr>
          <w:rFonts w:cs="Simplified Arabic" w:hint="cs"/>
          <w:sz w:val="32"/>
          <w:szCs w:val="32"/>
          <w:rtl/>
        </w:rPr>
        <w:t xml:space="preserve"> أوجد الجمل البسيطة التي تمثل </w:t>
      </w:r>
      <w:r w:rsidR="00F65E08" w:rsidRPr="009B1842">
        <w:rPr>
          <w:rFonts w:cs="Simplified Arabic" w:hint="cs"/>
          <w:sz w:val="32"/>
          <w:szCs w:val="32"/>
          <w:rtl/>
        </w:rPr>
        <w:t>كلاً من التقارير التالية:</w:t>
      </w:r>
    </w:p>
    <w:p w14:paraId="0FCB03C6" w14:textId="77777777" w:rsidR="009B1842" w:rsidRPr="009B1842" w:rsidRDefault="009B1842" w:rsidP="009B1842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7A5C79C6" w14:textId="15FB5CEF" w:rsidR="00F65E08" w:rsidRPr="009B1842" w:rsidRDefault="00F65E08" w:rsidP="00885044">
      <w:pPr>
        <w:pStyle w:val="Title"/>
        <w:numPr>
          <w:ilvl w:val="0"/>
          <w:numId w:val="29"/>
        </w:numPr>
        <w:bidi/>
        <w:jc w:val="left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>~</w:t>
      </w:r>
      <w:r w:rsidR="00AA2BAB">
        <w:rPr>
          <w:rFonts w:cs="Simplified Arabic"/>
          <w:sz w:val="32"/>
          <w:szCs w:val="32"/>
        </w:rPr>
        <w:t xml:space="preserve"> </w:t>
      </w:r>
      <w:r w:rsidR="005F6628">
        <w:rPr>
          <w:rFonts w:cs="Simplified Arabic"/>
          <w:sz w:val="32"/>
          <w:szCs w:val="32"/>
        </w:rPr>
        <w:t>p</w:t>
      </w:r>
    </w:p>
    <w:p w14:paraId="48B89FA2" w14:textId="77777777" w:rsidR="00F65E08" w:rsidRDefault="00F65E08" w:rsidP="00F65E08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6DD0E9AF" w14:textId="77777777" w:rsidR="009B1842" w:rsidRDefault="009B1842" w:rsidP="009B1842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02A1C4A1" w14:textId="77777777" w:rsidR="009B1842" w:rsidRPr="009B1842" w:rsidRDefault="009B1842" w:rsidP="009B1842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13011741" w14:textId="3A8B3442" w:rsidR="00F65E08" w:rsidRPr="009B1842" w:rsidRDefault="005F6628" w:rsidP="00885044">
      <w:pPr>
        <w:pStyle w:val="Title"/>
        <w:numPr>
          <w:ilvl w:val="0"/>
          <w:numId w:val="29"/>
        </w:numPr>
        <w:bidi/>
        <w:jc w:val="left"/>
        <w:rPr>
          <w:rFonts w:cs="Simplified Arabic"/>
          <w:sz w:val="32"/>
          <w:szCs w:val="32"/>
        </w:rPr>
      </w:pPr>
      <w:r>
        <w:rPr>
          <w:rFonts w:cs="Simplified Arabic"/>
          <w:sz w:val="32"/>
          <w:szCs w:val="32"/>
        </w:rPr>
        <w:t xml:space="preserve"> </w:t>
      </w:r>
      <w:r w:rsidR="00885044">
        <w:rPr>
          <w:rFonts w:cs="Simplified Arabic"/>
          <w:sz w:val="32"/>
          <w:szCs w:val="32"/>
        </w:rPr>
        <w:t xml:space="preserve">p </w:t>
      </w:r>
      <w:r>
        <w:rPr>
          <w:sz w:val="32"/>
          <w:szCs w:val="32"/>
          <w:rtl/>
        </w:rPr>
        <w:t>˄</w:t>
      </w:r>
      <w:r w:rsidRPr="009B1842">
        <w:rPr>
          <w:rFonts w:cs="Simplified Arabic"/>
          <w:sz w:val="32"/>
          <w:szCs w:val="32"/>
        </w:rPr>
        <w:t xml:space="preserve"> </w:t>
      </w:r>
      <w:r w:rsidR="00F65E08" w:rsidRPr="009B1842">
        <w:rPr>
          <w:rFonts w:cs="Simplified Arabic"/>
          <w:sz w:val="32"/>
          <w:szCs w:val="32"/>
        </w:rPr>
        <w:t>q</w:t>
      </w:r>
      <w:r w:rsidR="00885044">
        <w:rPr>
          <w:rFonts w:cs="Simplified Arabic"/>
          <w:sz w:val="32"/>
          <w:szCs w:val="32"/>
        </w:rPr>
        <w:t xml:space="preserve"> </w:t>
      </w:r>
    </w:p>
    <w:p w14:paraId="2BE5C606" w14:textId="77777777" w:rsidR="00F65E08" w:rsidRDefault="00F65E08" w:rsidP="00F65E08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28EAA182" w14:textId="77777777" w:rsidR="009B1842" w:rsidRDefault="009B1842" w:rsidP="009B1842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4C42BD16" w14:textId="77777777" w:rsidR="009B1842" w:rsidRPr="009B1842" w:rsidRDefault="009B1842" w:rsidP="009B1842">
      <w:pPr>
        <w:pStyle w:val="Title"/>
        <w:bidi/>
        <w:jc w:val="left"/>
        <w:rPr>
          <w:rFonts w:cs="Simplified Arabic"/>
          <w:sz w:val="32"/>
          <w:szCs w:val="32"/>
        </w:rPr>
      </w:pPr>
    </w:p>
    <w:p w14:paraId="375CCC0F" w14:textId="3DD8316D" w:rsidR="009B1842" w:rsidRPr="005F0B65" w:rsidRDefault="005F6628" w:rsidP="005F0B65">
      <w:pPr>
        <w:pStyle w:val="Title"/>
        <w:numPr>
          <w:ilvl w:val="0"/>
          <w:numId w:val="29"/>
        </w:numPr>
        <w:bidi/>
        <w:jc w:val="left"/>
        <w:rPr>
          <w:rFonts w:cs="Simplified Arabic"/>
          <w:sz w:val="32"/>
          <w:szCs w:val="32"/>
        </w:rPr>
      </w:pPr>
      <w:r>
        <w:rPr>
          <w:sz w:val="32"/>
          <w:szCs w:val="32"/>
        </w:rPr>
        <w:t>˅</w:t>
      </w:r>
      <w:r w:rsidRPr="009B1842">
        <w:rPr>
          <w:rFonts w:cs="Simplified Arabic"/>
          <w:sz w:val="32"/>
          <w:szCs w:val="32"/>
        </w:rPr>
        <w:t xml:space="preserve"> </w:t>
      </w:r>
      <w:r w:rsidR="00F65E08" w:rsidRPr="009B1842">
        <w:rPr>
          <w:rFonts w:cs="Simplified Arabic"/>
          <w:sz w:val="32"/>
          <w:szCs w:val="32"/>
        </w:rPr>
        <w:t>~p</w:t>
      </w:r>
      <w:r w:rsidR="00885044" w:rsidRPr="00885044">
        <w:rPr>
          <w:sz w:val="32"/>
          <w:szCs w:val="32"/>
        </w:rPr>
        <w:t xml:space="preserve"> </w:t>
      </w:r>
      <w:r w:rsidR="00F65E08" w:rsidRPr="009B1842">
        <w:rPr>
          <w:rFonts w:cs="Simplified Arabic"/>
          <w:sz w:val="32"/>
          <w:szCs w:val="32"/>
        </w:rPr>
        <w:t>~q</w:t>
      </w:r>
      <w:r w:rsidR="00442D71" w:rsidRPr="009B1842">
        <w:rPr>
          <w:rFonts w:cs="Simplified Arabic"/>
          <w:sz w:val="32"/>
          <w:szCs w:val="32"/>
        </w:rPr>
        <w:br w:type="textWrapping" w:clear="all"/>
      </w:r>
    </w:p>
    <w:p w14:paraId="7E0D37D5" w14:textId="2F9B0E89" w:rsidR="00957407" w:rsidRPr="007E066B" w:rsidRDefault="009B1842" w:rsidP="00687CE4">
      <w:pPr>
        <w:spacing w:after="200" w:line="276" w:lineRule="auto"/>
        <w:rPr>
          <w:rFonts w:asciiTheme="minorHAnsi" w:hAnsiTheme="minorHAnsi"/>
          <w:b/>
          <w:bCs/>
          <w:u w:val="single"/>
        </w:rPr>
      </w:pPr>
      <w:r>
        <w:rPr>
          <w:rFonts w:asciiTheme="minorHAnsi" w:hAnsiTheme="minorHAnsi"/>
          <w:b/>
          <w:bCs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6235008" behindDoc="0" locked="0" layoutInCell="1" allowOverlap="1" wp14:anchorId="181C5EDE" wp14:editId="1370367B">
                <wp:simplePos x="0" y="0"/>
                <wp:positionH relativeFrom="column">
                  <wp:posOffset>0</wp:posOffset>
                </wp:positionH>
                <wp:positionV relativeFrom="paragraph">
                  <wp:posOffset>309880</wp:posOffset>
                </wp:positionV>
                <wp:extent cx="6075680" cy="523875"/>
                <wp:effectExtent l="0" t="0" r="20320" b="28575"/>
                <wp:wrapNone/>
                <wp:docPr id="3" name="Text Box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5680" cy="523875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8400AF" w14:textId="77777777" w:rsidR="00957407" w:rsidRDefault="00957407" w:rsidP="00E41CAD">
                            <w:pPr>
                              <w:pStyle w:val="Default"/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</w:pPr>
                            <w:r w:rsidRPr="00D623EC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Course Learning Outcome #</w:t>
                            </w:r>
                            <w:r w:rsidR="00E41CAD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5</w:t>
                            </w:r>
                            <w:r w:rsidRPr="00D623EC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 xml:space="preserve">: </w:t>
                            </w:r>
                          </w:p>
                          <w:p w14:paraId="4E1B1CA1" w14:textId="77777777" w:rsidR="009B1842" w:rsidRPr="009B1842" w:rsidRDefault="009B1842" w:rsidP="009B1842">
                            <w:pPr>
                              <w:bidi w:val="0"/>
                              <w:rPr>
                                <w:b/>
                                <w:bCs/>
                              </w:rPr>
                            </w:pPr>
                            <w:r w:rsidRPr="009B1842">
                              <w:rPr>
                                <w:b/>
                                <w:bCs/>
                              </w:rPr>
                              <w:t>Understand sets and relations</w:t>
                            </w:r>
                          </w:p>
                          <w:p w14:paraId="01262B47" w14:textId="77777777" w:rsidR="00957407" w:rsidRPr="00EB0673" w:rsidRDefault="00957407" w:rsidP="009574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1C5EDE" id="Text_x0020_Box_x0020_331" o:spid="_x0000_s1049" type="#_x0000_t202" style="position:absolute;left:0;text-align:left;margin-left:0;margin-top:24.4pt;width:478.4pt;height:41.25pt;z-index:25623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" fillcolor="#f2f2f2">
                <v:textbox>
                  <w:txbxContent>
                    <w:p w14:paraId="678400AF" w14:textId="77777777" w:rsidR="00957407" w:rsidRDefault="00957407" w:rsidP="00E41CAD">
                      <w:pPr>
                        <w:pStyle w:val="Default"/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</w:pPr>
                      <w:r w:rsidRPr="00D623EC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Course Learning Outcome #</w:t>
                      </w:r>
                      <w:r w:rsidR="00E41CAD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5</w:t>
                      </w:r>
                      <w:r w:rsidRPr="00D623EC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 xml:space="preserve">: </w:t>
                      </w:r>
                    </w:p>
                    <w:p w14:paraId="4E1B1CA1" w14:textId="77777777" w:rsidR="009B1842" w:rsidRPr="009B1842" w:rsidRDefault="009B1842" w:rsidP="009B1842">
                      <w:pPr>
                        <w:bidi w:val="0"/>
                        <w:rPr>
                          <w:b/>
                          <w:bCs/>
                        </w:rPr>
                      </w:pPr>
                      <w:r w:rsidRPr="009B1842">
                        <w:rPr>
                          <w:b/>
                          <w:bCs/>
                        </w:rPr>
                        <w:t>Understand sets and relations</w:t>
                      </w:r>
                    </w:p>
                    <w:p w14:paraId="01262B47" w14:textId="77777777" w:rsidR="00957407" w:rsidRPr="00EB0673" w:rsidRDefault="00957407" w:rsidP="00957407"/>
                  </w:txbxContent>
                </v:textbox>
              </v:shape>
            </w:pict>
          </mc:Fallback>
        </mc:AlternateContent>
      </w:r>
      <w:r w:rsidR="00980D10"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 xml:space="preserve">السؤال الثاني </w:t>
      </w:r>
      <w:r w:rsidR="008F399E">
        <w:rPr>
          <w:rFonts w:asciiTheme="minorHAnsi" w:hAnsiTheme="minorHAnsi"/>
          <w:b/>
          <w:bCs/>
          <w:sz w:val="32"/>
          <w:szCs w:val="32"/>
          <w:u w:val="single"/>
        </w:rPr>
        <w:t>67</w:t>
      </w:r>
      <w:r w:rsidR="003933C6"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 xml:space="preserve"> درجة (</w:t>
      </w:r>
      <w:r w:rsidR="008F399E">
        <w:rPr>
          <w:rFonts w:asciiTheme="minorHAnsi" w:hAnsiTheme="minorHAnsi"/>
          <w:b/>
          <w:bCs/>
          <w:sz w:val="32"/>
          <w:szCs w:val="32"/>
          <w:u w:val="single"/>
        </w:rPr>
        <w:t>7+</w:t>
      </w:r>
      <w:r w:rsidR="00651B09">
        <w:rPr>
          <w:rFonts w:asciiTheme="minorHAnsi" w:hAnsiTheme="minorHAnsi"/>
          <w:b/>
          <w:bCs/>
          <w:sz w:val="32"/>
          <w:szCs w:val="32"/>
          <w:u w:val="single"/>
        </w:rPr>
        <w:t>36</w:t>
      </w:r>
      <w:r w:rsidR="008F399E">
        <w:rPr>
          <w:rFonts w:asciiTheme="minorHAnsi" w:hAnsiTheme="minorHAnsi"/>
          <w:b/>
          <w:bCs/>
          <w:sz w:val="32"/>
          <w:szCs w:val="32"/>
          <w:u w:val="single"/>
        </w:rPr>
        <w:t>+</w:t>
      </w:r>
      <w:r w:rsidR="00651B09">
        <w:rPr>
          <w:rFonts w:asciiTheme="minorHAnsi" w:hAnsiTheme="minorHAnsi"/>
          <w:b/>
          <w:bCs/>
          <w:sz w:val="32"/>
          <w:szCs w:val="32"/>
          <w:u w:val="single"/>
        </w:rPr>
        <w:t>24</w:t>
      </w:r>
      <w:r w:rsidR="003933C6"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>)</w:t>
      </w:r>
    </w:p>
    <w:p w14:paraId="5C23E528" w14:textId="77777777" w:rsidR="00957407" w:rsidRPr="007E066B" w:rsidRDefault="00957407" w:rsidP="00957407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681B1641" w14:textId="77777777" w:rsidR="00957407" w:rsidRPr="007E066B" w:rsidRDefault="00957407" w:rsidP="00957407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7231BCF0" w14:textId="77777777" w:rsidR="00957407" w:rsidRPr="007E066B" w:rsidRDefault="00957407" w:rsidP="00957407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792A30A8" w14:textId="77777777" w:rsidR="00A915FD" w:rsidRPr="007E066B" w:rsidRDefault="00A915FD" w:rsidP="00A915FD">
      <w:pPr>
        <w:bidi w:val="0"/>
        <w:jc w:val="lowKashida"/>
        <w:rPr>
          <w:rFonts w:asciiTheme="minorHAnsi" w:hAnsiTheme="minorHAnsi"/>
          <w:color w:val="000000"/>
          <w:sz w:val="20"/>
          <w:szCs w:val="20"/>
        </w:rPr>
      </w:pPr>
    </w:p>
    <w:p w14:paraId="62998568" w14:textId="77777777" w:rsidR="00A915FD" w:rsidRPr="009B1842" w:rsidRDefault="00A915FD" w:rsidP="00A915FD">
      <w:pPr>
        <w:pStyle w:val="ListParagraph"/>
        <w:numPr>
          <w:ilvl w:val="0"/>
          <w:numId w:val="31"/>
        </w:numPr>
        <w:rPr>
          <w:rFonts w:cs="Simplified Arabic"/>
          <w:sz w:val="32"/>
          <w:szCs w:val="32"/>
        </w:rPr>
      </w:pPr>
      <w:r w:rsidRPr="009B1842">
        <w:rPr>
          <w:rFonts w:asciiTheme="minorHAnsi" w:hAnsiTheme="minorHAnsi" w:hint="cs"/>
          <w:sz w:val="32"/>
          <w:szCs w:val="32"/>
          <w:rtl/>
        </w:rPr>
        <w:t xml:space="preserve">بفرض أن لدينا المجموعة الشاملة </w:t>
      </w:r>
      <w:proofErr w:type="gramStart"/>
      <w:r w:rsidRPr="009B1842">
        <w:rPr>
          <w:rFonts w:asciiTheme="minorHAnsi" w:hAnsiTheme="minorHAnsi"/>
          <w:sz w:val="32"/>
          <w:szCs w:val="32"/>
        </w:rPr>
        <w:t>U</w:t>
      </w:r>
      <w:r w:rsidRPr="009B1842">
        <w:rPr>
          <w:rFonts w:asciiTheme="minorHAnsi" w:hAnsiTheme="minorHAnsi" w:hint="cs"/>
          <w:sz w:val="32"/>
          <w:szCs w:val="32"/>
          <w:rtl/>
        </w:rPr>
        <w:t xml:space="preserve"> :</w:t>
      </w:r>
      <w:proofErr w:type="gramEnd"/>
      <w:r w:rsidRPr="009B1842">
        <w:rPr>
          <w:rFonts w:asciiTheme="minorHAnsi" w:hAnsiTheme="minorHAnsi" w:hint="cs"/>
          <w:sz w:val="32"/>
          <w:szCs w:val="32"/>
          <w:rtl/>
        </w:rPr>
        <w:t xml:space="preserve"> </w:t>
      </w:r>
      <w:r w:rsidRPr="009B1842">
        <w:rPr>
          <w:rFonts w:cs="Simplified Arabic"/>
          <w:sz w:val="32"/>
          <w:szCs w:val="32"/>
        </w:rPr>
        <w:t>U = {1,2,3, … ,8,9}</w:t>
      </w:r>
    </w:p>
    <w:p w14:paraId="369FC1AC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rPr>
          <w:rFonts w:cs="Simplified Arabic"/>
          <w:sz w:val="32"/>
          <w:szCs w:val="32"/>
          <w:rtl/>
        </w:rPr>
      </w:pPr>
      <w:r w:rsidRPr="009B1842">
        <w:rPr>
          <w:rFonts w:cs="Simplified Arabic" w:hint="cs"/>
          <w:sz w:val="32"/>
          <w:szCs w:val="32"/>
          <w:rtl/>
        </w:rPr>
        <w:t xml:space="preserve">والمجموعات الجزئية </w:t>
      </w:r>
      <w:r w:rsidRPr="009B1842">
        <w:rPr>
          <w:rFonts w:cs="Simplified Arabic"/>
          <w:sz w:val="32"/>
          <w:szCs w:val="32"/>
        </w:rPr>
        <w:t>A,B,C</w:t>
      </w:r>
      <w:r w:rsidRPr="009B1842">
        <w:rPr>
          <w:rFonts w:cs="Simplified Arabic" w:hint="cs"/>
          <w:sz w:val="32"/>
          <w:szCs w:val="32"/>
          <w:rtl/>
        </w:rPr>
        <w:t xml:space="preserve"> معرفة بالشكل التالي</w:t>
      </w:r>
    </w:p>
    <w:p w14:paraId="29D5A3A0" w14:textId="37D73194" w:rsidR="00A915FD" w:rsidRPr="009B1842" w:rsidRDefault="00A915FD" w:rsidP="00A915FD">
      <w:pPr>
        <w:tabs>
          <w:tab w:val="left" w:pos="284"/>
        </w:tabs>
        <w:spacing w:after="120"/>
        <w:ind w:right="360"/>
        <w:jc w:val="center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 xml:space="preserve">A = {1, </w:t>
      </w:r>
      <w:r w:rsidR="00AA2BAB">
        <w:rPr>
          <w:rFonts w:cs="Simplified Arabic"/>
          <w:sz w:val="32"/>
          <w:szCs w:val="32"/>
        </w:rPr>
        <w:t>4</w:t>
      </w:r>
      <w:r w:rsidRPr="009B1842">
        <w:rPr>
          <w:rFonts w:cs="Simplified Arabic"/>
          <w:sz w:val="32"/>
          <w:szCs w:val="32"/>
        </w:rPr>
        <w:t xml:space="preserve">, 5, </w:t>
      </w:r>
      <w:r w:rsidR="00AA2BAB">
        <w:rPr>
          <w:rFonts w:cs="Simplified Arabic"/>
          <w:sz w:val="32"/>
          <w:szCs w:val="32"/>
        </w:rPr>
        <w:t>9</w:t>
      </w:r>
      <w:r w:rsidRPr="009B1842">
        <w:rPr>
          <w:rFonts w:cs="Simplified Arabic"/>
          <w:sz w:val="32"/>
          <w:szCs w:val="32"/>
        </w:rPr>
        <w:t>},</w:t>
      </w:r>
    </w:p>
    <w:p w14:paraId="03F2F730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jc w:val="center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 xml:space="preserve">   B = {3, 5, 7},  </w:t>
      </w:r>
    </w:p>
    <w:p w14:paraId="1B01998C" w14:textId="6BAD088B" w:rsidR="00A915FD" w:rsidRPr="009B1842" w:rsidRDefault="00A915FD" w:rsidP="00A915FD">
      <w:pPr>
        <w:tabs>
          <w:tab w:val="left" w:pos="284"/>
        </w:tabs>
        <w:spacing w:after="120"/>
        <w:ind w:right="360"/>
        <w:jc w:val="center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 xml:space="preserve">  C = {2, </w:t>
      </w:r>
      <w:r w:rsidR="00AA2BAB">
        <w:rPr>
          <w:rFonts w:cs="Simplified Arabic"/>
          <w:sz w:val="32"/>
          <w:szCs w:val="32"/>
        </w:rPr>
        <w:t>4</w:t>
      </w:r>
      <w:r w:rsidRPr="009B1842">
        <w:rPr>
          <w:rFonts w:cs="Simplified Arabic"/>
          <w:sz w:val="32"/>
          <w:szCs w:val="32"/>
        </w:rPr>
        <w:t xml:space="preserve">, 5, </w:t>
      </w:r>
      <w:r w:rsidR="00AA2BAB">
        <w:rPr>
          <w:rFonts w:cs="Simplified Arabic"/>
          <w:sz w:val="32"/>
          <w:szCs w:val="32"/>
        </w:rPr>
        <w:t>6</w:t>
      </w:r>
      <w:r w:rsidRPr="009B1842">
        <w:rPr>
          <w:rFonts w:cs="Simplified Arabic"/>
          <w:sz w:val="32"/>
          <w:szCs w:val="32"/>
        </w:rPr>
        <w:t>, 9}</w:t>
      </w:r>
    </w:p>
    <w:p w14:paraId="276C50AD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rPr>
          <w:rFonts w:cs="Simplified Arabic"/>
          <w:sz w:val="32"/>
          <w:szCs w:val="32"/>
          <w:rtl/>
        </w:rPr>
      </w:pPr>
      <w:r w:rsidRPr="009B1842">
        <w:rPr>
          <w:rFonts w:cs="Simplified Arabic" w:hint="cs"/>
          <w:sz w:val="32"/>
          <w:szCs w:val="32"/>
          <w:rtl/>
        </w:rPr>
        <w:t>والمطلوب أوجد ما يل</w:t>
      </w:r>
      <w:r w:rsidRPr="009B1842">
        <w:rPr>
          <w:rFonts w:cs="Simplified Arabic" w:hint="eastAsia"/>
          <w:sz w:val="32"/>
          <w:szCs w:val="32"/>
          <w:rtl/>
        </w:rPr>
        <w:t>ي</w:t>
      </w:r>
      <w:r w:rsidRPr="009B1842">
        <w:rPr>
          <w:rFonts w:cs="Simplified Arabic" w:hint="cs"/>
          <w:sz w:val="32"/>
          <w:szCs w:val="32"/>
          <w:rtl/>
        </w:rPr>
        <w:t>:</w:t>
      </w:r>
    </w:p>
    <w:p w14:paraId="015FB4E6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  <w:r>
        <w:rPr>
          <w:rFonts w:cs="Simplified Arabic"/>
          <w:sz w:val="32"/>
          <w:szCs w:val="32"/>
        </w:rPr>
        <w:t xml:space="preserve"> </w:t>
      </w:r>
    </w:p>
    <w:p w14:paraId="4FAB89EF" w14:textId="587D9F81" w:rsidR="00A915FD" w:rsidRPr="009B1842" w:rsidRDefault="00A915FD" w:rsidP="00A915FD">
      <w:pPr>
        <w:numPr>
          <w:ilvl w:val="1"/>
          <w:numId w:val="27"/>
        </w:numPr>
        <w:tabs>
          <w:tab w:val="left" w:pos="284"/>
        </w:tabs>
        <w:spacing w:after="120"/>
        <w:ind w:hanging="105"/>
        <w:jc w:val="both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 xml:space="preserve">A </w:t>
      </w:r>
      <w:r w:rsidRPr="009B1842">
        <w:rPr>
          <w:rFonts w:cs="Simplified Arabic"/>
          <w:sz w:val="32"/>
          <w:szCs w:val="32"/>
        </w:rPr>
        <w:sym w:font="Symbol" w:char="F0C7"/>
      </w:r>
      <w:r w:rsidRPr="009B1842">
        <w:rPr>
          <w:rFonts w:cs="Simplified Arabic"/>
          <w:sz w:val="32"/>
          <w:szCs w:val="32"/>
        </w:rPr>
        <w:t xml:space="preserve"> </w:t>
      </w:r>
      <w:r w:rsidR="005F6628">
        <w:rPr>
          <w:rFonts w:cs="Simplified Arabic"/>
          <w:sz w:val="32"/>
          <w:szCs w:val="32"/>
        </w:rPr>
        <w:t>C</w:t>
      </w:r>
      <w:r w:rsidRPr="009B1842">
        <w:rPr>
          <w:rFonts w:cs="Simplified Arabic"/>
          <w:sz w:val="32"/>
          <w:szCs w:val="32"/>
        </w:rPr>
        <w:t xml:space="preserve">=                 </w:t>
      </w:r>
      <w:r>
        <w:rPr>
          <w:rFonts w:cs="Simplified Arabic"/>
          <w:sz w:val="32"/>
          <w:szCs w:val="32"/>
        </w:rPr>
        <w:t xml:space="preserve"> </w:t>
      </w:r>
      <w:r w:rsidRPr="009B1842">
        <w:rPr>
          <w:rFonts w:cs="Simplified Arabic"/>
          <w:sz w:val="32"/>
          <w:szCs w:val="32"/>
        </w:rPr>
        <w:t xml:space="preserve">                                           </w:t>
      </w:r>
    </w:p>
    <w:p w14:paraId="02D78061" w14:textId="77777777" w:rsidR="00A915FD" w:rsidRPr="009B1842" w:rsidRDefault="00A915FD" w:rsidP="00A915FD">
      <w:pPr>
        <w:tabs>
          <w:tab w:val="left" w:pos="284"/>
        </w:tabs>
        <w:spacing w:after="120"/>
        <w:jc w:val="both"/>
        <w:rPr>
          <w:rFonts w:cs="Simplified Arabic"/>
          <w:sz w:val="32"/>
          <w:szCs w:val="32"/>
        </w:rPr>
      </w:pPr>
    </w:p>
    <w:p w14:paraId="2064AD0E" w14:textId="77777777" w:rsidR="00A915FD" w:rsidRDefault="00A915FD" w:rsidP="00A915FD">
      <w:pPr>
        <w:tabs>
          <w:tab w:val="left" w:pos="284"/>
        </w:tabs>
        <w:spacing w:after="120"/>
        <w:jc w:val="both"/>
        <w:rPr>
          <w:rFonts w:cs="Simplified Arabic"/>
          <w:sz w:val="32"/>
          <w:szCs w:val="32"/>
        </w:rPr>
      </w:pPr>
    </w:p>
    <w:p w14:paraId="514FC52F" w14:textId="77777777" w:rsidR="00885044" w:rsidRPr="009B1842" w:rsidRDefault="00885044" w:rsidP="00A915FD">
      <w:pPr>
        <w:tabs>
          <w:tab w:val="left" w:pos="284"/>
        </w:tabs>
        <w:spacing w:after="120"/>
        <w:jc w:val="both"/>
        <w:rPr>
          <w:rFonts w:cs="Simplified Arabic"/>
          <w:sz w:val="32"/>
          <w:szCs w:val="32"/>
        </w:rPr>
      </w:pPr>
    </w:p>
    <w:p w14:paraId="7C4C7769" w14:textId="1A7FCC39" w:rsidR="00A915FD" w:rsidRPr="009B1842" w:rsidRDefault="00A915FD" w:rsidP="00A915FD">
      <w:pPr>
        <w:numPr>
          <w:ilvl w:val="1"/>
          <w:numId w:val="27"/>
        </w:numPr>
        <w:tabs>
          <w:tab w:val="left" w:pos="284"/>
        </w:tabs>
        <w:spacing w:after="120"/>
        <w:ind w:hanging="131"/>
        <w:jc w:val="both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 xml:space="preserve">A </w:t>
      </w:r>
      <w:r w:rsidRPr="009B1842">
        <w:rPr>
          <w:rFonts w:cs="Simplified Arabic"/>
          <w:sz w:val="32"/>
          <w:szCs w:val="32"/>
        </w:rPr>
        <w:sym w:font="Symbol" w:char="F0C8"/>
      </w:r>
      <w:r w:rsidRPr="009B1842">
        <w:rPr>
          <w:rFonts w:cs="Simplified Arabic"/>
          <w:sz w:val="32"/>
          <w:szCs w:val="32"/>
        </w:rPr>
        <w:t xml:space="preserve"> </w:t>
      </w:r>
      <w:r w:rsidR="005F6628">
        <w:rPr>
          <w:rFonts w:cs="Simplified Arabic"/>
          <w:sz w:val="32"/>
          <w:szCs w:val="32"/>
        </w:rPr>
        <w:t>C</w:t>
      </w:r>
      <w:r w:rsidRPr="009B1842">
        <w:rPr>
          <w:rFonts w:cs="Simplified Arabic"/>
          <w:sz w:val="32"/>
          <w:szCs w:val="32"/>
        </w:rPr>
        <w:t xml:space="preserve">=                      </w:t>
      </w:r>
      <w:r>
        <w:rPr>
          <w:rFonts w:cs="Simplified Arabic"/>
          <w:sz w:val="32"/>
          <w:szCs w:val="32"/>
        </w:rPr>
        <w:t xml:space="preserve">  </w:t>
      </w:r>
      <w:r w:rsidRPr="009B1842">
        <w:rPr>
          <w:rFonts w:cs="Simplified Arabic"/>
          <w:sz w:val="32"/>
          <w:szCs w:val="32"/>
        </w:rPr>
        <w:t xml:space="preserve">                             </w:t>
      </w:r>
    </w:p>
    <w:p w14:paraId="1C8DE118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0A012991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69A45CF7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618F5FE5" w14:textId="783CC8DA" w:rsidR="00A915FD" w:rsidRPr="009B1842" w:rsidRDefault="00A915FD" w:rsidP="00A915FD">
      <w:pPr>
        <w:numPr>
          <w:ilvl w:val="1"/>
          <w:numId w:val="27"/>
        </w:numPr>
        <w:tabs>
          <w:tab w:val="clear" w:pos="1211"/>
          <w:tab w:val="left" w:pos="284"/>
        </w:tabs>
        <w:spacing w:after="120"/>
        <w:ind w:left="1016" w:firstLine="64"/>
        <w:jc w:val="both"/>
        <w:rPr>
          <w:rFonts w:cs="Simplified Arabic"/>
          <w:sz w:val="32"/>
          <w:szCs w:val="32"/>
        </w:rPr>
      </w:pPr>
      <w:r w:rsidRPr="009B1842">
        <w:rPr>
          <w:rFonts w:cs="Simplified Arabic" w:hint="cs"/>
          <w:sz w:val="32"/>
          <w:szCs w:val="32"/>
          <w:rtl/>
        </w:rPr>
        <w:t xml:space="preserve">   </w:t>
      </w:r>
      <w:r w:rsidR="00885044">
        <w:rPr>
          <w:rFonts w:cs="Simplified Arabic" w:hint="cs"/>
          <w:sz w:val="32"/>
          <w:szCs w:val="32"/>
          <w:rtl/>
        </w:rPr>
        <w:t xml:space="preserve">               </w:t>
      </w:r>
      <w:r w:rsidR="005F0B65">
        <w:rPr>
          <w:rFonts w:cs="Simplified Arabic"/>
          <w:sz w:val="32"/>
          <w:szCs w:val="32"/>
        </w:rPr>
        <w:t xml:space="preserve">              </w:t>
      </w:r>
      <w:r w:rsidR="00885044">
        <w:rPr>
          <w:rFonts w:cs="Simplified Arabic" w:hint="cs"/>
          <w:sz w:val="32"/>
          <w:szCs w:val="32"/>
          <w:rtl/>
        </w:rPr>
        <w:t xml:space="preserve">                </w:t>
      </w:r>
      <w:r w:rsidRPr="009B1842">
        <w:rPr>
          <w:rFonts w:cs="Simplified Arabic" w:hint="cs"/>
          <w:sz w:val="32"/>
          <w:szCs w:val="32"/>
          <w:rtl/>
        </w:rPr>
        <w:t xml:space="preserve">       </w:t>
      </w:r>
      <w:r>
        <w:rPr>
          <w:rFonts w:cs="Simplified Arabic" w:hint="cs"/>
          <w:sz w:val="32"/>
          <w:szCs w:val="32"/>
          <w:rtl/>
        </w:rPr>
        <w:t>=</w:t>
      </w:r>
      <w:r w:rsidRPr="009B1842">
        <w:rPr>
          <w:rFonts w:cs="Simplified Arabic" w:hint="cs"/>
          <w:sz w:val="32"/>
          <w:szCs w:val="32"/>
          <w:rtl/>
        </w:rPr>
        <w:t xml:space="preserve"> </w:t>
      </w:r>
      <w:r w:rsidRPr="009B1842">
        <w:rPr>
          <w:rFonts w:cs="Simplified Arabic"/>
          <w:sz w:val="32"/>
          <w:szCs w:val="32"/>
        </w:rPr>
        <w:t>A\</w:t>
      </w:r>
      <w:r w:rsidR="005F6628">
        <w:rPr>
          <w:rFonts w:cs="Simplified Arabic"/>
          <w:sz w:val="32"/>
          <w:szCs w:val="32"/>
        </w:rPr>
        <w:t>C</w:t>
      </w:r>
    </w:p>
    <w:p w14:paraId="545ED12C" w14:textId="77777777" w:rsidR="00A915FD" w:rsidRPr="009B1842" w:rsidRDefault="00A915FD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548B5DEC" w14:textId="77777777" w:rsidR="00A915FD" w:rsidRDefault="00A915FD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019F17E1" w14:textId="77777777" w:rsidR="00885044" w:rsidRPr="009B1842" w:rsidRDefault="00885044" w:rsidP="00A915FD">
      <w:pPr>
        <w:tabs>
          <w:tab w:val="left" w:pos="284"/>
        </w:tabs>
        <w:spacing w:after="120"/>
        <w:ind w:right="360"/>
        <w:jc w:val="both"/>
        <w:rPr>
          <w:rFonts w:cs="Simplified Arabic"/>
          <w:sz w:val="32"/>
          <w:szCs w:val="32"/>
        </w:rPr>
      </w:pPr>
    </w:p>
    <w:p w14:paraId="4F63D0DA" w14:textId="3EAA8214" w:rsidR="00A915FD" w:rsidRPr="009B1842" w:rsidRDefault="00A915FD" w:rsidP="00A915FD">
      <w:pPr>
        <w:numPr>
          <w:ilvl w:val="1"/>
          <w:numId w:val="27"/>
        </w:numPr>
        <w:tabs>
          <w:tab w:val="clear" w:pos="1211"/>
          <w:tab w:val="left" w:pos="284"/>
        </w:tabs>
        <w:spacing w:after="120"/>
        <w:ind w:left="1016" w:firstLine="64"/>
        <w:jc w:val="both"/>
        <w:rPr>
          <w:rFonts w:cs="Simplified Arabic"/>
          <w:sz w:val="32"/>
          <w:szCs w:val="32"/>
        </w:rPr>
      </w:pPr>
      <w:r w:rsidRPr="009B1842">
        <w:rPr>
          <w:rFonts w:cs="Simplified Arabic"/>
          <w:sz w:val="32"/>
          <w:szCs w:val="32"/>
        </w:rPr>
        <w:t>A\</w:t>
      </w:r>
      <w:r w:rsidR="005F6628">
        <w:rPr>
          <w:rFonts w:cs="Simplified Arabic"/>
          <w:sz w:val="32"/>
          <w:szCs w:val="32"/>
        </w:rPr>
        <w:t>B</w:t>
      </w:r>
      <w:r w:rsidRPr="009B1842">
        <w:rPr>
          <w:rFonts w:cs="Simplified Arabic"/>
          <w:sz w:val="32"/>
          <w:szCs w:val="32"/>
        </w:rPr>
        <w:t xml:space="preserve"> </w:t>
      </w:r>
      <w:r>
        <w:rPr>
          <w:rFonts w:cs="Simplified Arabic"/>
          <w:sz w:val="32"/>
          <w:szCs w:val="32"/>
        </w:rPr>
        <w:t>=</w:t>
      </w:r>
      <w:r w:rsidRPr="009B1842">
        <w:rPr>
          <w:rFonts w:cs="Simplified Arabic"/>
          <w:sz w:val="32"/>
          <w:szCs w:val="32"/>
        </w:rPr>
        <w:t xml:space="preserve">                       </w:t>
      </w:r>
      <w:r>
        <w:rPr>
          <w:rFonts w:cs="Simplified Arabic"/>
          <w:sz w:val="32"/>
          <w:szCs w:val="32"/>
        </w:rPr>
        <w:t xml:space="preserve">      </w:t>
      </w:r>
      <w:r w:rsidR="005F0B65">
        <w:rPr>
          <w:rFonts w:cs="Simplified Arabic"/>
          <w:sz w:val="32"/>
          <w:szCs w:val="32"/>
        </w:rPr>
        <w:t xml:space="preserve">    </w:t>
      </w:r>
      <w:r>
        <w:rPr>
          <w:rFonts w:cs="Simplified Arabic"/>
          <w:sz w:val="32"/>
          <w:szCs w:val="32"/>
        </w:rPr>
        <w:t xml:space="preserve">   </w:t>
      </w:r>
      <w:r w:rsidRPr="009B1842">
        <w:rPr>
          <w:rFonts w:cs="Simplified Arabic"/>
          <w:sz w:val="32"/>
          <w:szCs w:val="32"/>
        </w:rPr>
        <w:t xml:space="preserve">                            </w:t>
      </w:r>
    </w:p>
    <w:p w14:paraId="43502B4A" w14:textId="77777777" w:rsidR="00A915FD" w:rsidRPr="009B1842" w:rsidRDefault="00A915FD" w:rsidP="00A915FD">
      <w:pPr>
        <w:pStyle w:val="ListParagraph"/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</w:p>
    <w:p w14:paraId="759990FE" w14:textId="77777777" w:rsidR="00A915FD" w:rsidRDefault="00A915FD" w:rsidP="00A915FD">
      <w:pPr>
        <w:pStyle w:val="ListParagraph"/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</w:p>
    <w:p w14:paraId="1F5C5BAF" w14:textId="77777777" w:rsidR="00885044" w:rsidRDefault="00885044" w:rsidP="00A915FD">
      <w:pPr>
        <w:pStyle w:val="ListParagraph"/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</w:p>
    <w:p w14:paraId="35360258" w14:textId="77777777" w:rsidR="005F0B65" w:rsidRDefault="005F0B65" w:rsidP="00A915FD">
      <w:pPr>
        <w:pStyle w:val="ListParagraph"/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</w:p>
    <w:p w14:paraId="7404C587" w14:textId="77777777" w:rsidR="005F0B65" w:rsidRDefault="005F0B65" w:rsidP="00A915FD">
      <w:pPr>
        <w:pStyle w:val="ListParagraph"/>
        <w:tabs>
          <w:tab w:val="left" w:pos="284"/>
        </w:tabs>
        <w:spacing w:after="120"/>
        <w:ind w:right="360"/>
        <w:rPr>
          <w:rFonts w:cs="Simplified Arabic"/>
          <w:sz w:val="32"/>
          <w:szCs w:val="32"/>
        </w:rPr>
      </w:pPr>
    </w:p>
    <w:p w14:paraId="761ACAE5" w14:textId="77777777" w:rsidR="00885044" w:rsidRDefault="00885044" w:rsidP="00885044">
      <w:pPr>
        <w:pStyle w:val="ListParagraph"/>
        <w:rPr>
          <w:sz w:val="28"/>
          <w:szCs w:val="28"/>
        </w:rPr>
      </w:pPr>
    </w:p>
    <w:p w14:paraId="7CE6A0F5" w14:textId="77777777" w:rsidR="00F65E08" w:rsidRPr="00A915FD" w:rsidRDefault="00F65E08" w:rsidP="00687CE4">
      <w:pPr>
        <w:pStyle w:val="ListParagraph"/>
        <w:numPr>
          <w:ilvl w:val="0"/>
          <w:numId w:val="31"/>
        </w:numPr>
        <w:rPr>
          <w:sz w:val="28"/>
          <w:szCs w:val="28"/>
        </w:rPr>
      </w:pPr>
      <w:r w:rsidRPr="00A915FD">
        <w:rPr>
          <w:rFonts w:hint="cs"/>
          <w:sz w:val="28"/>
          <w:szCs w:val="28"/>
          <w:rtl/>
        </w:rPr>
        <w:lastRenderedPageBreak/>
        <w:t xml:space="preserve">إذا عرفنا العلاقة </w:t>
      </w:r>
      <w:r w:rsidRPr="00A915FD">
        <w:rPr>
          <w:sz w:val="28"/>
          <w:szCs w:val="28"/>
        </w:rPr>
        <w:t>R</w:t>
      </w:r>
      <w:r w:rsidRPr="00A915FD">
        <w:rPr>
          <w:rFonts w:hint="cs"/>
          <w:sz w:val="28"/>
          <w:szCs w:val="28"/>
          <w:rtl/>
        </w:rPr>
        <w:t xml:space="preserve"> </w:t>
      </w:r>
      <w:r w:rsidRPr="00A915FD">
        <w:rPr>
          <w:sz w:val="28"/>
          <w:szCs w:val="28"/>
          <w:rtl/>
        </w:rPr>
        <w:t>على</w:t>
      </w:r>
      <w:r w:rsidRPr="00A915FD">
        <w:rPr>
          <w:rFonts w:hint="cs"/>
          <w:sz w:val="28"/>
          <w:szCs w:val="28"/>
          <w:rtl/>
        </w:rPr>
        <w:t xml:space="preserve"> المجموعة </w:t>
      </w:r>
      <w:r w:rsidR="00687CE4">
        <w:rPr>
          <w:sz w:val="28"/>
          <w:szCs w:val="28"/>
        </w:rPr>
        <w:t>A</w:t>
      </w:r>
      <w:proofErr w:type="gramStart"/>
      <w:r w:rsidR="00687CE4">
        <w:rPr>
          <w:sz w:val="28"/>
          <w:szCs w:val="28"/>
        </w:rPr>
        <w:t>={</w:t>
      </w:r>
      <w:proofErr w:type="gramEnd"/>
      <w:r w:rsidR="00687CE4">
        <w:rPr>
          <w:sz w:val="28"/>
          <w:szCs w:val="28"/>
        </w:rPr>
        <w:t>1,2,3,4</w:t>
      </w:r>
      <w:r w:rsidRPr="00A915FD">
        <w:rPr>
          <w:sz w:val="28"/>
          <w:szCs w:val="28"/>
        </w:rPr>
        <w:t xml:space="preserve">}  </w:t>
      </w:r>
      <w:r w:rsidRPr="00A915FD">
        <w:rPr>
          <w:rFonts w:hint="cs"/>
          <w:sz w:val="28"/>
          <w:szCs w:val="28"/>
          <w:rtl/>
        </w:rPr>
        <w:t xml:space="preserve">  كما هو مبين </w:t>
      </w:r>
    </w:p>
    <w:p w14:paraId="36B9DB41" w14:textId="77BCFB42" w:rsidR="00F65E08" w:rsidRDefault="00F65E08" w:rsidP="00687CE4">
      <w:pPr>
        <w:jc w:val="center"/>
        <w:rPr>
          <w:sz w:val="28"/>
          <w:szCs w:val="28"/>
          <w:rtl/>
          <w:lang w:bidi="ar-SY"/>
        </w:rPr>
      </w:pPr>
      <w:r>
        <w:rPr>
          <w:sz w:val="28"/>
          <w:szCs w:val="28"/>
        </w:rPr>
        <w:t>R={(</w:t>
      </w:r>
      <w:proofErr w:type="spellStart"/>
      <w:r>
        <w:rPr>
          <w:sz w:val="28"/>
          <w:szCs w:val="28"/>
        </w:rPr>
        <w:t>a,b</w:t>
      </w:r>
      <w:proofErr w:type="spellEnd"/>
      <w:r>
        <w:rPr>
          <w:sz w:val="28"/>
          <w:szCs w:val="28"/>
        </w:rPr>
        <w:t xml:space="preserve">): </w:t>
      </w:r>
      <w:r w:rsidR="00AA2BAB">
        <w:rPr>
          <w:sz w:val="28"/>
          <w:szCs w:val="28"/>
        </w:rPr>
        <w:t>2</w:t>
      </w:r>
      <w:r w:rsidR="00AA2BAB">
        <w:rPr>
          <w:sz w:val="28"/>
          <w:szCs w:val="28"/>
        </w:rPr>
        <w:sym w:font="Symbol" w:char="F0B4"/>
      </w:r>
      <w:proofErr w:type="spellStart"/>
      <w:r>
        <w:rPr>
          <w:sz w:val="28"/>
          <w:szCs w:val="28"/>
        </w:rPr>
        <w:t>a</w:t>
      </w:r>
      <w:r w:rsidR="002B55CF">
        <w:rPr>
          <w:sz w:val="28"/>
          <w:szCs w:val="28"/>
        </w:rPr>
        <w:t>+</w:t>
      </w:r>
      <w:r>
        <w:rPr>
          <w:sz w:val="28"/>
          <w:szCs w:val="28"/>
        </w:rPr>
        <w:t>b</w:t>
      </w:r>
      <w:proofErr w:type="spellEnd"/>
      <w:r w:rsidR="00AA2BAB">
        <w:rPr>
          <w:sz w:val="28"/>
          <w:szCs w:val="28"/>
        </w:rPr>
        <w:t xml:space="preserve"> </w:t>
      </w:r>
      <w:r w:rsidR="005F0B65">
        <w:rPr>
          <w:sz w:val="28"/>
          <w:szCs w:val="28"/>
        </w:rPr>
        <w:t>&lt;</w:t>
      </w:r>
      <w:r w:rsidR="00AA2BAB">
        <w:rPr>
          <w:sz w:val="28"/>
          <w:szCs w:val="28"/>
        </w:rPr>
        <w:t xml:space="preserve"> </w:t>
      </w:r>
      <w:r w:rsidR="002B55CF">
        <w:rPr>
          <w:sz w:val="28"/>
          <w:szCs w:val="28"/>
        </w:rPr>
        <w:t>8</w:t>
      </w:r>
      <w:r>
        <w:rPr>
          <w:sz w:val="28"/>
          <w:szCs w:val="28"/>
        </w:rPr>
        <w:t>}</w:t>
      </w:r>
    </w:p>
    <w:p w14:paraId="131D1705" w14:textId="77777777" w:rsidR="00F65E08" w:rsidRDefault="00F65E08" w:rsidP="00F65E08">
      <w:pPr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والمطلوب:</w:t>
      </w:r>
    </w:p>
    <w:p w14:paraId="5E08DC74" w14:textId="77777777" w:rsidR="00F65E08" w:rsidRDefault="00F65E08" w:rsidP="000D4796">
      <w:pPr>
        <w:pStyle w:val="ListParagraph"/>
        <w:numPr>
          <w:ilvl w:val="0"/>
          <w:numId w:val="30"/>
        </w:numPr>
        <w:ind w:left="1080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أوجد </w:t>
      </w:r>
      <w:proofErr w:type="spellStart"/>
      <w:r>
        <w:rPr>
          <w:sz w:val="28"/>
          <w:szCs w:val="28"/>
        </w:rPr>
        <w:t>AxA</w:t>
      </w:r>
      <w:proofErr w:type="spellEnd"/>
    </w:p>
    <w:p w14:paraId="14FE2C7A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75FD1218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08AC1164" w14:textId="77777777" w:rsidR="000D4796" w:rsidRDefault="000D4796" w:rsidP="000D4796">
      <w:pPr>
        <w:ind w:left="360"/>
        <w:rPr>
          <w:sz w:val="28"/>
          <w:szCs w:val="28"/>
          <w:lang w:bidi="ar-SY"/>
        </w:rPr>
      </w:pPr>
    </w:p>
    <w:p w14:paraId="4C23E7BE" w14:textId="77777777" w:rsidR="000D4796" w:rsidRDefault="000D4796" w:rsidP="000D4796">
      <w:pPr>
        <w:ind w:left="360"/>
        <w:rPr>
          <w:sz w:val="28"/>
          <w:szCs w:val="28"/>
          <w:lang w:bidi="ar-SY"/>
        </w:rPr>
      </w:pPr>
    </w:p>
    <w:p w14:paraId="187E49A1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3FDB64A7" w14:textId="77777777" w:rsidR="00F65E08" w:rsidRDefault="00F65E08" w:rsidP="000D4796">
      <w:pPr>
        <w:pStyle w:val="ListParagraph"/>
        <w:numPr>
          <w:ilvl w:val="0"/>
          <w:numId w:val="30"/>
        </w:numPr>
        <w:ind w:left="1080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أوجد </w:t>
      </w:r>
      <w:r>
        <w:rPr>
          <w:sz w:val="28"/>
          <w:szCs w:val="28"/>
        </w:rPr>
        <w:t>R</w:t>
      </w:r>
    </w:p>
    <w:p w14:paraId="5EB1393A" w14:textId="77777777" w:rsidR="00687CE4" w:rsidRDefault="00687CE4" w:rsidP="00687CE4">
      <w:pPr>
        <w:rPr>
          <w:sz w:val="28"/>
          <w:szCs w:val="28"/>
          <w:lang w:bidi="ar-SY"/>
        </w:rPr>
      </w:pPr>
    </w:p>
    <w:p w14:paraId="4FED48C0" w14:textId="77777777" w:rsidR="00687CE4" w:rsidRDefault="00687CE4" w:rsidP="00687CE4">
      <w:pPr>
        <w:rPr>
          <w:sz w:val="28"/>
          <w:szCs w:val="28"/>
          <w:lang w:bidi="ar-SY"/>
        </w:rPr>
      </w:pPr>
    </w:p>
    <w:p w14:paraId="5D0CD00E" w14:textId="77777777" w:rsidR="00687CE4" w:rsidRDefault="00687CE4" w:rsidP="00687CE4">
      <w:pPr>
        <w:rPr>
          <w:sz w:val="28"/>
          <w:szCs w:val="28"/>
          <w:lang w:bidi="ar-SY"/>
        </w:rPr>
      </w:pPr>
    </w:p>
    <w:p w14:paraId="4F968EEA" w14:textId="77777777" w:rsidR="00687CE4" w:rsidRDefault="00687CE4" w:rsidP="00687CE4">
      <w:pPr>
        <w:rPr>
          <w:sz w:val="28"/>
          <w:szCs w:val="28"/>
          <w:lang w:bidi="ar-SY"/>
        </w:rPr>
      </w:pPr>
    </w:p>
    <w:p w14:paraId="5DF57B13" w14:textId="77777777" w:rsidR="00687CE4" w:rsidRPr="00687CE4" w:rsidRDefault="00687CE4" w:rsidP="00687CE4">
      <w:pPr>
        <w:rPr>
          <w:sz w:val="28"/>
          <w:szCs w:val="28"/>
          <w:lang w:bidi="ar-SY"/>
        </w:rPr>
      </w:pPr>
    </w:p>
    <w:p w14:paraId="2D7F8077" w14:textId="77777777" w:rsidR="00687CE4" w:rsidRDefault="00687CE4" w:rsidP="00687CE4">
      <w:pPr>
        <w:numPr>
          <w:ilvl w:val="0"/>
          <w:numId w:val="30"/>
        </w:numPr>
        <w:ind w:left="1080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أوجد نطاق ومدى العلاقة </w:t>
      </w:r>
      <w:r>
        <w:rPr>
          <w:sz w:val="28"/>
          <w:szCs w:val="28"/>
        </w:rPr>
        <w:t>R</w:t>
      </w:r>
    </w:p>
    <w:p w14:paraId="0F7012AD" w14:textId="77777777" w:rsidR="00687CE4" w:rsidRDefault="00687CE4" w:rsidP="00687CE4">
      <w:pPr>
        <w:rPr>
          <w:sz w:val="28"/>
          <w:szCs w:val="28"/>
          <w:lang w:bidi="ar-SY"/>
        </w:rPr>
      </w:pPr>
    </w:p>
    <w:p w14:paraId="59892839" w14:textId="77777777" w:rsidR="00687CE4" w:rsidRPr="00687CE4" w:rsidRDefault="00687CE4" w:rsidP="00687CE4">
      <w:pPr>
        <w:rPr>
          <w:sz w:val="28"/>
          <w:szCs w:val="28"/>
          <w:lang w:bidi="ar-SY"/>
        </w:rPr>
      </w:pPr>
    </w:p>
    <w:p w14:paraId="7DD90771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09FF7A1B" w14:textId="77777777" w:rsidR="000D4796" w:rsidRDefault="000D4796" w:rsidP="000D4796">
      <w:pPr>
        <w:ind w:left="360"/>
        <w:rPr>
          <w:sz w:val="28"/>
          <w:szCs w:val="28"/>
          <w:lang w:bidi="ar-SY"/>
        </w:rPr>
      </w:pPr>
    </w:p>
    <w:p w14:paraId="28FC219F" w14:textId="77777777" w:rsidR="000D4796" w:rsidRDefault="000D4796" w:rsidP="000D4796">
      <w:pPr>
        <w:ind w:left="360"/>
        <w:rPr>
          <w:sz w:val="28"/>
          <w:szCs w:val="28"/>
          <w:rtl/>
          <w:lang w:bidi="ar-SY"/>
        </w:rPr>
      </w:pPr>
    </w:p>
    <w:p w14:paraId="6BA292FF" w14:textId="77777777" w:rsidR="00F65E08" w:rsidRPr="00F65E08" w:rsidRDefault="00F65E08" w:rsidP="000D4796">
      <w:pPr>
        <w:ind w:left="360"/>
        <w:rPr>
          <w:sz w:val="28"/>
          <w:szCs w:val="28"/>
          <w:lang w:bidi="ar-SY"/>
        </w:rPr>
      </w:pPr>
    </w:p>
    <w:p w14:paraId="56EE305B" w14:textId="77777777" w:rsidR="00F65E08" w:rsidRPr="00CF4719" w:rsidRDefault="00F65E08" w:rsidP="000D4796">
      <w:pPr>
        <w:numPr>
          <w:ilvl w:val="0"/>
          <w:numId w:val="30"/>
        </w:numPr>
        <w:ind w:left="1080"/>
        <w:rPr>
          <w:sz w:val="28"/>
          <w:szCs w:val="28"/>
        </w:rPr>
      </w:pPr>
      <w:r w:rsidRPr="00BA3A7F">
        <w:rPr>
          <w:rFonts w:hint="cs"/>
          <w:sz w:val="28"/>
          <w:szCs w:val="28"/>
          <w:rtl/>
          <w:lang w:bidi="ar-SY"/>
        </w:rPr>
        <w:t xml:space="preserve">أوجد </w:t>
      </w:r>
      <w:r w:rsidRPr="00BA3A7F">
        <w:rPr>
          <w:rFonts w:cs="Simplified Arabic"/>
          <w:sz w:val="28"/>
          <w:szCs w:val="28"/>
        </w:rPr>
        <w:t>R</w:t>
      </w:r>
      <w:r>
        <w:rPr>
          <w:rFonts w:cs="Simplified Arabic"/>
          <w:sz w:val="28"/>
          <w:szCs w:val="28"/>
          <w:vertAlign w:val="superscript"/>
        </w:rPr>
        <w:t>1-</w:t>
      </w:r>
    </w:p>
    <w:p w14:paraId="0AC1E64F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4BAD109B" w14:textId="77777777" w:rsidR="000D4796" w:rsidRDefault="000D4796" w:rsidP="000D4796">
      <w:pPr>
        <w:ind w:left="360"/>
        <w:rPr>
          <w:sz w:val="28"/>
          <w:szCs w:val="28"/>
          <w:lang w:bidi="ar-SY"/>
        </w:rPr>
      </w:pPr>
    </w:p>
    <w:p w14:paraId="4962F515" w14:textId="77777777" w:rsidR="00687CE4" w:rsidRDefault="00687CE4" w:rsidP="000D4796">
      <w:pPr>
        <w:ind w:left="360"/>
        <w:rPr>
          <w:sz w:val="28"/>
          <w:szCs w:val="28"/>
          <w:lang w:bidi="ar-SY"/>
        </w:rPr>
      </w:pPr>
    </w:p>
    <w:p w14:paraId="7460FA3F" w14:textId="77777777" w:rsidR="000D4796" w:rsidRPr="00F65E08" w:rsidRDefault="000D4796" w:rsidP="000D4796">
      <w:pPr>
        <w:ind w:left="360"/>
        <w:rPr>
          <w:sz w:val="28"/>
          <w:szCs w:val="28"/>
          <w:lang w:bidi="ar-SY"/>
        </w:rPr>
      </w:pPr>
    </w:p>
    <w:p w14:paraId="476D3800" w14:textId="77777777" w:rsidR="00F65E08" w:rsidRDefault="00F65E08" w:rsidP="000D4796">
      <w:pPr>
        <w:ind w:left="360"/>
        <w:rPr>
          <w:sz w:val="28"/>
          <w:szCs w:val="28"/>
          <w:lang w:bidi="ar-SY"/>
        </w:rPr>
      </w:pPr>
    </w:p>
    <w:p w14:paraId="440A2E3E" w14:textId="77777777" w:rsidR="009E3F31" w:rsidRDefault="00F65E08" w:rsidP="000D4796">
      <w:pPr>
        <w:numPr>
          <w:ilvl w:val="0"/>
          <w:numId w:val="30"/>
        </w:numPr>
        <w:ind w:left="1080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أوجد وقع </w:t>
      </w:r>
      <w:r>
        <w:rPr>
          <w:sz w:val="28"/>
          <w:szCs w:val="28"/>
          <w:lang w:bidi="ar-SY"/>
        </w:rPr>
        <w:t>R</w:t>
      </w:r>
      <w:r>
        <w:rPr>
          <w:rFonts w:hint="cs"/>
          <w:sz w:val="28"/>
          <w:szCs w:val="28"/>
          <w:rtl/>
          <w:lang w:bidi="ar-SY"/>
        </w:rPr>
        <w:t xml:space="preserve"> بالشكل الإحداثي</w:t>
      </w:r>
    </w:p>
    <w:p w14:paraId="559CDCFC" w14:textId="77777777" w:rsidR="00687CE4" w:rsidRDefault="00687CE4" w:rsidP="00687CE4">
      <w:pPr>
        <w:rPr>
          <w:sz w:val="28"/>
          <w:szCs w:val="28"/>
          <w:lang w:bidi="ar-SY"/>
        </w:rPr>
      </w:pPr>
    </w:p>
    <w:p w14:paraId="7DD68EED" w14:textId="77777777" w:rsidR="00687CE4" w:rsidRDefault="00687CE4" w:rsidP="00687CE4">
      <w:pPr>
        <w:rPr>
          <w:sz w:val="28"/>
          <w:szCs w:val="28"/>
          <w:lang w:bidi="ar-SY"/>
        </w:rPr>
      </w:pPr>
    </w:p>
    <w:p w14:paraId="2B362311" w14:textId="77777777" w:rsidR="00687CE4" w:rsidRDefault="00687CE4" w:rsidP="00687CE4">
      <w:pPr>
        <w:rPr>
          <w:sz w:val="28"/>
          <w:szCs w:val="28"/>
          <w:lang w:bidi="ar-SY"/>
        </w:rPr>
      </w:pPr>
    </w:p>
    <w:p w14:paraId="56EC1E83" w14:textId="77777777" w:rsidR="00687CE4" w:rsidRDefault="00687CE4" w:rsidP="00687CE4">
      <w:pPr>
        <w:rPr>
          <w:sz w:val="28"/>
          <w:szCs w:val="28"/>
          <w:lang w:bidi="ar-SY"/>
        </w:rPr>
      </w:pPr>
    </w:p>
    <w:p w14:paraId="3B5B718A" w14:textId="77777777" w:rsidR="00687CE4" w:rsidRDefault="00687CE4" w:rsidP="00687CE4">
      <w:pPr>
        <w:rPr>
          <w:sz w:val="28"/>
          <w:szCs w:val="28"/>
          <w:lang w:bidi="ar-SY"/>
        </w:rPr>
      </w:pPr>
    </w:p>
    <w:p w14:paraId="3E1F8ED4" w14:textId="77777777" w:rsidR="00687CE4" w:rsidRDefault="00687CE4" w:rsidP="00687CE4">
      <w:pPr>
        <w:rPr>
          <w:sz w:val="28"/>
          <w:szCs w:val="28"/>
          <w:lang w:bidi="ar-SY"/>
        </w:rPr>
      </w:pPr>
    </w:p>
    <w:p w14:paraId="5BB730BB" w14:textId="77777777" w:rsidR="00F65E08" w:rsidRDefault="009E3F31" w:rsidP="000D4796">
      <w:pPr>
        <w:numPr>
          <w:ilvl w:val="0"/>
          <w:numId w:val="30"/>
        </w:numPr>
        <w:ind w:left="1080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أوجد وقع </w:t>
      </w:r>
      <w:r>
        <w:rPr>
          <w:sz w:val="28"/>
          <w:szCs w:val="28"/>
        </w:rPr>
        <w:t>R</w:t>
      </w:r>
      <w:r>
        <w:rPr>
          <w:rFonts w:hint="cs"/>
          <w:sz w:val="28"/>
          <w:szCs w:val="28"/>
          <w:rtl/>
        </w:rPr>
        <w:t xml:space="preserve"> </w:t>
      </w:r>
      <w:r w:rsidR="00F65E08">
        <w:rPr>
          <w:rFonts w:hint="cs"/>
          <w:sz w:val="28"/>
          <w:szCs w:val="28"/>
          <w:rtl/>
        </w:rPr>
        <w:t>طريقة الأسهم</w:t>
      </w:r>
    </w:p>
    <w:p w14:paraId="1DD56E59" w14:textId="77777777" w:rsidR="00F65E08" w:rsidRDefault="00F65E08" w:rsidP="000D4796">
      <w:pPr>
        <w:ind w:left="1080"/>
        <w:rPr>
          <w:sz w:val="28"/>
          <w:szCs w:val="28"/>
          <w:rtl/>
          <w:lang w:bidi="ar-SY"/>
        </w:rPr>
      </w:pPr>
    </w:p>
    <w:p w14:paraId="1FF6FBD7" w14:textId="77777777" w:rsidR="00F65E08" w:rsidRDefault="00F65E08" w:rsidP="000D4796">
      <w:pPr>
        <w:ind w:left="1080"/>
        <w:rPr>
          <w:sz w:val="28"/>
          <w:szCs w:val="28"/>
          <w:rtl/>
          <w:lang w:bidi="ar-SY"/>
        </w:rPr>
      </w:pPr>
    </w:p>
    <w:p w14:paraId="612820B9" w14:textId="77777777" w:rsidR="00F65E08" w:rsidRDefault="00F65E08" w:rsidP="000D4796">
      <w:pPr>
        <w:ind w:left="1080"/>
        <w:rPr>
          <w:sz w:val="28"/>
          <w:szCs w:val="28"/>
          <w:lang w:bidi="ar-SY"/>
        </w:rPr>
      </w:pPr>
    </w:p>
    <w:p w14:paraId="5B7C4D32" w14:textId="77777777" w:rsidR="000D4796" w:rsidRDefault="000D4796" w:rsidP="000D4796">
      <w:pPr>
        <w:ind w:left="1080"/>
        <w:rPr>
          <w:sz w:val="28"/>
          <w:szCs w:val="28"/>
          <w:lang w:bidi="ar-SY"/>
        </w:rPr>
      </w:pPr>
    </w:p>
    <w:p w14:paraId="4AAA57E5" w14:textId="77777777" w:rsidR="000D4796" w:rsidRDefault="000D4796" w:rsidP="000D4796">
      <w:pPr>
        <w:ind w:left="1080"/>
        <w:rPr>
          <w:sz w:val="28"/>
          <w:szCs w:val="28"/>
          <w:lang w:bidi="ar-SY"/>
        </w:rPr>
      </w:pPr>
    </w:p>
    <w:p w14:paraId="03FAD924" w14:textId="77777777" w:rsidR="000D4796" w:rsidRDefault="000D4796" w:rsidP="00F65E08">
      <w:pPr>
        <w:rPr>
          <w:rFonts w:cs="Simplified Arabic"/>
          <w:sz w:val="28"/>
          <w:szCs w:val="28"/>
          <w:vertAlign w:val="superscript"/>
          <w:lang w:bidi="ar-SY"/>
        </w:rPr>
      </w:pPr>
    </w:p>
    <w:p w14:paraId="4968F19A" w14:textId="77777777" w:rsidR="000D4796" w:rsidRDefault="000D4796" w:rsidP="00F65E08">
      <w:pPr>
        <w:rPr>
          <w:rFonts w:cs="Simplified Arabic"/>
          <w:sz w:val="28"/>
          <w:szCs w:val="28"/>
          <w:vertAlign w:val="superscript"/>
          <w:lang w:bidi="ar-SY"/>
        </w:rPr>
      </w:pPr>
    </w:p>
    <w:p w14:paraId="5A096B46" w14:textId="77777777" w:rsidR="000D4796" w:rsidRDefault="000D4796" w:rsidP="000D4796">
      <w:pPr>
        <w:jc w:val="center"/>
        <w:rPr>
          <w:rtl/>
        </w:rPr>
      </w:pPr>
    </w:p>
    <w:p w14:paraId="36653D76" w14:textId="77777777" w:rsidR="000D4796" w:rsidRDefault="000D4796" w:rsidP="000D4796">
      <w:pPr>
        <w:pStyle w:val="ListParagraph"/>
        <w:numPr>
          <w:ilvl w:val="0"/>
          <w:numId w:val="31"/>
        </w:numPr>
        <w:rPr>
          <w:szCs w:val="28"/>
        </w:rPr>
      </w:pPr>
      <w:r w:rsidRPr="000D4796">
        <w:rPr>
          <w:szCs w:val="28"/>
          <w:rtl/>
        </w:rPr>
        <w:t xml:space="preserve">لتكن  </w:t>
      </w:r>
      <w:r w:rsidRPr="00A57132">
        <w:rPr>
          <w:position w:val="-10"/>
        </w:rPr>
        <w:object w:dxaOrig="740" w:dyaOrig="320" w14:anchorId="28C953DC">
          <v:shape id="_x0000_i1025" type="#_x0000_t75" style="width:36.85pt;height:15.9pt" o:ole="" fillcolor="window">
            <v:imagedata r:id="rId13" o:title=""/>
          </v:shape>
          <o:OLEObject Type="Embed" ProgID="Equation.3" ShapeID="_x0000_i1025" DrawAspect="Content" ObjectID="_1544200121" r:id="rId14"/>
        </w:object>
      </w:r>
      <w:r w:rsidRPr="000D4796">
        <w:rPr>
          <w:szCs w:val="28"/>
          <w:rtl/>
        </w:rPr>
        <w:t xml:space="preserve"> ثلاث مجموعات جزئية </w:t>
      </w:r>
      <w:r w:rsidRPr="000D4796">
        <w:rPr>
          <w:szCs w:val="28"/>
        </w:rPr>
        <w:t>(</w:t>
      </w:r>
      <w:r w:rsidRPr="000D4796">
        <w:rPr>
          <w:i/>
          <w:iCs/>
          <w:szCs w:val="28"/>
        </w:rPr>
        <w:t>Subsets</w:t>
      </w:r>
      <w:r w:rsidRPr="000D4796">
        <w:rPr>
          <w:szCs w:val="28"/>
        </w:rPr>
        <w:t>)</w:t>
      </w:r>
      <w:r w:rsidRPr="000D4796">
        <w:rPr>
          <w:szCs w:val="28"/>
          <w:rtl/>
        </w:rPr>
        <w:t xml:space="preserve"> من المجموعة الشاملة </w:t>
      </w:r>
      <w:r w:rsidRPr="000D4796">
        <w:rPr>
          <w:szCs w:val="28"/>
        </w:rPr>
        <w:t>(</w:t>
      </w:r>
      <w:r w:rsidRPr="000D4796">
        <w:rPr>
          <w:i/>
          <w:iCs/>
          <w:szCs w:val="28"/>
        </w:rPr>
        <w:t>Universal</w:t>
      </w:r>
      <w:r w:rsidRPr="000D4796">
        <w:rPr>
          <w:szCs w:val="28"/>
        </w:rPr>
        <w:t>)</w:t>
      </w:r>
      <w:r w:rsidRPr="000D4796">
        <w:rPr>
          <w:szCs w:val="28"/>
          <w:rtl/>
        </w:rPr>
        <w:t xml:space="preserve"> </w:t>
      </w:r>
      <w:r w:rsidRPr="000D4796">
        <w:rPr>
          <w:i/>
          <w:iCs/>
          <w:szCs w:val="28"/>
        </w:rPr>
        <w:t>U</w:t>
      </w:r>
      <w:r w:rsidRPr="000D4796">
        <w:rPr>
          <w:szCs w:val="28"/>
          <w:rtl/>
        </w:rPr>
        <w:t xml:space="preserve">، مثل ما يلي باستخدام شكل فن </w:t>
      </w:r>
      <w:r w:rsidRPr="000D4796">
        <w:rPr>
          <w:szCs w:val="28"/>
        </w:rPr>
        <w:t>(</w:t>
      </w:r>
      <w:r w:rsidRPr="000D4796">
        <w:rPr>
          <w:i/>
          <w:iCs/>
          <w:szCs w:val="28"/>
        </w:rPr>
        <w:t>Venn Diagram</w:t>
      </w:r>
      <w:r w:rsidRPr="000D4796">
        <w:rPr>
          <w:szCs w:val="28"/>
        </w:rPr>
        <w:t>)</w:t>
      </w:r>
      <w:r w:rsidRPr="000D4796">
        <w:rPr>
          <w:szCs w:val="28"/>
          <w:rtl/>
        </w:rPr>
        <w:t>:</w:t>
      </w:r>
    </w:p>
    <w:p w14:paraId="64F3BA52" w14:textId="52FBF3CF" w:rsidR="00A915FD" w:rsidRPr="004E56B3" w:rsidRDefault="00A915FD" w:rsidP="00687CE4">
      <w:pPr>
        <w:pStyle w:val="ListParagraph"/>
        <w:numPr>
          <w:ilvl w:val="0"/>
          <w:numId w:val="35"/>
        </w:numPr>
        <w:spacing w:after="200" w:line="276" w:lineRule="auto"/>
        <w:rPr>
          <w:szCs w:val="28"/>
        </w:rPr>
      </w:pPr>
      <w:r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6321536" behindDoc="0" locked="0" layoutInCell="1" allowOverlap="1" wp14:anchorId="4EA2D4DF" wp14:editId="57CD4075">
                <wp:simplePos x="0" y="0"/>
                <wp:positionH relativeFrom="column">
                  <wp:posOffset>1293495</wp:posOffset>
                </wp:positionH>
                <wp:positionV relativeFrom="paragraph">
                  <wp:posOffset>322580</wp:posOffset>
                </wp:positionV>
                <wp:extent cx="2439035" cy="1499870"/>
                <wp:effectExtent l="7620" t="7620" r="10795" b="6985"/>
                <wp:wrapNone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9035" cy="1499870"/>
                          <a:chOff x="3389" y="9548"/>
                          <a:chExt cx="4079" cy="2609"/>
                        </a:xfrm>
                      </wpg:grpSpPr>
                      <wpg:grpSp>
                        <wpg:cNvPr id="28" name="Group 3"/>
                        <wpg:cNvGrpSpPr>
                          <a:grpSpLocks/>
                        </wpg:cNvGrpSpPr>
                        <wpg:grpSpPr bwMode="auto">
                          <a:xfrm>
                            <a:off x="3389" y="9548"/>
                            <a:ext cx="4079" cy="2609"/>
                            <a:chOff x="3389" y="9548"/>
                            <a:chExt cx="4079" cy="2609"/>
                          </a:xfrm>
                        </wpg:grpSpPr>
                        <wps:wsp>
                          <wps:cNvPr id="29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9" y="9548"/>
                              <a:ext cx="4079" cy="26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5" y="9706"/>
                              <a:ext cx="1453" cy="147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6" y="9706"/>
                              <a:ext cx="1453" cy="147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Oval 7"/>
                        <wps:cNvSpPr>
                          <a:spLocks noChangeArrowheads="1"/>
                        </wps:cNvSpPr>
                        <wps:spPr bwMode="auto">
                          <a:xfrm>
                            <a:off x="4776" y="10431"/>
                            <a:ext cx="1453" cy="147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70CB6F" id="Group 27" o:spid="_x0000_s1026" style="position:absolute;margin-left:101.85pt;margin-top:25.4pt;width:192.05pt;height:118.1pt;z-index:256321536" coordorigin="3389,9548" coordsize="4079,2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">
                <v:group id="Group 3" o:spid="_x0000_s1027" style="position:absolute;left:3389;top:9548;width:4079;height:2609" coordorigin="3389,9548" coordsize="4079,2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4" o:spid="_x0000_s1028" style="position:absolute;left:3389;top:9548;width:4079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v:oval id="Oval 5" o:spid="_x0000_s1029" style="position:absolute;left:4215;top:9706;width:1453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5c8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1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Q5c8AAAADbAAAADwAAAAAAAAAAAAAAAACYAgAAZHJzL2Rvd25y&#10;ZXYueG1sUEsFBgAAAAAEAAQA9QAAAIUDAAAAAA==&#10;" filled="f"/>
                  <v:oval id="Oval 6" o:spid="_x0000_s1030" style="position:absolute;left:5316;top:9706;width:1453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ic6MMA&#10;AADbAAAADwAAAGRycy9kb3ducmV2LnhtbESP0WoCMRRE3wv+Q7iCL0Wz2iKyGkUKgg9CrfoB1801&#10;u7q52SbR3f59Uyj4OMzMGWax6mwtHuRD5VjBeJSBIC6crtgoOB03wxmIEJE11o5JwQ8FWC17LwvM&#10;tWv5ix6HaESCcMhRQRljk0sZipIshpFriJN3cd5iTNIbqT22CW5rOcmyqbRYcVoosaGPkorb4W4V&#10;nM8n18lv/7l/NTeP79e2Mbu9UoN+t56DiNTFZ/i/vdUK3sb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ic6MMAAADbAAAADwAAAAAAAAAAAAAAAACYAgAAZHJzL2Rv&#10;d25yZXYueG1sUEsFBgAAAAAEAAQA9QAAAIgDAAAAAA==&#10;" filled="f"/>
                </v:group>
                <v:oval id="Oval 7" o:spid="_x0000_s1031" style="position:absolute;left:4776;top:10431;width:1453;height:1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oCn8UA&#10;AADb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LJ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gKfxQAAANsAAAAPAAAAAAAAAAAAAAAAAJgCAABkcnMv&#10;ZG93bnJldi54bWxQSwUGAAAAAAQABAD1AAAAigMAAAAA&#10;" filled="f"/>
              </v:group>
            </w:pict>
          </mc:Fallback>
        </mc:AlternateContent>
      </w:r>
      <w:r>
        <w:rPr>
          <w:rFonts w:cs="Simplified Arabic"/>
          <w:sz w:val="28"/>
          <w:szCs w:val="28"/>
        </w:rPr>
        <w:t>A</w:t>
      </w:r>
      <w:r w:rsidR="00687CE4">
        <w:rPr>
          <w:rFonts w:cs="Simplified Arabic"/>
          <w:sz w:val="28"/>
          <w:szCs w:val="28"/>
        </w:rPr>
        <w:t xml:space="preserve"> </w:t>
      </w:r>
      <w:r w:rsidR="002B55CF">
        <w:rPr>
          <w:rFonts w:cs="Simplified Arabic"/>
          <w:sz w:val="28"/>
          <w:szCs w:val="28"/>
        </w:rPr>
        <w:sym w:font="Symbol" w:char="F0C8"/>
      </w:r>
      <w:r>
        <w:rPr>
          <w:rFonts w:cs="Simplified Arabic"/>
          <w:sz w:val="28"/>
          <w:szCs w:val="28"/>
        </w:rPr>
        <w:t xml:space="preserve"> (B </w:t>
      </w:r>
      <w:r w:rsidR="002B55CF">
        <w:rPr>
          <w:rFonts w:cs="Simplified Arabic"/>
          <w:sz w:val="28"/>
          <w:szCs w:val="28"/>
        </w:rPr>
        <w:sym w:font="Symbol" w:char="F0C7"/>
      </w:r>
      <w:r>
        <w:rPr>
          <w:rFonts w:cs="Simplified Arabic"/>
          <w:sz w:val="28"/>
          <w:szCs w:val="28"/>
        </w:rPr>
        <w:t xml:space="preserve"> C)</w:t>
      </w:r>
    </w:p>
    <w:p w14:paraId="753FCF8D" w14:textId="77777777" w:rsidR="00A915FD" w:rsidRDefault="00A915FD" w:rsidP="00A915FD">
      <w:pPr>
        <w:rPr>
          <w:szCs w:val="28"/>
        </w:rPr>
      </w:pPr>
    </w:p>
    <w:p w14:paraId="2C0A466A" w14:textId="77777777" w:rsidR="00A915FD" w:rsidRDefault="00A915FD" w:rsidP="00A915FD">
      <w:pPr>
        <w:rPr>
          <w:szCs w:val="28"/>
        </w:rPr>
      </w:pPr>
    </w:p>
    <w:p w14:paraId="213C2375" w14:textId="77777777" w:rsidR="00A915FD" w:rsidRDefault="00A915FD" w:rsidP="00A915FD">
      <w:pPr>
        <w:rPr>
          <w:szCs w:val="28"/>
        </w:rPr>
      </w:pPr>
    </w:p>
    <w:p w14:paraId="1B28F5E8" w14:textId="77777777" w:rsidR="00A915FD" w:rsidRDefault="00A915FD" w:rsidP="00A915FD">
      <w:pPr>
        <w:rPr>
          <w:szCs w:val="28"/>
        </w:rPr>
      </w:pPr>
    </w:p>
    <w:p w14:paraId="0D6E73D1" w14:textId="77777777" w:rsidR="00A915FD" w:rsidRDefault="00A915FD" w:rsidP="00A915FD">
      <w:pPr>
        <w:rPr>
          <w:szCs w:val="28"/>
        </w:rPr>
      </w:pPr>
    </w:p>
    <w:p w14:paraId="615DC4AF" w14:textId="77777777" w:rsidR="00A915FD" w:rsidRDefault="00A915FD" w:rsidP="00A915FD">
      <w:pPr>
        <w:rPr>
          <w:szCs w:val="28"/>
        </w:rPr>
      </w:pPr>
    </w:p>
    <w:p w14:paraId="654F4A69" w14:textId="77777777" w:rsidR="008F399E" w:rsidRDefault="008F399E" w:rsidP="000D4796">
      <w:pPr>
        <w:tabs>
          <w:tab w:val="left" w:pos="536"/>
        </w:tabs>
        <w:rPr>
          <w:rFonts w:cs="Simplified Arabic"/>
          <w:sz w:val="28"/>
          <w:szCs w:val="28"/>
        </w:rPr>
      </w:pPr>
    </w:p>
    <w:p w14:paraId="2DE67A02" w14:textId="77777777" w:rsidR="008F399E" w:rsidRDefault="008F399E" w:rsidP="000D4796">
      <w:pPr>
        <w:tabs>
          <w:tab w:val="left" w:pos="536"/>
        </w:tabs>
        <w:rPr>
          <w:rFonts w:cs="Simplified Arabic"/>
          <w:sz w:val="28"/>
          <w:szCs w:val="28"/>
        </w:rPr>
      </w:pPr>
    </w:p>
    <w:p w14:paraId="7DE36CB9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18CEF8C9" w14:textId="77777777" w:rsidR="008F399E" w:rsidRPr="007E066B" w:rsidRDefault="008F399E" w:rsidP="008F399E">
      <w:pPr>
        <w:spacing w:after="200" w:line="276" w:lineRule="auto"/>
        <w:rPr>
          <w:rFonts w:asciiTheme="minorHAnsi" w:hAnsiTheme="minorHAnsi"/>
          <w:b/>
          <w:bCs/>
          <w:u w:val="single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6329728" behindDoc="0" locked="0" layoutInCell="1" allowOverlap="1" wp14:anchorId="328E44CA" wp14:editId="16F1B674">
                <wp:simplePos x="0" y="0"/>
                <wp:positionH relativeFrom="column">
                  <wp:posOffset>-12405</wp:posOffset>
                </wp:positionH>
                <wp:positionV relativeFrom="paragraph">
                  <wp:posOffset>284598</wp:posOffset>
                </wp:positionV>
                <wp:extent cx="6075680" cy="536575"/>
                <wp:effectExtent l="7620" t="12700" r="12700" b="12700"/>
                <wp:wrapNone/>
                <wp:docPr id="59" name="Text Box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5680" cy="536575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62664D" w14:textId="77777777" w:rsidR="008F399E" w:rsidRPr="00612607" w:rsidRDefault="008F399E" w:rsidP="008F399E">
                            <w:pPr>
                              <w:pStyle w:val="Default"/>
                              <w:rPr>
                                <w:rFonts w:ascii="Calibri" w:hAnsi="Calibri"/>
                              </w:rPr>
                            </w:pPr>
                            <w:r w:rsidRPr="00612607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Course Learning Outcome #</w:t>
                            </w:r>
                            <w:r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>3</w:t>
                            </w:r>
                            <w:r w:rsidRPr="00612607">
                              <w:rPr>
                                <w:rFonts w:ascii="Calibri" w:eastAsia="Calibri" w:hAnsi="Calibri"/>
                                <w:b/>
                                <w:bCs/>
                                <w:color w:val="C10000"/>
                              </w:rPr>
                              <w:t xml:space="preserve">: </w:t>
                            </w:r>
                          </w:p>
                          <w:p w14:paraId="3EFB50FE" w14:textId="77777777" w:rsidR="008F399E" w:rsidRPr="00622D8C" w:rsidRDefault="008F399E" w:rsidP="008F399E">
                            <w:pPr>
                              <w:bidi w:val="0"/>
                              <w:rPr>
                                <w:b/>
                                <w:bCs/>
                              </w:rPr>
                            </w:pPr>
                            <w:r w:rsidRPr="00622D8C">
                              <w:rPr>
                                <w:b/>
                                <w:bCs/>
                              </w:rPr>
                              <w:t>Be able to convert between basis</w:t>
                            </w:r>
                          </w:p>
                          <w:p w14:paraId="4A5F02E1" w14:textId="77777777" w:rsidR="008F399E" w:rsidRPr="00622D8C" w:rsidRDefault="008F399E" w:rsidP="008F399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8E44CA" id="Text_x0020_Box_x0020_485" o:spid="_x0000_s1050" type="#_x0000_t202" style="position:absolute;left:0;text-align:left;margin-left:-1pt;margin-top:22.4pt;width:478.4pt;height:42.25pt;z-index:25632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" fillcolor="#f2f2f2">
                <v:textbox>
                  <w:txbxContent>
                    <w:p w14:paraId="2962664D" w14:textId="77777777" w:rsidR="008F399E" w:rsidRPr="00612607" w:rsidRDefault="008F399E" w:rsidP="008F399E">
                      <w:pPr>
                        <w:pStyle w:val="Default"/>
                        <w:rPr>
                          <w:rFonts w:ascii="Calibri" w:hAnsi="Calibri"/>
                        </w:rPr>
                      </w:pPr>
                      <w:r w:rsidRPr="00612607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Course Learning Outcome #</w:t>
                      </w:r>
                      <w:r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>3</w:t>
                      </w:r>
                      <w:r w:rsidRPr="00612607">
                        <w:rPr>
                          <w:rFonts w:ascii="Calibri" w:eastAsia="Calibri" w:hAnsi="Calibri"/>
                          <w:b/>
                          <w:bCs/>
                          <w:color w:val="C10000"/>
                        </w:rPr>
                        <w:t xml:space="preserve">: </w:t>
                      </w:r>
                    </w:p>
                    <w:p w14:paraId="3EFB50FE" w14:textId="77777777" w:rsidR="008F399E" w:rsidRPr="00622D8C" w:rsidRDefault="008F399E" w:rsidP="008F399E">
                      <w:pPr>
                        <w:bidi w:val="0"/>
                        <w:rPr>
                          <w:b/>
                          <w:bCs/>
                        </w:rPr>
                      </w:pPr>
                      <w:r w:rsidRPr="00622D8C">
                        <w:rPr>
                          <w:b/>
                          <w:bCs/>
                        </w:rPr>
                        <w:t>Be able to convert between basis</w:t>
                      </w:r>
                    </w:p>
                    <w:p w14:paraId="4A5F02E1" w14:textId="77777777" w:rsidR="008F399E" w:rsidRPr="00622D8C" w:rsidRDefault="008F399E" w:rsidP="008F399E"/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 xml:space="preserve">السؤال </w:t>
      </w:r>
      <w:r>
        <w:rPr>
          <w:rFonts w:asciiTheme="minorHAnsi" w:hAnsiTheme="minorHAnsi"/>
          <w:b/>
          <w:bCs/>
          <w:sz w:val="32"/>
          <w:szCs w:val="32"/>
          <w:u w:val="single"/>
          <w:rtl/>
        </w:rPr>
        <w:t>الثالث</w:t>
      </w:r>
      <w:r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 xml:space="preserve"> 8 </w:t>
      </w:r>
      <w:r>
        <w:rPr>
          <w:rFonts w:asciiTheme="minorHAnsi" w:hAnsiTheme="minorHAnsi"/>
          <w:b/>
          <w:bCs/>
          <w:sz w:val="32"/>
          <w:szCs w:val="32"/>
          <w:u w:val="single"/>
          <w:rtl/>
        </w:rPr>
        <w:t>درجات</w:t>
      </w:r>
      <w:r>
        <w:rPr>
          <w:rFonts w:asciiTheme="minorHAnsi" w:hAnsiTheme="minorHAnsi" w:hint="cs"/>
          <w:b/>
          <w:bCs/>
          <w:sz w:val="32"/>
          <w:szCs w:val="32"/>
          <w:u w:val="single"/>
          <w:rtl/>
        </w:rPr>
        <w:t xml:space="preserve"> </w:t>
      </w:r>
    </w:p>
    <w:p w14:paraId="572AE8FF" w14:textId="77777777" w:rsidR="008F399E" w:rsidRPr="007E066B" w:rsidRDefault="008F399E" w:rsidP="008F399E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24395E66" w14:textId="77777777" w:rsidR="008F399E" w:rsidRPr="007E066B" w:rsidRDefault="008F399E" w:rsidP="008F399E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47E727C6" w14:textId="77777777" w:rsidR="008F399E" w:rsidRPr="007E066B" w:rsidRDefault="008F399E" w:rsidP="008F399E">
      <w:pPr>
        <w:pStyle w:val="BodyTextIndent"/>
        <w:ind w:left="0" w:right="426"/>
        <w:rPr>
          <w:rFonts w:asciiTheme="minorHAnsi" w:hAnsiTheme="minorHAnsi"/>
          <w:b/>
          <w:bCs/>
          <w:u w:val="single"/>
        </w:rPr>
      </w:pPr>
    </w:p>
    <w:p w14:paraId="09EDC407" w14:textId="77777777" w:rsidR="008F399E" w:rsidRPr="005F0B65" w:rsidRDefault="008F399E" w:rsidP="008F399E">
      <w:pPr>
        <w:pStyle w:val="ListParagraph"/>
        <w:numPr>
          <w:ilvl w:val="0"/>
          <w:numId w:val="22"/>
        </w:numPr>
        <w:spacing w:after="200" w:line="276" w:lineRule="auto"/>
        <w:rPr>
          <w:rFonts w:asciiTheme="minorHAnsi" w:hAnsiTheme="minorHAnsi"/>
          <w:b/>
          <w:bCs/>
          <w:sz w:val="32"/>
          <w:szCs w:val="32"/>
        </w:rPr>
      </w:pPr>
      <w:r w:rsidRPr="005F0B65">
        <w:rPr>
          <w:rFonts w:asciiTheme="minorHAnsi" w:hAnsiTheme="minorHAnsi" w:hint="cs"/>
          <w:b/>
          <w:bCs/>
          <w:sz w:val="32"/>
          <w:szCs w:val="32"/>
          <w:rtl/>
        </w:rPr>
        <w:t>أوجد الصيغة الأسية القياسية والعلمية للأعداد التالية</w:t>
      </w:r>
      <w:r w:rsidRPr="005F0B65">
        <w:rPr>
          <w:rFonts w:asciiTheme="minorHAnsi" w:hAnsiTheme="minorHAnsi" w:hint="cs"/>
          <w:sz w:val="32"/>
          <w:szCs w:val="32"/>
          <w:rtl/>
        </w:rPr>
        <w:t>:</w:t>
      </w:r>
    </w:p>
    <w:tbl>
      <w:tblPr>
        <w:tblStyle w:val="TableGrid"/>
        <w:bidiVisual/>
        <w:tblW w:w="0" w:type="auto"/>
        <w:tblInd w:w="851" w:type="dxa"/>
        <w:tblLook w:val="04A0" w:firstRow="1" w:lastRow="0" w:firstColumn="1" w:lastColumn="0" w:noHBand="0" w:noVBand="1"/>
      </w:tblPr>
      <w:tblGrid>
        <w:gridCol w:w="2315"/>
        <w:gridCol w:w="3084"/>
        <w:gridCol w:w="3190"/>
      </w:tblGrid>
      <w:tr w:rsidR="008F399E" w:rsidRPr="004448FC" w14:paraId="781923DC" w14:textId="77777777" w:rsidTr="00D711CE">
        <w:tc>
          <w:tcPr>
            <w:tcW w:w="2227" w:type="dxa"/>
          </w:tcPr>
          <w:p w14:paraId="01860601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  <w:r w:rsidRPr="004448FC">
              <w:rPr>
                <w:rFonts w:asciiTheme="minorHAnsi" w:hAnsiTheme="minorHAnsi" w:hint="cs"/>
                <w:sz w:val="32"/>
                <w:szCs w:val="32"/>
                <w:rtl/>
              </w:rPr>
              <w:t>العدد</w:t>
            </w:r>
          </w:p>
        </w:tc>
        <w:tc>
          <w:tcPr>
            <w:tcW w:w="3240" w:type="dxa"/>
          </w:tcPr>
          <w:p w14:paraId="0DA11674" w14:textId="77777777" w:rsidR="008F399E" w:rsidRPr="000E09B8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28"/>
                <w:szCs w:val="28"/>
                <w:rtl/>
              </w:rPr>
            </w:pPr>
            <w:r w:rsidRPr="000E09B8">
              <w:rPr>
                <w:rFonts w:asciiTheme="minorHAnsi" w:hAnsiTheme="minorHAnsi" w:hint="cs"/>
                <w:sz w:val="28"/>
                <w:szCs w:val="28"/>
                <w:rtl/>
              </w:rPr>
              <w:t>الصيغة الاسية القياسية</w:t>
            </w:r>
          </w:p>
        </w:tc>
        <w:tc>
          <w:tcPr>
            <w:tcW w:w="3348" w:type="dxa"/>
          </w:tcPr>
          <w:p w14:paraId="77E71B8F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  <w:r w:rsidRPr="004448FC">
              <w:rPr>
                <w:rFonts w:asciiTheme="minorHAnsi" w:hAnsiTheme="minorHAnsi" w:hint="cs"/>
                <w:sz w:val="32"/>
                <w:szCs w:val="32"/>
                <w:rtl/>
              </w:rPr>
              <w:t>الصيغة الأسية العلمية</w:t>
            </w:r>
          </w:p>
        </w:tc>
      </w:tr>
      <w:tr w:rsidR="008F399E" w:rsidRPr="004448FC" w14:paraId="27CD6F5E" w14:textId="77777777" w:rsidTr="00D711CE">
        <w:tc>
          <w:tcPr>
            <w:tcW w:w="2227" w:type="dxa"/>
          </w:tcPr>
          <w:p w14:paraId="7781AE86" w14:textId="743FE014" w:rsidR="008F399E" w:rsidRPr="004448FC" w:rsidRDefault="002B55CF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765</w:t>
            </w:r>
            <w:r w:rsidR="008F399E" w:rsidRPr="004448FC">
              <w:rPr>
                <w:rFonts w:asciiTheme="minorHAnsi" w:hAnsiTheme="minorHAnsi" w:hint="cs"/>
                <w:sz w:val="32"/>
                <w:szCs w:val="32"/>
                <w:rtl/>
              </w:rPr>
              <w:t>.</w:t>
            </w:r>
            <w:r w:rsidR="008F399E">
              <w:rPr>
                <w:rFonts w:asciiTheme="minorHAnsi" w:hAnsiTheme="minorHAnsi" w:hint="cs"/>
                <w:sz w:val="32"/>
                <w:szCs w:val="32"/>
                <w:rtl/>
              </w:rPr>
              <w:t>266</w:t>
            </w:r>
          </w:p>
        </w:tc>
        <w:tc>
          <w:tcPr>
            <w:tcW w:w="3240" w:type="dxa"/>
          </w:tcPr>
          <w:p w14:paraId="45113168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</w:p>
        </w:tc>
        <w:tc>
          <w:tcPr>
            <w:tcW w:w="3348" w:type="dxa"/>
          </w:tcPr>
          <w:p w14:paraId="3FA13DD2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</w:p>
        </w:tc>
      </w:tr>
      <w:tr w:rsidR="008F399E" w:rsidRPr="004448FC" w14:paraId="479C06B5" w14:textId="77777777" w:rsidTr="00D711CE">
        <w:tc>
          <w:tcPr>
            <w:tcW w:w="2227" w:type="dxa"/>
          </w:tcPr>
          <w:p w14:paraId="0F3626F8" w14:textId="28143685" w:rsidR="008F399E" w:rsidRPr="004448FC" w:rsidRDefault="002B55CF" w:rsidP="002B55CF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 w:hint="cs"/>
                <w:sz w:val="32"/>
                <w:szCs w:val="32"/>
                <w:rtl/>
              </w:rPr>
              <w:t>0.0067778</w:t>
            </w:r>
          </w:p>
        </w:tc>
        <w:tc>
          <w:tcPr>
            <w:tcW w:w="3240" w:type="dxa"/>
          </w:tcPr>
          <w:p w14:paraId="2B81A5F4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</w:p>
        </w:tc>
        <w:tc>
          <w:tcPr>
            <w:tcW w:w="3348" w:type="dxa"/>
          </w:tcPr>
          <w:p w14:paraId="27C83B6A" w14:textId="77777777" w:rsidR="008F399E" w:rsidRPr="004448FC" w:rsidRDefault="008F399E" w:rsidP="00D711CE">
            <w:pPr>
              <w:spacing w:after="200" w:line="276" w:lineRule="auto"/>
              <w:ind w:firstLine="720"/>
              <w:rPr>
                <w:rFonts w:asciiTheme="minorHAnsi" w:hAnsiTheme="minorHAnsi"/>
                <w:sz w:val="32"/>
                <w:szCs w:val="32"/>
                <w:rtl/>
              </w:rPr>
            </w:pPr>
          </w:p>
        </w:tc>
      </w:tr>
    </w:tbl>
    <w:p w14:paraId="47BA263E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4B5A0638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57AD692F" w14:textId="77777777" w:rsidR="008F399E" w:rsidRDefault="008F399E" w:rsidP="000D4796">
      <w:pPr>
        <w:tabs>
          <w:tab w:val="left" w:pos="536"/>
        </w:tabs>
        <w:rPr>
          <w:szCs w:val="28"/>
        </w:rPr>
      </w:pPr>
      <w:bookmarkStart w:id="0" w:name="_GoBack"/>
      <w:bookmarkEnd w:id="0"/>
    </w:p>
    <w:p w14:paraId="32A91DEC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1CEDA527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63E58868" w14:textId="77777777" w:rsidR="008F399E" w:rsidRDefault="008F399E" w:rsidP="000D4796">
      <w:pPr>
        <w:tabs>
          <w:tab w:val="left" w:pos="536"/>
        </w:tabs>
        <w:rPr>
          <w:szCs w:val="28"/>
        </w:rPr>
      </w:pPr>
    </w:p>
    <w:p w14:paraId="77AEE34E" w14:textId="77777777" w:rsidR="008F399E" w:rsidRDefault="003933C6" w:rsidP="008F399E">
      <w:pPr>
        <w:spacing w:after="200" w:line="276" w:lineRule="auto"/>
        <w:ind w:firstLine="720"/>
        <w:jc w:val="center"/>
        <w:rPr>
          <w:rFonts w:asciiTheme="minorHAnsi" w:hAnsiTheme="minorHAnsi"/>
          <w:sz w:val="32"/>
          <w:szCs w:val="32"/>
        </w:rPr>
      </w:pPr>
      <w:r>
        <w:rPr>
          <w:rFonts w:asciiTheme="minorHAnsi" w:hAnsiTheme="minorHAnsi" w:hint="cs"/>
          <w:sz w:val="32"/>
          <w:szCs w:val="32"/>
          <w:rtl/>
        </w:rPr>
        <w:t>انتهت الأسئلة</w:t>
      </w:r>
    </w:p>
    <w:p w14:paraId="0B532C43" w14:textId="77777777" w:rsidR="003933C6" w:rsidRPr="003933C6" w:rsidRDefault="003933C6" w:rsidP="003933C6">
      <w:pPr>
        <w:spacing w:after="200" w:line="276" w:lineRule="auto"/>
        <w:ind w:firstLine="720"/>
        <w:jc w:val="center"/>
        <w:rPr>
          <w:rFonts w:asciiTheme="minorHAnsi" w:hAnsiTheme="minorHAnsi"/>
          <w:sz w:val="32"/>
          <w:szCs w:val="32"/>
        </w:rPr>
      </w:pPr>
      <w:r>
        <w:rPr>
          <w:rFonts w:asciiTheme="minorHAnsi" w:hAnsiTheme="minorHAnsi" w:hint="cs"/>
          <w:sz w:val="32"/>
          <w:szCs w:val="32"/>
          <w:rtl/>
        </w:rPr>
        <w:t>مع أطيب الأمنيات بالنجاح والتوفيق</w:t>
      </w:r>
    </w:p>
    <w:sectPr w:rsidR="003933C6" w:rsidRPr="003933C6" w:rsidSect="00560087">
      <w:footerReference w:type="default" r:id="rId15"/>
      <w:pgSz w:w="12240" w:h="15840" w:code="1"/>
      <w:pgMar w:top="1267" w:right="1440" w:bottom="864" w:left="135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E2B0765" w14:textId="77777777" w:rsidR="00D670AC" w:rsidRDefault="00D670AC" w:rsidP="00822D53">
      <w:r>
        <w:separator/>
      </w:r>
    </w:p>
  </w:endnote>
  <w:endnote w:type="continuationSeparator" w:id="0">
    <w:p w14:paraId="44F8687F" w14:textId="77777777" w:rsidR="00D670AC" w:rsidRDefault="00D670AC" w:rsidP="00822D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panose1 w:val="01010601010101010101"/>
    <w:charset w:val="02"/>
    <w:family w:val="auto"/>
    <w:pitch w:val="variable"/>
    <w:sig w:usb0="00000000" w:usb1="10000000" w:usb2="00000000" w:usb3="00000000" w:csb0="80000000" w:csb1="00000000"/>
  </w:font>
  <w:font w:name="Simplified Arabic">
    <w:altName w:val="Times New Roman"/>
    <w:charset w:val="00"/>
    <w:family w:val="roman"/>
    <w:pitch w:val="variable"/>
    <w:sig w:usb0="00002003" w:usb1="00000000" w:usb2="00000008" w:usb3="00000000" w:csb0="0000004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16090"/>
      <w:docPartObj>
        <w:docPartGallery w:val="Page Numbers (Bottom of Page)"/>
        <w:docPartUnique/>
      </w:docPartObj>
    </w:sdtPr>
    <w:sdtEndPr/>
    <w:sdtContent>
      <w:p w14:paraId="0F90EF38" w14:textId="77777777" w:rsidR="00AF181B" w:rsidRDefault="0054336E" w:rsidP="00AF181B">
        <w:pPr>
          <w:pStyle w:val="Footer"/>
          <w:bidi w:val="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55CF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46360143" w14:textId="77777777" w:rsidR="00456E19" w:rsidRDefault="00456E19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D73EE5" w14:textId="77777777" w:rsidR="00D670AC" w:rsidRDefault="00D670AC" w:rsidP="00822D53">
      <w:r>
        <w:separator/>
      </w:r>
    </w:p>
  </w:footnote>
  <w:footnote w:type="continuationSeparator" w:id="0">
    <w:p w14:paraId="430DEBF6" w14:textId="77777777" w:rsidR="00D670AC" w:rsidRDefault="00D670AC" w:rsidP="00822D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35D60"/>
    <w:multiLevelType w:val="hybridMultilevel"/>
    <w:tmpl w:val="09F0764A"/>
    <w:lvl w:ilvl="0" w:tplc="6BBA3D4E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F5CF2"/>
    <w:multiLevelType w:val="hybridMultilevel"/>
    <w:tmpl w:val="0DB094B8"/>
    <w:lvl w:ilvl="0" w:tplc="F5FA200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b w:val="0"/>
        <w:i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436622"/>
    <w:multiLevelType w:val="hybridMultilevel"/>
    <w:tmpl w:val="835834C0"/>
    <w:lvl w:ilvl="0" w:tplc="0FE8893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  <w:bCs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08CE6F76"/>
    <w:multiLevelType w:val="multilevel"/>
    <w:tmpl w:val="82DCA8A8"/>
    <w:lvl w:ilvl="0">
      <w:start w:val="1"/>
      <w:numFmt w:val="decimal"/>
      <w:lvlText w:val="%1-"/>
      <w:lvlJc w:val="center"/>
      <w:pPr>
        <w:tabs>
          <w:tab w:val="num" w:pos="648"/>
        </w:tabs>
        <w:ind w:right="360" w:hanging="72"/>
      </w:pPr>
    </w:lvl>
    <w:lvl w:ilvl="1">
      <w:start w:val="1"/>
      <w:numFmt w:val="arabicAbjad"/>
      <w:lvlText w:val="(%2)"/>
      <w:lvlJc w:val="left"/>
      <w:pPr>
        <w:tabs>
          <w:tab w:val="num" w:pos="1211"/>
        </w:tabs>
        <w:ind w:left="1211" w:hanging="360"/>
      </w:pPr>
      <w:rPr>
        <w:rFonts w:hint="default"/>
        <w:sz w:val="28"/>
      </w:rPr>
    </w:lvl>
    <w:lvl w:ilvl="2">
      <w:start w:val="1"/>
      <w:numFmt w:val="decimal"/>
      <w:lvlText w:val="%1-%2-%3-"/>
      <w:lvlJc w:val="center"/>
      <w:pPr>
        <w:tabs>
          <w:tab w:val="num" w:pos="1224"/>
        </w:tabs>
        <w:ind w:right="1224" w:hanging="504"/>
      </w:pPr>
    </w:lvl>
    <w:lvl w:ilvl="3">
      <w:start w:val="1"/>
      <w:numFmt w:val="lowerLetter"/>
      <w:lvlText w:val="%4-"/>
      <w:lvlJc w:val="center"/>
      <w:pPr>
        <w:tabs>
          <w:tab w:val="num" w:pos="1728"/>
        </w:tabs>
        <w:ind w:right="1728" w:hanging="648"/>
      </w:pPr>
    </w:lvl>
    <w:lvl w:ilvl="4">
      <w:start w:val="1"/>
      <w:numFmt w:val="none"/>
      <w:lvlText w:val="%5-"/>
      <w:lvlJc w:val="center"/>
      <w:pPr>
        <w:tabs>
          <w:tab w:val="num" w:pos="2232"/>
        </w:tabs>
        <w:ind w:right="2232" w:hanging="792"/>
      </w:pPr>
    </w:lvl>
    <w:lvl w:ilvl="5">
      <w:start w:val="1"/>
      <w:numFmt w:val="decimal"/>
      <w:lvlText w:val="%1-%2-%3-%4-%5-%6-"/>
      <w:lvlJc w:val="center"/>
      <w:pPr>
        <w:tabs>
          <w:tab w:val="num" w:pos="2736"/>
        </w:tabs>
        <w:ind w:right="2736" w:hanging="936"/>
      </w:pPr>
    </w:lvl>
    <w:lvl w:ilvl="6">
      <w:start w:val="1"/>
      <w:numFmt w:val="decimal"/>
      <w:lvlText w:val="%1-%2-%3-%4-%5-%6-%7-"/>
      <w:lvlJc w:val="center"/>
      <w:pPr>
        <w:tabs>
          <w:tab w:val="num" w:pos="3240"/>
        </w:tabs>
        <w:ind w:right="3240" w:hanging="1080"/>
      </w:pPr>
    </w:lvl>
    <w:lvl w:ilvl="7">
      <w:start w:val="1"/>
      <w:numFmt w:val="decimal"/>
      <w:lvlText w:val="%1-%2-%3-%4-%5-%6-%7-%8-"/>
      <w:lvlJc w:val="center"/>
      <w:pPr>
        <w:tabs>
          <w:tab w:val="num" w:pos="3744"/>
        </w:tabs>
        <w:ind w:right="3744" w:hanging="1224"/>
      </w:pPr>
    </w:lvl>
    <w:lvl w:ilvl="8">
      <w:start w:val="1"/>
      <w:numFmt w:val="decimal"/>
      <w:lvlText w:val="%1-%2-%3-%4-%5-%6-%7-%8-%9-"/>
      <w:lvlJc w:val="center"/>
      <w:pPr>
        <w:tabs>
          <w:tab w:val="num" w:pos="4320"/>
        </w:tabs>
        <w:ind w:right="4320" w:hanging="1440"/>
      </w:pPr>
    </w:lvl>
  </w:abstractNum>
  <w:abstractNum w:abstractNumId="4">
    <w:nsid w:val="09F36391"/>
    <w:multiLevelType w:val="hybridMultilevel"/>
    <w:tmpl w:val="C34E1BC4"/>
    <w:lvl w:ilvl="0" w:tplc="1EFE80D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3334C8"/>
    <w:multiLevelType w:val="hybridMultilevel"/>
    <w:tmpl w:val="9278AEE6"/>
    <w:lvl w:ilvl="0" w:tplc="F3C6B5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5C5B26"/>
    <w:multiLevelType w:val="hybridMultilevel"/>
    <w:tmpl w:val="835834C0"/>
    <w:lvl w:ilvl="0" w:tplc="0FE8893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  <w:bCs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17A305FF"/>
    <w:multiLevelType w:val="hybridMultilevel"/>
    <w:tmpl w:val="68447234"/>
    <w:lvl w:ilvl="0" w:tplc="A87C084E">
      <w:start w:val="1"/>
      <w:numFmt w:val="bullet"/>
      <w:lvlText w:val="z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1040DD6C" w:tentative="1">
      <w:start w:val="1"/>
      <w:numFmt w:val="bullet"/>
      <w:lvlText w:val="z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260E834" w:tentative="1">
      <w:start w:val="1"/>
      <w:numFmt w:val="bullet"/>
      <w:lvlText w:val="z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A300310" w:tentative="1">
      <w:start w:val="1"/>
      <w:numFmt w:val="bullet"/>
      <w:lvlText w:val="z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55EDB20" w:tentative="1">
      <w:start w:val="1"/>
      <w:numFmt w:val="bullet"/>
      <w:lvlText w:val="z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8AEB730" w:tentative="1">
      <w:start w:val="1"/>
      <w:numFmt w:val="bullet"/>
      <w:lvlText w:val="z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928D966" w:tentative="1">
      <w:start w:val="1"/>
      <w:numFmt w:val="bullet"/>
      <w:lvlText w:val="z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D68C47C4" w:tentative="1">
      <w:start w:val="1"/>
      <w:numFmt w:val="bullet"/>
      <w:lvlText w:val="z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0784318" w:tentative="1">
      <w:start w:val="1"/>
      <w:numFmt w:val="bullet"/>
      <w:lvlText w:val="z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8">
    <w:nsid w:val="19563C05"/>
    <w:multiLevelType w:val="hybridMultilevel"/>
    <w:tmpl w:val="201EA2B0"/>
    <w:lvl w:ilvl="0" w:tplc="2854AB9C">
      <w:start w:val="1"/>
      <w:numFmt w:val="decimal"/>
      <w:lvlText w:val="%1-"/>
      <w:lvlJc w:val="left"/>
      <w:pPr>
        <w:ind w:left="2325" w:hanging="1605"/>
      </w:pPr>
      <w:rPr>
        <w:rFonts w:cs="Simplified Arabic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10A2E80"/>
    <w:multiLevelType w:val="hybridMultilevel"/>
    <w:tmpl w:val="8E664574"/>
    <w:lvl w:ilvl="0" w:tplc="BA000F84">
      <w:start w:val="3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F45090"/>
    <w:multiLevelType w:val="hybridMultilevel"/>
    <w:tmpl w:val="BE3442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A0834"/>
    <w:multiLevelType w:val="hybridMultilevel"/>
    <w:tmpl w:val="C1125B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D363D82"/>
    <w:multiLevelType w:val="hybridMultilevel"/>
    <w:tmpl w:val="B2A84978"/>
    <w:lvl w:ilvl="0" w:tplc="7214020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D8C1073"/>
    <w:multiLevelType w:val="hybridMultilevel"/>
    <w:tmpl w:val="8796280E"/>
    <w:lvl w:ilvl="0" w:tplc="272C4B36">
      <w:start w:val="1"/>
      <w:numFmt w:val="bullet"/>
      <w:lvlText w:val="z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1C886E2">
      <w:start w:val="1341"/>
      <w:numFmt w:val="bullet"/>
      <w:lvlText w:val="y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112C33C0" w:tentative="1">
      <w:start w:val="1"/>
      <w:numFmt w:val="bullet"/>
      <w:lvlText w:val="z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9DE4ABF0" w:tentative="1">
      <w:start w:val="1"/>
      <w:numFmt w:val="bullet"/>
      <w:lvlText w:val="z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5BC4F2E" w:tentative="1">
      <w:start w:val="1"/>
      <w:numFmt w:val="bullet"/>
      <w:lvlText w:val="z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0D2EE2B8" w:tentative="1">
      <w:start w:val="1"/>
      <w:numFmt w:val="bullet"/>
      <w:lvlText w:val="z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ADA02B0" w:tentative="1">
      <w:start w:val="1"/>
      <w:numFmt w:val="bullet"/>
      <w:lvlText w:val="z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8F425714" w:tentative="1">
      <w:start w:val="1"/>
      <w:numFmt w:val="bullet"/>
      <w:lvlText w:val="z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358E0BB0" w:tentative="1">
      <w:start w:val="1"/>
      <w:numFmt w:val="bullet"/>
      <w:lvlText w:val="z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4">
    <w:nsid w:val="2E3C7FD6"/>
    <w:multiLevelType w:val="hybridMultilevel"/>
    <w:tmpl w:val="DF3EE984"/>
    <w:lvl w:ilvl="0" w:tplc="BC76959A">
      <w:start w:val="1"/>
      <w:numFmt w:val="decimal"/>
      <w:lvlText w:val="%1-"/>
      <w:lvlJc w:val="left"/>
      <w:pPr>
        <w:ind w:left="2415" w:hanging="1515"/>
      </w:pPr>
      <w:rPr>
        <w:rFonts w:cs="Simplified Arabic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395C37BD"/>
    <w:multiLevelType w:val="hybridMultilevel"/>
    <w:tmpl w:val="F5D2FE94"/>
    <w:lvl w:ilvl="0" w:tplc="0D2822A6">
      <w:start w:val="1"/>
      <w:numFmt w:val="bullet"/>
      <w:lvlText w:val="y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348C40E">
      <w:start w:val="1"/>
      <w:numFmt w:val="bullet"/>
      <w:lvlText w:val="y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E1308F40" w:tentative="1">
      <w:start w:val="1"/>
      <w:numFmt w:val="bullet"/>
      <w:lvlText w:val="y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2CA629F4" w:tentative="1">
      <w:start w:val="1"/>
      <w:numFmt w:val="bullet"/>
      <w:lvlText w:val="y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58402C0" w:tentative="1">
      <w:start w:val="1"/>
      <w:numFmt w:val="bullet"/>
      <w:lvlText w:val="y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BACCF9C" w:tentative="1">
      <w:start w:val="1"/>
      <w:numFmt w:val="bullet"/>
      <w:lvlText w:val="y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FC678CA" w:tentative="1">
      <w:start w:val="1"/>
      <w:numFmt w:val="bullet"/>
      <w:lvlText w:val="y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E101B3C" w:tentative="1">
      <w:start w:val="1"/>
      <w:numFmt w:val="bullet"/>
      <w:lvlText w:val="y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FC82AEE" w:tentative="1">
      <w:start w:val="1"/>
      <w:numFmt w:val="bullet"/>
      <w:lvlText w:val="y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6">
    <w:nsid w:val="39F81C68"/>
    <w:multiLevelType w:val="hybridMultilevel"/>
    <w:tmpl w:val="04F8FEC8"/>
    <w:lvl w:ilvl="0" w:tplc="F5FA200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b w:val="0"/>
        <w:i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041FD0"/>
    <w:multiLevelType w:val="hybridMultilevel"/>
    <w:tmpl w:val="BCEAE00A"/>
    <w:lvl w:ilvl="0" w:tplc="CA72214C">
      <w:start w:val="1"/>
      <w:numFmt w:val="arabicAlpha"/>
      <w:lvlText w:val="%1)"/>
      <w:lvlJc w:val="left"/>
      <w:pPr>
        <w:ind w:left="288" w:hanging="360"/>
      </w:pPr>
      <w:rPr>
        <w:rFonts w:asciiTheme="minorHAnsi" w:hAnsiTheme="minorHAnsi" w:cs="Times New Roman" w:hint="default"/>
        <w:b/>
        <w:sz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08" w:hanging="360"/>
      </w:pPr>
    </w:lvl>
    <w:lvl w:ilvl="2" w:tplc="0409001B" w:tentative="1">
      <w:start w:val="1"/>
      <w:numFmt w:val="lowerRoman"/>
      <w:lvlText w:val="%3."/>
      <w:lvlJc w:val="right"/>
      <w:pPr>
        <w:ind w:left="1728" w:hanging="180"/>
      </w:pPr>
    </w:lvl>
    <w:lvl w:ilvl="3" w:tplc="0409000F" w:tentative="1">
      <w:start w:val="1"/>
      <w:numFmt w:val="decimal"/>
      <w:lvlText w:val="%4."/>
      <w:lvlJc w:val="left"/>
      <w:pPr>
        <w:ind w:left="2448" w:hanging="360"/>
      </w:pPr>
    </w:lvl>
    <w:lvl w:ilvl="4" w:tplc="04090019" w:tentative="1">
      <w:start w:val="1"/>
      <w:numFmt w:val="lowerLetter"/>
      <w:lvlText w:val="%5."/>
      <w:lvlJc w:val="left"/>
      <w:pPr>
        <w:ind w:left="3168" w:hanging="360"/>
      </w:pPr>
    </w:lvl>
    <w:lvl w:ilvl="5" w:tplc="0409001B" w:tentative="1">
      <w:start w:val="1"/>
      <w:numFmt w:val="lowerRoman"/>
      <w:lvlText w:val="%6."/>
      <w:lvlJc w:val="right"/>
      <w:pPr>
        <w:ind w:left="3888" w:hanging="180"/>
      </w:pPr>
    </w:lvl>
    <w:lvl w:ilvl="6" w:tplc="0409000F" w:tentative="1">
      <w:start w:val="1"/>
      <w:numFmt w:val="decimal"/>
      <w:lvlText w:val="%7."/>
      <w:lvlJc w:val="left"/>
      <w:pPr>
        <w:ind w:left="4608" w:hanging="360"/>
      </w:pPr>
    </w:lvl>
    <w:lvl w:ilvl="7" w:tplc="04090019" w:tentative="1">
      <w:start w:val="1"/>
      <w:numFmt w:val="lowerLetter"/>
      <w:lvlText w:val="%8."/>
      <w:lvlJc w:val="left"/>
      <w:pPr>
        <w:ind w:left="5328" w:hanging="360"/>
      </w:pPr>
    </w:lvl>
    <w:lvl w:ilvl="8" w:tplc="0409001B" w:tentative="1">
      <w:start w:val="1"/>
      <w:numFmt w:val="lowerRoman"/>
      <w:lvlText w:val="%9."/>
      <w:lvlJc w:val="right"/>
      <w:pPr>
        <w:ind w:left="6048" w:hanging="180"/>
      </w:pPr>
    </w:lvl>
  </w:abstractNum>
  <w:abstractNum w:abstractNumId="18">
    <w:nsid w:val="3F4A37A0"/>
    <w:multiLevelType w:val="hybridMultilevel"/>
    <w:tmpl w:val="49C432E0"/>
    <w:lvl w:ilvl="0" w:tplc="AA120B1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BA5B6D"/>
    <w:multiLevelType w:val="hybridMultilevel"/>
    <w:tmpl w:val="7256C5CC"/>
    <w:lvl w:ilvl="0" w:tplc="533203C8">
      <w:start w:val="1"/>
      <w:numFmt w:val="bullet"/>
      <w:lvlText w:val="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6AA190F"/>
    <w:multiLevelType w:val="hybridMultilevel"/>
    <w:tmpl w:val="184809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DC03E7"/>
    <w:multiLevelType w:val="hybridMultilevel"/>
    <w:tmpl w:val="835834C0"/>
    <w:lvl w:ilvl="0" w:tplc="0FE8893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  <w:bCs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4837205D"/>
    <w:multiLevelType w:val="hybridMultilevel"/>
    <w:tmpl w:val="AF2E221A"/>
    <w:lvl w:ilvl="0" w:tplc="9D52E152">
      <w:start w:val="1"/>
      <w:numFmt w:val="bullet"/>
      <w:lvlText w:val="y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634693E">
      <w:start w:val="1"/>
      <w:numFmt w:val="bullet"/>
      <w:lvlText w:val="y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730124E">
      <w:start w:val="1342"/>
      <w:numFmt w:val="bullet"/>
      <w:lvlText w:val="x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938AC3DE" w:tentative="1">
      <w:start w:val="1"/>
      <w:numFmt w:val="bullet"/>
      <w:lvlText w:val="y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E925D3C" w:tentative="1">
      <w:start w:val="1"/>
      <w:numFmt w:val="bullet"/>
      <w:lvlText w:val="y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5BF4F3F0" w:tentative="1">
      <w:start w:val="1"/>
      <w:numFmt w:val="bullet"/>
      <w:lvlText w:val="y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04047602" w:tentative="1">
      <w:start w:val="1"/>
      <w:numFmt w:val="bullet"/>
      <w:lvlText w:val="y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BE30BCEE" w:tentative="1">
      <w:start w:val="1"/>
      <w:numFmt w:val="bullet"/>
      <w:lvlText w:val="y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716E0220" w:tentative="1">
      <w:start w:val="1"/>
      <w:numFmt w:val="bullet"/>
      <w:lvlText w:val="y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3">
    <w:nsid w:val="4B873034"/>
    <w:multiLevelType w:val="hybridMultilevel"/>
    <w:tmpl w:val="09F0764A"/>
    <w:lvl w:ilvl="0" w:tplc="6BBA3D4E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8F10B6"/>
    <w:multiLevelType w:val="hybridMultilevel"/>
    <w:tmpl w:val="0D96879C"/>
    <w:lvl w:ilvl="0" w:tplc="91BA124A">
      <w:start w:val="1"/>
      <w:numFmt w:val="arabicAlpha"/>
      <w:lvlText w:val="%1)"/>
      <w:lvlJc w:val="left"/>
      <w:pPr>
        <w:ind w:left="720" w:hanging="360"/>
      </w:pPr>
      <w:rPr>
        <w:rFonts w:asciiTheme="minorHAnsi" w:hAnsiTheme="minorHAnsi" w:cs="Times New Roman" w:hint="default"/>
        <w:b/>
        <w:sz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B2795C"/>
    <w:multiLevelType w:val="hybridMultilevel"/>
    <w:tmpl w:val="7D86E102"/>
    <w:lvl w:ilvl="0" w:tplc="CFF8D9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091795"/>
    <w:multiLevelType w:val="hybridMultilevel"/>
    <w:tmpl w:val="9CA6F7B2"/>
    <w:lvl w:ilvl="0" w:tplc="11BEF474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C5547D"/>
    <w:multiLevelType w:val="hybridMultilevel"/>
    <w:tmpl w:val="33A24F1E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C6E6EF14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ECB64FD"/>
    <w:multiLevelType w:val="hybridMultilevel"/>
    <w:tmpl w:val="9F7E44DE"/>
    <w:lvl w:ilvl="0" w:tplc="0960E9E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6A1864"/>
    <w:multiLevelType w:val="hybridMultilevel"/>
    <w:tmpl w:val="C2E6979C"/>
    <w:lvl w:ilvl="0" w:tplc="A2DED110">
      <w:start w:val="1"/>
      <w:numFmt w:val="bullet"/>
      <w:lvlText w:val="z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F536C2DE" w:tentative="1">
      <w:start w:val="1"/>
      <w:numFmt w:val="bullet"/>
      <w:lvlText w:val="z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B38B052" w:tentative="1">
      <w:start w:val="1"/>
      <w:numFmt w:val="bullet"/>
      <w:lvlText w:val="z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070E8D8" w:tentative="1">
      <w:start w:val="1"/>
      <w:numFmt w:val="bullet"/>
      <w:lvlText w:val="z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54E8DBC8" w:tentative="1">
      <w:start w:val="1"/>
      <w:numFmt w:val="bullet"/>
      <w:lvlText w:val="z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14EEC2A" w:tentative="1">
      <w:start w:val="1"/>
      <w:numFmt w:val="bullet"/>
      <w:lvlText w:val="z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FC81522" w:tentative="1">
      <w:start w:val="1"/>
      <w:numFmt w:val="bullet"/>
      <w:lvlText w:val="z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36A2FA" w:tentative="1">
      <w:start w:val="1"/>
      <w:numFmt w:val="bullet"/>
      <w:lvlText w:val="z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F1033E0" w:tentative="1">
      <w:start w:val="1"/>
      <w:numFmt w:val="bullet"/>
      <w:lvlText w:val="z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0">
    <w:nsid w:val="63435B2D"/>
    <w:multiLevelType w:val="hybridMultilevel"/>
    <w:tmpl w:val="9F7E44DE"/>
    <w:lvl w:ilvl="0" w:tplc="0960E9E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10748F"/>
    <w:multiLevelType w:val="hybridMultilevel"/>
    <w:tmpl w:val="D5ACA9CE"/>
    <w:lvl w:ilvl="0" w:tplc="CFF8D92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9495C35"/>
    <w:multiLevelType w:val="hybridMultilevel"/>
    <w:tmpl w:val="646C0A94"/>
    <w:lvl w:ilvl="0" w:tplc="1C844524">
      <w:start w:val="1"/>
      <w:numFmt w:val="arabicAlpha"/>
      <w:lvlText w:val="%1)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214655"/>
    <w:multiLevelType w:val="hybridMultilevel"/>
    <w:tmpl w:val="94E003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85134F"/>
    <w:multiLevelType w:val="hybridMultilevel"/>
    <w:tmpl w:val="FC04AC7E"/>
    <w:lvl w:ilvl="0" w:tplc="F3AA7ECE">
      <w:start w:val="1"/>
      <w:numFmt w:val="bullet"/>
      <w:lvlText w:val="z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0AF83140" w:tentative="1">
      <w:start w:val="1"/>
      <w:numFmt w:val="bullet"/>
      <w:lvlText w:val="z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16C6DCA" w:tentative="1">
      <w:start w:val="1"/>
      <w:numFmt w:val="bullet"/>
      <w:lvlText w:val="z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7D6AF0CA" w:tentative="1">
      <w:start w:val="1"/>
      <w:numFmt w:val="bullet"/>
      <w:lvlText w:val="z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32A58A0" w:tentative="1">
      <w:start w:val="1"/>
      <w:numFmt w:val="bullet"/>
      <w:lvlText w:val="z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5DAE74DA" w:tentative="1">
      <w:start w:val="1"/>
      <w:numFmt w:val="bullet"/>
      <w:lvlText w:val="z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2C840D5C" w:tentative="1">
      <w:start w:val="1"/>
      <w:numFmt w:val="bullet"/>
      <w:lvlText w:val="z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66E85E0" w:tentative="1">
      <w:start w:val="1"/>
      <w:numFmt w:val="bullet"/>
      <w:lvlText w:val="z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9149704" w:tentative="1">
      <w:start w:val="1"/>
      <w:numFmt w:val="bullet"/>
      <w:lvlText w:val="z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num w:numId="1">
    <w:abstractNumId w:val="18"/>
  </w:num>
  <w:num w:numId="2">
    <w:abstractNumId w:val="6"/>
  </w:num>
  <w:num w:numId="3">
    <w:abstractNumId w:val="21"/>
  </w:num>
  <w:num w:numId="4">
    <w:abstractNumId w:val="34"/>
  </w:num>
  <w:num w:numId="5">
    <w:abstractNumId w:val="29"/>
  </w:num>
  <w:num w:numId="6">
    <w:abstractNumId w:val="27"/>
  </w:num>
  <w:num w:numId="7">
    <w:abstractNumId w:val="9"/>
  </w:num>
  <w:num w:numId="8">
    <w:abstractNumId w:val="15"/>
  </w:num>
  <w:num w:numId="9">
    <w:abstractNumId w:val="2"/>
  </w:num>
  <w:num w:numId="10">
    <w:abstractNumId w:val="11"/>
  </w:num>
  <w:num w:numId="11">
    <w:abstractNumId w:val="1"/>
  </w:num>
  <w:num w:numId="12">
    <w:abstractNumId w:val="16"/>
  </w:num>
  <w:num w:numId="13">
    <w:abstractNumId w:val="19"/>
  </w:num>
  <w:num w:numId="14">
    <w:abstractNumId w:val="26"/>
  </w:num>
  <w:num w:numId="15">
    <w:abstractNumId w:val="33"/>
  </w:num>
  <w:num w:numId="16">
    <w:abstractNumId w:val="7"/>
  </w:num>
  <w:num w:numId="17">
    <w:abstractNumId w:val="22"/>
  </w:num>
  <w:num w:numId="18">
    <w:abstractNumId w:val="13"/>
  </w:num>
  <w:num w:numId="19">
    <w:abstractNumId w:val="20"/>
  </w:num>
  <w:num w:numId="20">
    <w:abstractNumId w:val="30"/>
  </w:num>
  <w:num w:numId="21">
    <w:abstractNumId w:val="4"/>
  </w:num>
  <w:num w:numId="22">
    <w:abstractNumId w:val="28"/>
  </w:num>
  <w:num w:numId="23">
    <w:abstractNumId w:val="32"/>
  </w:num>
  <w:num w:numId="24">
    <w:abstractNumId w:val="17"/>
  </w:num>
  <w:num w:numId="25">
    <w:abstractNumId w:val="24"/>
  </w:num>
  <w:num w:numId="26">
    <w:abstractNumId w:val="5"/>
  </w:num>
  <w:num w:numId="27">
    <w:abstractNumId w:val="3"/>
  </w:num>
  <w:num w:numId="28">
    <w:abstractNumId w:val="0"/>
  </w:num>
  <w:num w:numId="29">
    <w:abstractNumId w:val="31"/>
  </w:num>
  <w:num w:numId="30">
    <w:abstractNumId w:val="25"/>
  </w:num>
  <w:num w:numId="31">
    <w:abstractNumId w:val="10"/>
  </w:num>
  <w:num w:numId="32">
    <w:abstractNumId w:val="12"/>
  </w:num>
  <w:num w:numId="33">
    <w:abstractNumId w:val="14"/>
  </w:num>
  <w:num w:numId="34">
    <w:abstractNumId w:val="23"/>
  </w:num>
  <w:num w:numId="3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0CEB"/>
    <w:rsid w:val="00000004"/>
    <w:rsid w:val="000008E9"/>
    <w:rsid w:val="00000A58"/>
    <w:rsid w:val="00000D55"/>
    <w:rsid w:val="00000F35"/>
    <w:rsid w:val="00000FCD"/>
    <w:rsid w:val="00001011"/>
    <w:rsid w:val="000015A5"/>
    <w:rsid w:val="0000175F"/>
    <w:rsid w:val="000018CC"/>
    <w:rsid w:val="00001B09"/>
    <w:rsid w:val="00001C9A"/>
    <w:rsid w:val="00002138"/>
    <w:rsid w:val="000023DB"/>
    <w:rsid w:val="00002845"/>
    <w:rsid w:val="000028BA"/>
    <w:rsid w:val="00002AA3"/>
    <w:rsid w:val="00002D31"/>
    <w:rsid w:val="000030CA"/>
    <w:rsid w:val="00003641"/>
    <w:rsid w:val="000036D8"/>
    <w:rsid w:val="0000376D"/>
    <w:rsid w:val="00003911"/>
    <w:rsid w:val="00003A20"/>
    <w:rsid w:val="00003CC6"/>
    <w:rsid w:val="00003D60"/>
    <w:rsid w:val="00003F8B"/>
    <w:rsid w:val="000041A5"/>
    <w:rsid w:val="000042E1"/>
    <w:rsid w:val="0000438B"/>
    <w:rsid w:val="00004983"/>
    <w:rsid w:val="00004DA1"/>
    <w:rsid w:val="00004E73"/>
    <w:rsid w:val="00004F30"/>
    <w:rsid w:val="00005165"/>
    <w:rsid w:val="0000518F"/>
    <w:rsid w:val="00005434"/>
    <w:rsid w:val="000054FD"/>
    <w:rsid w:val="000056F8"/>
    <w:rsid w:val="000058AB"/>
    <w:rsid w:val="000058CF"/>
    <w:rsid w:val="00006272"/>
    <w:rsid w:val="00006411"/>
    <w:rsid w:val="00006540"/>
    <w:rsid w:val="000068BB"/>
    <w:rsid w:val="00006A27"/>
    <w:rsid w:val="00006D17"/>
    <w:rsid w:val="00006F83"/>
    <w:rsid w:val="000071E9"/>
    <w:rsid w:val="0000727A"/>
    <w:rsid w:val="000074FD"/>
    <w:rsid w:val="0000754C"/>
    <w:rsid w:val="0000770C"/>
    <w:rsid w:val="000077E7"/>
    <w:rsid w:val="00007A08"/>
    <w:rsid w:val="00007BB7"/>
    <w:rsid w:val="00007C66"/>
    <w:rsid w:val="00007D37"/>
    <w:rsid w:val="00007DBC"/>
    <w:rsid w:val="00007F9E"/>
    <w:rsid w:val="00010473"/>
    <w:rsid w:val="00010761"/>
    <w:rsid w:val="000107F9"/>
    <w:rsid w:val="000108E9"/>
    <w:rsid w:val="000108FB"/>
    <w:rsid w:val="00010ECE"/>
    <w:rsid w:val="00010F6B"/>
    <w:rsid w:val="000111F1"/>
    <w:rsid w:val="0001161D"/>
    <w:rsid w:val="0001174B"/>
    <w:rsid w:val="00011BDB"/>
    <w:rsid w:val="00011DC2"/>
    <w:rsid w:val="00011E96"/>
    <w:rsid w:val="00012069"/>
    <w:rsid w:val="00012134"/>
    <w:rsid w:val="0001221F"/>
    <w:rsid w:val="00012584"/>
    <w:rsid w:val="00012F41"/>
    <w:rsid w:val="00012FE4"/>
    <w:rsid w:val="000130CA"/>
    <w:rsid w:val="000130F6"/>
    <w:rsid w:val="0001349A"/>
    <w:rsid w:val="000134E2"/>
    <w:rsid w:val="00013840"/>
    <w:rsid w:val="000138BE"/>
    <w:rsid w:val="00013B55"/>
    <w:rsid w:val="00013C9E"/>
    <w:rsid w:val="00013D01"/>
    <w:rsid w:val="00013E30"/>
    <w:rsid w:val="000142E8"/>
    <w:rsid w:val="000147FF"/>
    <w:rsid w:val="00014944"/>
    <w:rsid w:val="00014A6F"/>
    <w:rsid w:val="00014B24"/>
    <w:rsid w:val="00015173"/>
    <w:rsid w:val="000152CC"/>
    <w:rsid w:val="00015949"/>
    <w:rsid w:val="00015A1B"/>
    <w:rsid w:val="00015B3D"/>
    <w:rsid w:val="00015CB2"/>
    <w:rsid w:val="00015CEE"/>
    <w:rsid w:val="000161C1"/>
    <w:rsid w:val="0001658A"/>
    <w:rsid w:val="000167FF"/>
    <w:rsid w:val="0001698D"/>
    <w:rsid w:val="00016B55"/>
    <w:rsid w:val="00016B5D"/>
    <w:rsid w:val="00016BBB"/>
    <w:rsid w:val="00016BDA"/>
    <w:rsid w:val="000176BF"/>
    <w:rsid w:val="000177B9"/>
    <w:rsid w:val="000178AE"/>
    <w:rsid w:val="00017931"/>
    <w:rsid w:val="00017A75"/>
    <w:rsid w:val="0002004B"/>
    <w:rsid w:val="000203FB"/>
    <w:rsid w:val="0002050E"/>
    <w:rsid w:val="000207BF"/>
    <w:rsid w:val="0002089D"/>
    <w:rsid w:val="00020949"/>
    <w:rsid w:val="00020FF9"/>
    <w:rsid w:val="000210FC"/>
    <w:rsid w:val="000213F7"/>
    <w:rsid w:val="00021A91"/>
    <w:rsid w:val="00021B17"/>
    <w:rsid w:val="00021B50"/>
    <w:rsid w:val="00021B87"/>
    <w:rsid w:val="00021F29"/>
    <w:rsid w:val="00022065"/>
    <w:rsid w:val="000221F6"/>
    <w:rsid w:val="00022336"/>
    <w:rsid w:val="0002266E"/>
    <w:rsid w:val="00022674"/>
    <w:rsid w:val="000226C9"/>
    <w:rsid w:val="00022B25"/>
    <w:rsid w:val="00022B2D"/>
    <w:rsid w:val="00022BFF"/>
    <w:rsid w:val="00022D3C"/>
    <w:rsid w:val="00022F11"/>
    <w:rsid w:val="000231B0"/>
    <w:rsid w:val="000231BE"/>
    <w:rsid w:val="000232A8"/>
    <w:rsid w:val="000234F2"/>
    <w:rsid w:val="000236C8"/>
    <w:rsid w:val="000236EA"/>
    <w:rsid w:val="00023A74"/>
    <w:rsid w:val="00023BF9"/>
    <w:rsid w:val="00023D45"/>
    <w:rsid w:val="000240E7"/>
    <w:rsid w:val="00024337"/>
    <w:rsid w:val="00024446"/>
    <w:rsid w:val="000247FA"/>
    <w:rsid w:val="0002490A"/>
    <w:rsid w:val="00024CEF"/>
    <w:rsid w:val="00024DEE"/>
    <w:rsid w:val="00024EA5"/>
    <w:rsid w:val="00025222"/>
    <w:rsid w:val="000255CF"/>
    <w:rsid w:val="000257B3"/>
    <w:rsid w:val="00025BD5"/>
    <w:rsid w:val="00025C78"/>
    <w:rsid w:val="00025C8D"/>
    <w:rsid w:val="00025CC2"/>
    <w:rsid w:val="00025D35"/>
    <w:rsid w:val="00025E41"/>
    <w:rsid w:val="000264C7"/>
    <w:rsid w:val="00026559"/>
    <w:rsid w:val="00026A14"/>
    <w:rsid w:val="00026B28"/>
    <w:rsid w:val="00026D13"/>
    <w:rsid w:val="00026EAC"/>
    <w:rsid w:val="000271E4"/>
    <w:rsid w:val="00027782"/>
    <w:rsid w:val="00027986"/>
    <w:rsid w:val="0002799C"/>
    <w:rsid w:val="00027CF5"/>
    <w:rsid w:val="00027DA7"/>
    <w:rsid w:val="00030048"/>
    <w:rsid w:val="000300FD"/>
    <w:rsid w:val="000303C0"/>
    <w:rsid w:val="000303F8"/>
    <w:rsid w:val="0003097F"/>
    <w:rsid w:val="00030BB3"/>
    <w:rsid w:val="00030CA6"/>
    <w:rsid w:val="00031025"/>
    <w:rsid w:val="00031264"/>
    <w:rsid w:val="000313B1"/>
    <w:rsid w:val="0003154F"/>
    <w:rsid w:val="00031665"/>
    <w:rsid w:val="00031836"/>
    <w:rsid w:val="00031976"/>
    <w:rsid w:val="00031C59"/>
    <w:rsid w:val="00031DFA"/>
    <w:rsid w:val="00031E11"/>
    <w:rsid w:val="00032135"/>
    <w:rsid w:val="000322B3"/>
    <w:rsid w:val="000326AB"/>
    <w:rsid w:val="000329F5"/>
    <w:rsid w:val="00032C0C"/>
    <w:rsid w:val="00032C66"/>
    <w:rsid w:val="00032F04"/>
    <w:rsid w:val="0003302A"/>
    <w:rsid w:val="000330E2"/>
    <w:rsid w:val="0003339C"/>
    <w:rsid w:val="0003339E"/>
    <w:rsid w:val="00033FCA"/>
    <w:rsid w:val="000341E6"/>
    <w:rsid w:val="000345AF"/>
    <w:rsid w:val="00034801"/>
    <w:rsid w:val="0003496D"/>
    <w:rsid w:val="00034AF1"/>
    <w:rsid w:val="00034BD3"/>
    <w:rsid w:val="00034BD6"/>
    <w:rsid w:val="00034EC6"/>
    <w:rsid w:val="0003501F"/>
    <w:rsid w:val="00035308"/>
    <w:rsid w:val="0003532D"/>
    <w:rsid w:val="00035343"/>
    <w:rsid w:val="000353A9"/>
    <w:rsid w:val="000353B5"/>
    <w:rsid w:val="00035490"/>
    <w:rsid w:val="0003550B"/>
    <w:rsid w:val="000356BE"/>
    <w:rsid w:val="000357E9"/>
    <w:rsid w:val="00035879"/>
    <w:rsid w:val="00035950"/>
    <w:rsid w:val="00035AFA"/>
    <w:rsid w:val="00035BBE"/>
    <w:rsid w:val="00035D51"/>
    <w:rsid w:val="00035E2D"/>
    <w:rsid w:val="00035FE6"/>
    <w:rsid w:val="000362C1"/>
    <w:rsid w:val="000362F2"/>
    <w:rsid w:val="0003643C"/>
    <w:rsid w:val="000364D8"/>
    <w:rsid w:val="000366E2"/>
    <w:rsid w:val="000367E4"/>
    <w:rsid w:val="0003685D"/>
    <w:rsid w:val="00036D1E"/>
    <w:rsid w:val="00036ECC"/>
    <w:rsid w:val="000371C3"/>
    <w:rsid w:val="000373CB"/>
    <w:rsid w:val="0003760B"/>
    <w:rsid w:val="00037643"/>
    <w:rsid w:val="0003787B"/>
    <w:rsid w:val="00037DB9"/>
    <w:rsid w:val="00040336"/>
    <w:rsid w:val="00040586"/>
    <w:rsid w:val="000406B3"/>
    <w:rsid w:val="000406F6"/>
    <w:rsid w:val="0004084D"/>
    <w:rsid w:val="0004087A"/>
    <w:rsid w:val="00041115"/>
    <w:rsid w:val="00041367"/>
    <w:rsid w:val="00041383"/>
    <w:rsid w:val="00041592"/>
    <w:rsid w:val="000417D4"/>
    <w:rsid w:val="0004184A"/>
    <w:rsid w:val="00041E6A"/>
    <w:rsid w:val="00042277"/>
    <w:rsid w:val="00042579"/>
    <w:rsid w:val="000425D4"/>
    <w:rsid w:val="000426F1"/>
    <w:rsid w:val="0004290B"/>
    <w:rsid w:val="000429F6"/>
    <w:rsid w:val="00042B18"/>
    <w:rsid w:val="00042F18"/>
    <w:rsid w:val="00043185"/>
    <w:rsid w:val="00043844"/>
    <w:rsid w:val="00043DB7"/>
    <w:rsid w:val="00044081"/>
    <w:rsid w:val="000442BF"/>
    <w:rsid w:val="000446EF"/>
    <w:rsid w:val="00044C0B"/>
    <w:rsid w:val="00044F81"/>
    <w:rsid w:val="00045052"/>
    <w:rsid w:val="00045081"/>
    <w:rsid w:val="000452EF"/>
    <w:rsid w:val="000455E8"/>
    <w:rsid w:val="000455F4"/>
    <w:rsid w:val="000456B3"/>
    <w:rsid w:val="00045762"/>
    <w:rsid w:val="00045763"/>
    <w:rsid w:val="000458D7"/>
    <w:rsid w:val="000459DF"/>
    <w:rsid w:val="00045FDE"/>
    <w:rsid w:val="00046052"/>
    <w:rsid w:val="00046227"/>
    <w:rsid w:val="00046237"/>
    <w:rsid w:val="00046259"/>
    <w:rsid w:val="0004640A"/>
    <w:rsid w:val="00046563"/>
    <w:rsid w:val="00046691"/>
    <w:rsid w:val="00046767"/>
    <w:rsid w:val="00046BF7"/>
    <w:rsid w:val="00046CCD"/>
    <w:rsid w:val="00047507"/>
    <w:rsid w:val="00047596"/>
    <w:rsid w:val="000477F5"/>
    <w:rsid w:val="000479B2"/>
    <w:rsid w:val="00047AD4"/>
    <w:rsid w:val="00047D05"/>
    <w:rsid w:val="00047DC0"/>
    <w:rsid w:val="00047EB2"/>
    <w:rsid w:val="00047EBB"/>
    <w:rsid w:val="00047EDC"/>
    <w:rsid w:val="00047F60"/>
    <w:rsid w:val="00050029"/>
    <w:rsid w:val="0005002D"/>
    <w:rsid w:val="0005008A"/>
    <w:rsid w:val="000502D6"/>
    <w:rsid w:val="000504C6"/>
    <w:rsid w:val="000507CE"/>
    <w:rsid w:val="00050A26"/>
    <w:rsid w:val="00050C54"/>
    <w:rsid w:val="00050F45"/>
    <w:rsid w:val="00051379"/>
    <w:rsid w:val="00051467"/>
    <w:rsid w:val="00051C0E"/>
    <w:rsid w:val="00051F1D"/>
    <w:rsid w:val="000524CB"/>
    <w:rsid w:val="00052579"/>
    <w:rsid w:val="0005298E"/>
    <w:rsid w:val="00052D1D"/>
    <w:rsid w:val="00052E7F"/>
    <w:rsid w:val="00053035"/>
    <w:rsid w:val="00053527"/>
    <w:rsid w:val="000535BD"/>
    <w:rsid w:val="000536FA"/>
    <w:rsid w:val="0005370B"/>
    <w:rsid w:val="0005370D"/>
    <w:rsid w:val="0005375F"/>
    <w:rsid w:val="00053B29"/>
    <w:rsid w:val="00053B56"/>
    <w:rsid w:val="00053E2B"/>
    <w:rsid w:val="00053EA8"/>
    <w:rsid w:val="00054183"/>
    <w:rsid w:val="0005434D"/>
    <w:rsid w:val="000543C1"/>
    <w:rsid w:val="00054612"/>
    <w:rsid w:val="000547EA"/>
    <w:rsid w:val="00054FAC"/>
    <w:rsid w:val="000551B1"/>
    <w:rsid w:val="0005553A"/>
    <w:rsid w:val="000555EF"/>
    <w:rsid w:val="00055690"/>
    <w:rsid w:val="00055D45"/>
    <w:rsid w:val="00055D47"/>
    <w:rsid w:val="00055E86"/>
    <w:rsid w:val="00055EAA"/>
    <w:rsid w:val="000560AA"/>
    <w:rsid w:val="000560EE"/>
    <w:rsid w:val="000560F2"/>
    <w:rsid w:val="00056350"/>
    <w:rsid w:val="00056532"/>
    <w:rsid w:val="000567B8"/>
    <w:rsid w:val="00056B07"/>
    <w:rsid w:val="00056D13"/>
    <w:rsid w:val="00056FB5"/>
    <w:rsid w:val="00057479"/>
    <w:rsid w:val="00057625"/>
    <w:rsid w:val="0005773C"/>
    <w:rsid w:val="00057796"/>
    <w:rsid w:val="000578F6"/>
    <w:rsid w:val="0005797C"/>
    <w:rsid w:val="00057B34"/>
    <w:rsid w:val="00057C19"/>
    <w:rsid w:val="00057E6D"/>
    <w:rsid w:val="00057E8E"/>
    <w:rsid w:val="00060060"/>
    <w:rsid w:val="000602AD"/>
    <w:rsid w:val="00060497"/>
    <w:rsid w:val="0006072A"/>
    <w:rsid w:val="000607A7"/>
    <w:rsid w:val="0006090B"/>
    <w:rsid w:val="00060C75"/>
    <w:rsid w:val="0006136A"/>
    <w:rsid w:val="00061485"/>
    <w:rsid w:val="000614FB"/>
    <w:rsid w:val="0006163C"/>
    <w:rsid w:val="000616F4"/>
    <w:rsid w:val="00061797"/>
    <w:rsid w:val="000618D4"/>
    <w:rsid w:val="00061A0E"/>
    <w:rsid w:val="00061C57"/>
    <w:rsid w:val="00061EC8"/>
    <w:rsid w:val="00062028"/>
    <w:rsid w:val="000625A0"/>
    <w:rsid w:val="00062A4A"/>
    <w:rsid w:val="00062C07"/>
    <w:rsid w:val="00062E4E"/>
    <w:rsid w:val="00062F31"/>
    <w:rsid w:val="00062F8C"/>
    <w:rsid w:val="00063269"/>
    <w:rsid w:val="00063F4E"/>
    <w:rsid w:val="000649E7"/>
    <w:rsid w:val="0006528F"/>
    <w:rsid w:val="00065297"/>
    <w:rsid w:val="0006529D"/>
    <w:rsid w:val="000653D6"/>
    <w:rsid w:val="0006541C"/>
    <w:rsid w:val="00065BEC"/>
    <w:rsid w:val="00065C15"/>
    <w:rsid w:val="00065C79"/>
    <w:rsid w:val="00065E1B"/>
    <w:rsid w:val="00065F94"/>
    <w:rsid w:val="00066314"/>
    <w:rsid w:val="00066B23"/>
    <w:rsid w:val="00066B6C"/>
    <w:rsid w:val="000670C9"/>
    <w:rsid w:val="0006720A"/>
    <w:rsid w:val="00067259"/>
    <w:rsid w:val="000676AA"/>
    <w:rsid w:val="00067718"/>
    <w:rsid w:val="000679C4"/>
    <w:rsid w:val="00067BA2"/>
    <w:rsid w:val="000702D7"/>
    <w:rsid w:val="000703EF"/>
    <w:rsid w:val="00070519"/>
    <w:rsid w:val="0007090A"/>
    <w:rsid w:val="00070A41"/>
    <w:rsid w:val="00070C41"/>
    <w:rsid w:val="00070F50"/>
    <w:rsid w:val="00071203"/>
    <w:rsid w:val="0007132F"/>
    <w:rsid w:val="00071330"/>
    <w:rsid w:val="00071453"/>
    <w:rsid w:val="000716D2"/>
    <w:rsid w:val="0007190B"/>
    <w:rsid w:val="00071975"/>
    <w:rsid w:val="00071A43"/>
    <w:rsid w:val="000722EB"/>
    <w:rsid w:val="0007237A"/>
    <w:rsid w:val="000726A8"/>
    <w:rsid w:val="000726D7"/>
    <w:rsid w:val="000729D5"/>
    <w:rsid w:val="00072A52"/>
    <w:rsid w:val="00072B59"/>
    <w:rsid w:val="0007326D"/>
    <w:rsid w:val="00073439"/>
    <w:rsid w:val="0007360C"/>
    <w:rsid w:val="00073695"/>
    <w:rsid w:val="00073887"/>
    <w:rsid w:val="000738F4"/>
    <w:rsid w:val="00073A0C"/>
    <w:rsid w:val="00073A7F"/>
    <w:rsid w:val="00073C6B"/>
    <w:rsid w:val="00073E38"/>
    <w:rsid w:val="00073F3B"/>
    <w:rsid w:val="0007437D"/>
    <w:rsid w:val="000745A2"/>
    <w:rsid w:val="000746C0"/>
    <w:rsid w:val="00074737"/>
    <w:rsid w:val="000749EB"/>
    <w:rsid w:val="00074B7A"/>
    <w:rsid w:val="00074BD9"/>
    <w:rsid w:val="00074C28"/>
    <w:rsid w:val="00074CEC"/>
    <w:rsid w:val="00074F6F"/>
    <w:rsid w:val="0007503B"/>
    <w:rsid w:val="000754D5"/>
    <w:rsid w:val="00075797"/>
    <w:rsid w:val="000759DB"/>
    <w:rsid w:val="00075AD1"/>
    <w:rsid w:val="0007626D"/>
    <w:rsid w:val="0007630E"/>
    <w:rsid w:val="0007664D"/>
    <w:rsid w:val="0007679F"/>
    <w:rsid w:val="00076839"/>
    <w:rsid w:val="000768D2"/>
    <w:rsid w:val="000770F1"/>
    <w:rsid w:val="00077312"/>
    <w:rsid w:val="000774FE"/>
    <w:rsid w:val="00077512"/>
    <w:rsid w:val="00077883"/>
    <w:rsid w:val="00077E26"/>
    <w:rsid w:val="0008000D"/>
    <w:rsid w:val="00080691"/>
    <w:rsid w:val="000807FA"/>
    <w:rsid w:val="00080921"/>
    <w:rsid w:val="00080A02"/>
    <w:rsid w:val="00080BEA"/>
    <w:rsid w:val="00080D80"/>
    <w:rsid w:val="00080ECC"/>
    <w:rsid w:val="00081049"/>
    <w:rsid w:val="000812E6"/>
    <w:rsid w:val="00081350"/>
    <w:rsid w:val="0008147C"/>
    <w:rsid w:val="000816A8"/>
    <w:rsid w:val="000816CF"/>
    <w:rsid w:val="00081711"/>
    <w:rsid w:val="00081816"/>
    <w:rsid w:val="00081F60"/>
    <w:rsid w:val="000825A1"/>
    <w:rsid w:val="00082823"/>
    <w:rsid w:val="000828CE"/>
    <w:rsid w:val="00082ACA"/>
    <w:rsid w:val="00082B10"/>
    <w:rsid w:val="00082C7E"/>
    <w:rsid w:val="00082D0F"/>
    <w:rsid w:val="00082EA3"/>
    <w:rsid w:val="00082FFD"/>
    <w:rsid w:val="0008315B"/>
    <w:rsid w:val="000832A2"/>
    <w:rsid w:val="00083676"/>
    <w:rsid w:val="00083EA7"/>
    <w:rsid w:val="00083F43"/>
    <w:rsid w:val="00083F6E"/>
    <w:rsid w:val="00084120"/>
    <w:rsid w:val="0008412E"/>
    <w:rsid w:val="00084166"/>
    <w:rsid w:val="00084217"/>
    <w:rsid w:val="000842A4"/>
    <w:rsid w:val="000843B5"/>
    <w:rsid w:val="000843D5"/>
    <w:rsid w:val="000845C1"/>
    <w:rsid w:val="000847BE"/>
    <w:rsid w:val="000847F5"/>
    <w:rsid w:val="00084AAE"/>
    <w:rsid w:val="00084AEE"/>
    <w:rsid w:val="00084CA1"/>
    <w:rsid w:val="0008514F"/>
    <w:rsid w:val="00085468"/>
    <w:rsid w:val="000855A5"/>
    <w:rsid w:val="00085627"/>
    <w:rsid w:val="00085C54"/>
    <w:rsid w:val="00085D02"/>
    <w:rsid w:val="00085DAC"/>
    <w:rsid w:val="00085DD3"/>
    <w:rsid w:val="00085EC4"/>
    <w:rsid w:val="0008623E"/>
    <w:rsid w:val="000863A7"/>
    <w:rsid w:val="00086489"/>
    <w:rsid w:val="000864B2"/>
    <w:rsid w:val="0008663C"/>
    <w:rsid w:val="00086789"/>
    <w:rsid w:val="00086A40"/>
    <w:rsid w:val="00086BC9"/>
    <w:rsid w:val="00086C60"/>
    <w:rsid w:val="00086F5D"/>
    <w:rsid w:val="000870A4"/>
    <w:rsid w:val="000870E2"/>
    <w:rsid w:val="00087315"/>
    <w:rsid w:val="0008741C"/>
    <w:rsid w:val="0008748D"/>
    <w:rsid w:val="00087653"/>
    <w:rsid w:val="000877D2"/>
    <w:rsid w:val="00087C79"/>
    <w:rsid w:val="00087CDA"/>
    <w:rsid w:val="00087E63"/>
    <w:rsid w:val="00087E7A"/>
    <w:rsid w:val="00087F61"/>
    <w:rsid w:val="00090371"/>
    <w:rsid w:val="000903E7"/>
    <w:rsid w:val="000905C9"/>
    <w:rsid w:val="000907DE"/>
    <w:rsid w:val="00090A51"/>
    <w:rsid w:val="00090B93"/>
    <w:rsid w:val="00090BE1"/>
    <w:rsid w:val="000910C8"/>
    <w:rsid w:val="00091433"/>
    <w:rsid w:val="00091525"/>
    <w:rsid w:val="00091582"/>
    <w:rsid w:val="000916B5"/>
    <w:rsid w:val="00091828"/>
    <w:rsid w:val="000918C4"/>
    <w:rsid w:val="00091BD3"/>
    <w:rsid w:val="00091E19"/>
    <w:rsid w:val="0009258D"/>
    <w:rsid w:val="0009279A"/>
    <w:rsid w:val="00092C03"/>
    <w:rsid w:val="00092F97"/>
    <w:rsid w:val="0009308B"/>
    <w:rsid w:val="000936C3"/>
    <w:rsid w:val="00093755"/>
    <w:rsid w:val="000938E5"/>
    <w:rsid w:val="00093902"/>
    <w:rsid w:val="00093935"/>
    <w:rsid w:val="00093D2D"/>
    <w:rsid w:val="00093D5A"/>
    <w:rsid w:val="00093F57"/>
    <w:rsid w:val="00093FDC"/>
    <w:rsid w:val="00094520"/>
    <w:rsid w:val="00094AE1"/>
    <w:rsid w:val="00094CB8"/>
    <w:rsid w:val="00094F91"/>
    <w:rsid w:val="0009510E"/>
    <w:rsid w:val="00095162"/>
    <w:rsid w:val="000951B6"/>
    <w:rsid w:val="00095401"/>
    <w:rsid w:val="000956A4"/>
    <w:rsid w:val="00095701"/>
    <w:rsid w:val="00095706"/>
    <w:rsid w:val="0009598A"/>
    <w:rsid w:val="00095A9B"/>
    <w:rsid w:val="00095B7E"/>
    <w:rsid w:val="00095C02"/>
    <w:rsid w:val="00095DB4"/>
    <w:rsid w:val="00095E6A"/>
    <w:rsid w:val="000960F9"/>
    <w:rsid w:val="0009616B"/>
    <w:rsid w:val="00096198"/>
    <w:rsid w:val="00096447"/>
    <w:rsid w:val="00096896"/>
    <w:rsid w:val="00096B5B"/>
    <w:rsid w:val="00096BA5"/>
    <w:rsid w:val="00096BD5"/>
    <w:rsid w:val="00096CDE"/>
    <w:rsid w:val="00096EF1"/>
    <w:rsid w:val="00096F7F"/>
    <w:rsid w:val="00097013"/>
    <w:rsid w:val="00097042"/>
    <w:rsid w:val="000970E2"/>
    <w:rsid w:val="000971CC"/>
    <w:rsid w:val="0009761B"/>
    <w:rsid w:val="00097731"/>
    <w:rsid w:val="000978E6"/>
    <w:rsid w:val="00097951"/>
    <w:rsid w:val="00097AFA"/>
    <w:rsid w:val="00097BFE"/>
    <w:rsid w:val="000A0399"/>
    <w:rsid w:val="000A05D6"/>
    <w:rsid w:val="000A0685"/>
    <w:rsid w:val="000A0978"/>
    <w:rsid w:val="000A0C95"/>
    <w:rsid w:val="000A0DE9"/>
    <w:rsid w:val="000A105C"/>
    <w:rsid w:val="000A118D"/>
    <w:rsid w:val="000A1268"/>
    <w:rsid w:val="000A1344"/>
    <w:rsid w:val="000A144A"/>
    <w:rsid w:val="000A14C9"/>
    <w:rsid w:val="000A16AF"/>
    <w:rsid w:val="000A1821"/>
    <w:rsid w:val="000A1944"/>
    <w:rsid w:val="000A1974"/>
    <w:rsid w:val="000A1998"/>
    <w:rsid w:val="000A1A08"/>
    <w:rsid w:val="000A1AAF"/>
    <w:rsid w:val="000A1DD5"/>
    <w:rsid w:val="000A1E35"/>
    <w:rsid w:val="000A1F37"/>
    <w:rsid w:val="000A216D"/>
    <w:rsid w:val="000A229B"/>
    <w:rsid w:val="000A22FF"/>
    <w:rsid w:val="000A23F5"/>
    <w:rsid w:val="000A2733"/>
    <w:rsid w:val="000A27F9"/>
    <w:rsid w:val="000A2B3D"/>
    <w:rsid w:val="000A2BA2"/>
    <w:rsid w:val="000A2C42"/>
    <w:rsid w:val="000A2FDB"/>
    <w:rsid w:val="000A31B6"/>
    <w:rsid w:val="000A368A"/>
    <w:rsid w:val="000A38BF"/>
    <w:rsid w:val="000A3A83"/>
    <w:rsid w:val="000A3B15"/>
    <w:rsid w:val="000A3D7B"/>
    <w:rsid w:val="000A4112"/>
    <w:rsid w:val="000A43F3"/>
    <w:rsid w:val="000A4955"/>
    <w:rsid w:val="000A4A1B"/>
    <w:rsid w:val="000A4B25"/>
    <w:rsid w:val="000A4D2A"/>
    <w:rsid w:val="000A4E80"/>
    <w:rsid w:val="000A5334"/>
    <w:rsid w:val="000A5517"/>
    <w:rsid w:val="000A564D"/>
    <w:rsid w:val="000A568C"/>
    <w:rsid w:val="000A571A"/>
    <w:rsid w:val="000A5AD0"/>
    <w:rsid w:val="000A5ADC"/>
    <w:rsid w:val="000A5F99"/>
    <w:rsid w:val="000A60DE"/>
    <w:rsid w:val="000A6106"/>
    <w:rsid w:val="000A6139"/>
    <w:rsid w:val="000A628B"/>
    <w:rsid w:val="000A6875"/>
    <w:rsid w:val="000A6D38"/>
    <w:rsid w:val="000A6D3D"/>
    <w:rsid w:val="000A6E62"/>
    <w:rsid w:val="000A6F01"/>
    <w:rsid w:val="000A6FA2"/>
    <w:rsid w:val="000A7078"/>
    <w:rsid w:val="000A72C7"/>
    <w:rsid w:val="000A72FE"/>
    <w:rsid w:val="000A7474"/>
    <w:rsid w:val="000A7527"/>
    <w:rsid w:val="000A7612"/>
    <w:rsid w:val="000A77AD"/>
    <w:rsid w:val="000A78A2"/>
    <w:rsid w:val="000A7907"/>
    <w:rsid w:val="000A7948"/>
    <w:rsid w:val="000A7A75"/>
    <w:rsid w:val="000A7AD0"/>
    <w:rsid w:val="000A7B92"/>
    <w:rsid w:val="000A7B97"/>
    <w:rsid w:val="000B0011"/>
    <w:rsid w:val="000B0065"/>
    <w:rsid w:val="000B015F"/>
    <w:rsid w:val="000B0362"/>
    <w:rsid w:val="000B0C2B"/>
    <w:rsid w:val="000B0FF8"/>
    <w:rsid w:val="000B1115"/>
    <w:rsid w:val="000B136E"/>
    <w:rsid w:val="000B162D"/>
    <w:rsid w:val="000B19AB"/>
    <w:rsid w:val="000B19AD"/>
    <w:rsid w:val="000B1CFE"/>
    <w:rsid w:val="000B2044"/>
    <w:rsid w:val="000B206E"/>
    <w:rsid w:val="000B2527"/>
    <w:rsid w:val="000B285E"/>
    <w:rsid w:val="000B2940"/>
    <w:rsid w:val="000B2AE0"/>
    <w:rsid w:val="000B2BE7"/>
    <w:rsid w:val="000B2D9F"/>
    <w:rsid w:val="000B2FAB"/>
    <w:rsid w:val="000B2FFB"/>
    <w:rsid w:val="000B33DC"/>
    <w:rsid w:val="000B3589"/>
    <w:rsid w:val="000B371D"/>
    <w:rsid w:val="000B3797"/>
    <w:rsid w:val="000B3935"/>
    <w:rsid w:val="000B3A02"/>
    <w:rsid w:val="000B3A2B"/>
    <w:rsid w:val="000B3ADF"/>
    <w:rsid w:val="000B3E6E"/>
    <w:rsid w:val="000B400E"/>
    <w:rsid w:val="000B4169"/>
    <w:rsid w:val="000B4241"/>
    <w:rsid w:val="000B4369"/>
    <w:rsid w:val="000B4409"/>
    <w:rsid w:val="000B440B"/>
    <w:rsid w:val="000B44EC"/>
    <w:rsid w:val="000B45A4"/>
    <w:rsid w:val="000B4631"/>
    <w:rsid w:val="000B475C"/>
    <w:rsid w:val="000B4919"/>
    <w:rsid w:val="000B4D23"/>
    <w:rsid w:val="000B5072"/>
    <w:rsid w:val="000B59C7"/>
    <w:rsid w:val="000B5AEB"/>
    <w:rsid w:val="000B5D0D"/>
    <w:rsid w:val="000B5F22"/>
    <w:rsid w:val="000B6229"/>
    <w:rsid w:val="000B629E"/>
    <w:rsid w:val="000B633C"/>
    <w:rsid w:val="000B6DBC"/>
    <w:rsid w:val="000B711E"/>
    <w:rsid w:val="000B71EB"/>
    <w:rsid w:val="000B799F"/>
    <w:rsid w:val="000B79A6"/>
    <w:rsid w:val="000B7AFC"/>
    <w:rsid w:val="000B7B0F"/>
    <w:rsid w:val="000B7DF0"/>
    <w:rsid w:val="000B7EEC"/>
    <w:rsid w:val="000C00AF"/>
    <w:rsid w:val="000C013B"/>
    <w:rsid w:val="000C01DE"/>
    <w:rsid w:val="000C029E"/>
    <w:rsid w:val="000C06CB"/>
    <w:rsid w:val="000C0725"/>
    <w:rsid w:val="000C0933"/>
    <w:rsid w:val="000C0B7F"/>
    <w:rsid w:val="000C0E40"/>
    <w:rsid w:val="000C0E9D"/>
    <w:rsid w:val="000C0ED2"/>
    <w:rsid w:val="000C0EF0"/>
    <w:rsid w:val="000C1045"/>
    <w:rsid w:val="000C1152"/>
    <w:rsid w:val="000C11C9"/>
    <w:rsid w:val="000C1246"/>
    <w:rsid w:val="000C1574"/>
    <w:rsid w:val="000C15BB"/>
    <w:rsid w:val="000C16CA"/>
    <w:rsid w:val="000C176F"/>
    <w:rsid w:val="000C1A3D"/>
    <w:rsid w:val="000C1B8E"/>
    <w:rsid w:val="000C1DCA"/>
    <w:rsid w:val="000C1DFE"/>
    <w:rsid w:val="000C1E88"/>
    <w:rsid w:val="000C20E7"/>
    <w:rsid w:val="000C21CE"/>
    <w:rsid w:val="000C2539"/>
    <w:rsid w:val="000C26AA"/>
    <w:rsid w:val="000C29DB"/>
    <w:rsid w:val="000C2AE3"/>
    <w:rsid w:val="000C2BC3"/>
    <w:rsid w:val="000C2BCF"/>
    <w:rsid w:val="000C2D3F"/>
    <w:rsid w:val="000C2E4B"/>
    <w:rsid w:val="000C2F46"/>
    <w:rsid w:val="000C3064"/>
    <w:rsid w:val="000C34C7"/>
    <w:rsid w:val="000C3691"/>
    <w:rsid w:val="000C3789"/>
    <w:rsid w:val="000C38D4"/>
    <w:rsid w:val="000C39CD"/>
    <w:rsid w:val="000C3E00"/>
    <w:rsid w:val="000C3E75"/>
    <w:rsid w:val="000C3F15"/>
    <w:rsid w:val="000C4121"/>
    <w:rsid w:val="000C4180"/>
    <w:rsid w:val="000C42C0"/>
    <w:rsid w:val="000C4720"/>
    <w:rsid w:val="000C4D09"/>
    <w:rsid w:val="000C4E76"/>
    <w:rsid w:val="000C4FBA"/>
    <w:rsid w:val="000C54CD"/>
    <w:rsid w:val="000C5922"/>
    <w:rsid w:val="000C5B50"/>
    <w:rsid w:val="000C5F9A"/>
    <w:rsid w:val="000C5FC1"/>
    <w:rsid w:val="000C60A5"/>
    <w:rsid w:val="000C61D8"/>
    <w:rsid w:val="000C62A3"/>
    <w:rsid w:val="000C64C0"/>
    <w:rsid w:val="000C6582"/>
    <w:rsid w:val="000C67AC"/>
    <w:rsid w:val="000C6A16"/>
    <w:rsid w:val="000C6AA3"/>
    <w:rsid w:val="000C6AD0"/>
    <w:rsid w:val="000C6C07"/>
    <w:rsid w:val="000C6D3D"/>
    <w:rsid w:val="000C6FB3"/>
    <w:rsid w:val="000C7535"/>
    <w:rsid w:val="000C75B5"/>
    <w:rsid w:val="000C76CC"/>
    <w:rsid w:val="000C77A5"/>
    <w:rsid w:val="000C77EB"/>
    <w:rsid w:val="000C7967"/>
    <w:rsid w:val="000C7A2F"/>
    <w:rsid w:val="000C7C9D"/>
    <w:rsid w:val="000C7D60"/>
    <w:rsid w:val="000D0045"/>
    <w:rsid w:val="000D0130"/>
    <w:rsid w:val="000D0196"/>
    <w:rsid w:val="000D0256"/>
    <w:rsid w:val="000D030A"/>
    <w:rsid w:val="000D05E1"/>
    <w:rsid w:val="000D063C"/>
    <w:rsid w:val="000D07BF"/>
    <w:rsid w:val="000D0842"/>
    <w:rsid w:val="000D0B9C"/>
    <w:rsid w:val="000D0C32"/>
    <w:rsid w:val="000D15B8"/>
    <w:rsid w:val="000D16CA"/>
    <w:rsid w:val="000D179E"/>
    <w:rsid w:val="000D1BA9"/>
    <w:rsid w:val="000D1CC8"/>
    <w:rsid w:val="000D1ED1"/>
    <w:rsid w:val="000D20CD"/>
    <w:rsid w:val="000D21E9"/>
    <w:rsid w:val="000D2350"/>
    <w:rsid w:val="000D2425"/>
    <w:rsid w:val="000D248D"/>
    <w:rsid w:val="000D249F"/>
    <w:rsid w:val="000D24B5"/>
    <w:rsid w:val="000D2559"/>
    <w:rsid w:val="000D2880"/>
    <w:rsid w:val="000D2908"/>
    <w:rsid w:val="000D2C79"/>
    <w:rsid w:val="000D2C9D"/>
    <w:rsid w:val="000D2D42"/>
    <w:rsid w:val="000D2E1B"/>
    <w:rsid w:val="000D2E62"/>
    <w:rsid w:val="000D2EBB"/>
    <w:rsid w:val="000D319A"/>
    <w:rsid w:val="000D321A"/>
    <w:rsid w:val="000D367F"/>
    <w:rsid w:val="000D36D1"/>
    <w:rsid w:val="000D376F"/>
    <w:rsid w:val="000D3B6E"/>
    <w:rsid w:val="000D3B9E"/>
    <w:rsid w:val="000D3D89"/>
    <w:rsid w:val="000D4011"/>
    <w:rsid w:val="000D4346"/>
    <w:rsid w:val="000D451E"/>
    <w:rsid w:val="000D4522"/>
    <w:rsid w:val="000D4729"/>
    <w:rsid w:val="000D4796"/>
    <w:rsid w:val="000D4AB9"/>
    <w:rsid w:val="000D4BDF"/>
    <w:rsid w:val="000D52F4"/>
    <w:rsid w:val="000D54D9"/>
    <w:rsid w:val="000D559D"/>
    <w:rsid w:val="000D55A5"/>
    <w:rsid w:val="000D575D"/>
    <w:rsid w:val="000D5799"/>
    <w:rsid w:val="000D5870"/>
    <w:rsid w:val="000D597A"/>
    <w:rsid w:val="000D59EE"/>
    <w:rsid w:val="000D5B04"/>
    <w:rsid w:val="000D5C0E"/>
    <w:rsid w:val="000D5F58"/>
    <w:rsid w:val="000D6047"/>
    <w:rsid w:val="000D6108"/>
    <w:rsid w:val="000D644C"/>
    <w:rsid w:val="000D654E"/>
    <w:rsid w:val="000D66C8"/>
    <w:rsid w:val="000D67CC"/>
    <w:rsid w:val="000D681D"/>
    <w:rsid w:val="000D685F"/>
    <w:rsid w:val="000D68EC"/>
    <w:rsid w:val="000D6A12"/>
    <w:rsid w:val="000D6B69"/>
    <w:rsid w:val="000D6D51"/>
    <w:rsid w:val="000D6D81"/>
    <w:rsid w:val="000D71BA"/>
    <w:rsid w:val="000D7320"/>
    <w:rsid w:val="000D7B91"/>
    <w:rsid w:val="000D7C9C"/>
    <w:rsid w:val="000D7F21"/>
    <w:rsid w:val="000D7FC9"/>
    <w:rsid w:val="000E005F"/>
    <w:rsid w:val="000E0256"/>
    <w:rsid w:val="000E05FC"/>
    <w:rsid w:val="000E079E"/>
    <w:rsid w:val="000E08C9"/>
    <w:rsid w:val="000E0A24"/>
    <w:rsid w:val="000E0C67"/>
    <w:rsid w:val="000E0D09"/>
    <w:rsid w:val="000E0D4E"/>
    <w:rsid w:val="000E0F36"/>
    <w:rsid w:val="000E0FDD"/>
    <w:rsid w:val="000E1137"/>
    <w:rsid w:val="000E178C"/>
    <w:rsid w:val="000E1A2C"/>
    <w:rsid w:val="000E1A56"/>
    <w:rsid w:val="000E1A81"/>
    <w:rsid w:val="000E1CB4"/>
    <w:rsid w:val="000E1CBA"/>
    <w:rsid w:val="000E1D63"/>
    <w:rsid w:val="000E205A"/>
    <w:rsid w:val="000E212F"/>
    <w:rsid w:val="000E220F"/>
    <w:rsid w:val="000E2371"/>
    <w:rsid w:val="000E23A3"/>
    <w:rsid w:val="000E29E7"/>
    <w:rsid w:val="000E2F3F"/>
    <w:rsid w:val="000E300C"/>
    <w:rsid w:val="000E3033"/>
    <w:rsid w:val="000E30DB"/>
    <w:rsid w:val="000E3311"/>
    <w:rsid w:val="000E3504"/>
    <w:rsid w:val="000E378A"/>
    <w:rsid w:val="000E3BA1"/>
    <w:rsid w:val="000E3BEC"/>
    <w:rsid w:val="000E3E4A"/>
    <w:rsid w:val="000E4100"/>
    <w:rsid w:val="000E4337"/>
    <w:rsid w:val="000E4603"/>
    <w:rsid w:val="000E49DC"/>
    <w:rsid w:val="000E4DA8"/>
    <w:rsid w:val="000E501A"/>
    <w:rsid w:val="000E558A"/>
    <w:rsid w:val="000E55F0"/>
    <w:rsid w:val="000E5684"/>
    <w:rsid w:val="000E5986"/>
    <w:rsid w:val="000E5BA5"/>
    <w:rsid w:val="000E5BC2"/>
    <w:rsid w:val="000E5BCA"/>
    <w:rsid w:val="000E628A"/>
    <w:rsid w:val="000E65B4"/>
    <w:rsid w:val="000E6646"/>
    <w:rsid w:val="000E6BD3"/>
    <w:rsid w:val="000E6BF8"/>
    <w:rsid w:val="000E6DF2"/>
    <w:rsid w:val="000E7092"/>
    <w:rsid w:val="000E71F5"/>
    <w:rsid w:val="000E736D"/>
    <w:rsid w:val="000E742D"/>
    <w:rsid w:val="000E748F"/>
    <w:rsid w:val="000E7619"/>
    <w:rsid w:val="000E7706"/>
    <w:rsid w:val="000E7792"/>
    <w:rsid w:val="000E791A"/>
    <w:rsid w:val="000E7AE0"/>
    <w:rsid w:val="000E7B89"/>
    <w:rsid w:val="000E7C1C"/>
    <w:rsid w:val="000E7E75"/>
    <w:rsid w:val="000F005B"/>
    <w:rsid w:val="000F0357"/>
    <w:rsid w:val="000F050F"/>
    <w:rsid w:val="000F081D"/>
    <w:rsid w:val="000F08AC"/>
    <w:rsid w:val="000F0914"/>
    <w:rsid w:val="000F09A0"/>
    <w:rsid w:val="000F0D28"/>
    <w:rsid w:val="000F15EA"/>
    <w:rsid w:val="000F18C4"/>
    <w:rsid w:val="000F195D"/>
    <w:rsid w:val="000F1B26"/>
    <w:rsid w:val="000F1D4C"/>
    <w:rsid w:val="000F1EB9"/>
    <w:rsid w:val="000F1F2E"/>
    <w:rsid w:val="000F1F9A"/>
    <w:rsid w:val="000F20A7"/>
    <w:rsid w:val="000F2153"/>
    <w:rsid w:val="000F2322"/>
    <w:rsid w:val="000F2451"/>
    <w:rsid w:val="000F270D"/>
    <w:rsid w:val="000F28DA"/>
    <w:rsid w:val="000F2A3D"/>
    <w:rsid w:val="000F2D7B"/>
    <w:rsid w:val="000F2DA0"/>
    <w:rsid w:val="000F320B"/>
    <w:rsid w:val="000F34B7"/>
    <w:rsid w:val="000F3600"/>
    <w:rsid w:val="000F38EE"/>
    <w:rsid w:val="000F3B44"/>
    <w:rsid w:val="000F3B7E"/>
    <w:rsid w:val="000F3D59"/>
    <w:rsid w:val="000F3EEA"/>
    <w:rsid w:val="000F40A3"/>
    <w:rsid w:val="000F427C"/>
    <w:rsid w:val="000F42A4"/>
    <w:rsid w:val="000F43A9"/>
    <w:rsid w:val="000F4403"/>
    <w:rsid w:val="000F47B5"/>
    <w:rsid w:val="000F506E"/>
    <w:rsid w:val="000F586A"/>
    <w:rsid w:val="000F5879"/>
    <w:rsid w:val="000F59BA"/>
    <w:rsid w:val="000F5CF1"/>
    <w:rsid w:val="000F6088"/>
    <w:rsid w:val="000F62B3"/>
    <w:rsid w:val="000F63B2"/>
    <w:rsid w:val="000F63EC"/>
    <w:rsid w:val="000F68D8"/>
    <w:rsid w:val="000F6A36"/>
    <w:rsid w:val="000F6A71"/>
    <w:rsid w:val="000F6C6A"/>
    <w:rsid w:val="000F6D2B"/>
    <w:rsid w:val="000F6D70"/>
    <w:rsid w:val="000F711B"/>
    <w:rsid w:val="000F74AF"/>
    <w:rsid w:val="000F7633"/>
    <w:rsid w:val="000F7937"/>
    <w:rsid w:val="000F7AE2"/>
    <w:rsid w:val="000F7B78"/>
    <w:rsid w:val="000F7C98"/>
    <w:rsid w:val="000F7CBF"/>
    <w:rsid w:val="001000BC"/>
    <w:rsid w:val="00100325"/>
    <w:rsid w:val="0010035C"/>
    <w:rsid w:val="001003DC"/>
    <w:rsid w:val="0010075D"/>
    <w:rsid w:val="00100824"/>
    <w:rsid w:val="00100898"/>
    <w:rsid w:val="0010095F"/>
    <w:rsid w:val="00101125"/>
    <w:rsid w:val="0010163F"/>
    <w:rsid w:val="00101D46"/>
    <w:rsid w:val="00101DFC"/>
    <w:rsid w:val="00101E13"/>
    <w:rsid w:val="00101E14"/>
    <w:rsid w:val="001021CE"/>
    <w:rsid w:val="001023B8"/>
    <w:rsid w:val="00102675"/>
    <w:rsid w:val="0010299E"/>
    <w:rsid w:val="00102A83"/>
    <w:rsid w:val="00102A95"/>
    <w:rsid w:val="00102B86"/>
    <w:rsid w:val="00102D7F"/>
    <w:rsid w:val="0010369D"/>
    <w:rsid w:val="0010379C"/>
    <w:rsid w:val="001039DF"/>
    <w:rsid w:val="00103AB2"/>
    <w:rsid w:val="00103CEF"/>
    <w:rsid w:val="0010432E"/>
    <w:rsid w:val="001046C4"/>
    <w:rsid w:val="001047DF"/>
    <w:rsid w:val="00104B25"/>
    <w:rsid w:val="00104B32"/>
    <w:rsid w:val="00105549"/>
    <w:rsid w:val="0010565B"/>
    <w:rsid w:val="001058E1"/>
    <w:rsid w:val="00105987"/>
    <w:rsid w:val="00105CC3"/>
    <w:rsid w:val="00105E73"/>
    <w:rsid w:val="0010603A"/>
    <w:rsid w:val="0010607E"/>
    <w:rsid w:val="001061D8"/>
    <w:rsid w:val="0010622F"/>
    <w:rsid w:val="001063EA"/>
    <w:rsid w:val="00106640"/>
    <w:rsid w:val="001066D6"/>
    <w:rsid w:val="001066EA"/>
    <w:rsid w:val="00106959"/>
    <w:rsid w:val="001069F5"/>
    <w:rsid w:val="00106C9D"/>
    <w:rsid w:val="00106D44"/>
    <w:rsid w:val="0010704B"/>
    <w:rsid w:val="00107494"/>
    <w:rsid w:val="0010774B"/>
    <w:rsid w:val="001077B3"/>
    <w:rsid w:val="0010793A"/>
    <w:rsid w:val="00107C64"/>
    <w:rsid w:val="00107D9F"/>
    <w:rsid w:val="001100DE"/>
    <w:rsid w:val="001102B0"/>
    <w:rsid w:val="001103EE"/>
    <w:rsid w:val="00110628"/>
    <w:rsid w:val="00110CA2"/>
    <w:rsid w:val="00110F39"/>
    <w:rsid w:val="001110EC"/>
    <w:rsid w:val="001111E3"/>
    <w:rsid w:val="0011124E"/>
    <w:rsid w:val="001112B9"/>
    <w:rsid w:val="001113E6"/>
    <w:rsid w:val="0011148E"/>
    <w:rsid w:val="0011154B"/>
    <w:rsid w:val="00111839"/>
    <w:rsid w:val="001119C5"/>
    <w:rsid w:val="00111A38"/>
    <w:rsid w:val="00111C00"/>
    <w:rsid w:val="00111DB5"/>
    <w:rsid w:val="001120DB"/>
    <w:rsid w:val="0011212C"/>
    <w:rsid w:val="0011224A"/>
    <w:rsid w:val="001122CD"/>
    <w:rsid w:val="00112896"/>
    <w:rsid w:val="00112B20"/>
    <w:rsid w:val="00112DE5"/>
    <w:rsid w:val="00112F97"/>
    <w:rsid w:val="0011302A"/>
    <w:rsid w:val="001131CD"/>
    <w:rsid w:val="001131E9"/>
    <w:rsid w:val="0011327C"/>
    <w:rsid w:val="0011329C"/>
    <w:rsid w:val="00113346"/>
    <w:rsid w:val="0011352A"/>
    <w:rsid w:val="00113B8F"/>
    <w:rsid w:val="00113BED"/>
    <w:rsid w:val="00113C51"/>
    <w:rsid w:val="00113DEC"/>
    <w:rsid w:val="00113EC6"/>
    <w:rsid w:val="00113FFB"/>
    <w:rsid w:val="00113FFE"/>
    <w:rsid w:val="0011400F"/>
    <w:rsid w:val="0011423E"/>
    <w:rsid w:val="001144C5"/>
    <w:rsid w:val="0011456E"/>
    <w:rsid w:val="001145FA"/>
    <w:rsid w:val="001146DA"/>
    <w:rsid w:val="001151FB"/>
    <w:rsid w:val="00115206"/>
    <w:rsid w:val="0011560E"/>
    <w:rsid w:val="001157C9"/>
    <w:rsid w:val="001157DF"/>
    <w:rsid w:val="00115C9F"/>
    <w:rsid w:val="00115E26"/>
    <w:rsid w:val="0011639C"/>
    <w:rsid w:val="00116A52"/>
    <w:rsid w:val="00116C3C"/>
    <w:rsid w:val="00116CB7"/>
    <w:rsid w:val="00116F73"/>
    <w:rsid w:val="0011710E"/>
    <w:rsid w:val="00117283"/>
    <w:rsid w:val="0011731A"/>
    <w:rsid w:val="00117500"/>
    <w:rsid w:val="001176E1"/>
    <w:rsid w:val="0011780F"/>
    <w:rsid w:val="001178DB"/>
    <w:rsid w:val="00117B58"/>
    <w:rsid w:val="00117C1D"/>
    <w:rsid w:val="00117C8F"/>
    <w:rsid w:val="00117E00"/>
    <w:rsid w:val="00120369"/>
    <w:rsid w:val="001206EB"/>
    <w:rsid w:val="00120714"/>
    <w:rsid w:val="001209A7"/>
    <w:rsid w:val="001209B5"/>
    <w:rsid w:val="00120B98"/>
    <w:rsid w:val="00120CF3"/>
    <w:rsid w:val="00120E74"/>
    <w:rsid w:val="00121830"/>
    <w:rsid w:val="0012198A"/>
    <w:rsid w:val="00121AA8"/>
    <w:rsid w:val="00121DBD"/>
    <w:rsid w:val="00122010"/>
    <w:rsid w:val="00122012"/>
    <w:rsid w:val="00122029"/>
    <w:rsid w:val="0012230F"/>
    <w:rsid w:val="001229CF"/>
    <w:rsid w:val="00122BAF"/>
    <w:rsid w:val="0012346B"/>
    <w:rsid w:val="0012390E"/>
    <w:rsid w:val="00123C4C"/>
    <w:rsid w:val="00123CF7"/>
    <w:rsid w:val="00123CFD"/>
    <w:rsid w:val="00124273"/>
    <w:rsid w:val="00124506"/>
    <w:rsid w:val="001246AF"/>
    <w:rsid w:val="001246F0"/>
    <w:rsid w:val="00124AD5"/>
    <w:rsid w:val="00124B68"/>
    <w:rsid w:val="00124CA1"/>
    <w:rsid w:val="00124D0A"/>
    <w:rsid w:val="00124FF1"/>
    <w:rsid w:val="001250E7"/>
    <w:rsid w:val="001253BA"/>
    <w:rsid w:val="0012556B"/>
    <w:rsid w:val="001256C4"/>
    <w:rsid w:val="0012605B"/>
    <w:rsid w:val="001261BD"/>
    <w:rsid w:val="001262A5"/>
    <w:rsid w:val="00126465"/>
    <w:rsid w:val="001266B4"/>
    <w:rsid w:val="0012680C"/>
    <w:rsid w:val="00126A5F"/>
    <w:rsid w:val="00126C23"/>
    <w:rsid w:val="00126D80"/>
    <w:rsid w:val="00126DD4"/>
    <w:rsid w:val="00127222"/>
    <w:rsid w:val="0012723E"/>
    <w:rsid w:val="00127598"/>
    <w:rsid w:val="00127825"/>
    <w:rsid w:val="00127E27"/>
    <w:rsid w:val="00127E62"/>
    <w:rsid w:val="00127EB4"/>
    <w:rsid w:val="00127EBF"/>
    <w:rsid w:val="00127F26"/>
    <w:rsid w:val="00127F53"/>
    <w:rsid w:val="00127F5A"/>
    <w:rsid w:val="00127FFE"/>
    <w:rsid w:val="00130002"/>
    <w:rsid w:val="0013035B"/>
    <w:rsid w:val="001303CB"/>
    <w:rsid w:val="00130445"/>
    <w:rsid w:val="0013044C"/>
    <w:rsid w:val="0013072C"/>
    <w:rsid w:val="00130A82"/>
    <w:rsid w:val="00130BB3"/>
    <w:rsid w:val="00130C37"/>
    <w:rsid w:val="00130DFB"/>
    <w:rsid w:val="00130E08"/>
    <w:rsid w:val="00130E52"/>
    <w:rsid w:val="001312F0"/>
    <w:rsid w:val="00131478"/>
    <w:rsid w:val="0013158E"/>
    <w:rsid w:val="001315E5"/>
    <w:rsid w:val="0013167B"/>
    <w:rsid w:val="00131D22"/>
    <w:rsid w:val="00131E08"/>
    <w:rsid w:val="00131E33"/>
    <w:rsid w:val="00132291"/>
    <w:rsid w:val="00132941"/>
    <w:rsid w:val="00132BE4"/>
    <w:rsid w:val="00132DC8"/>
    <w:rsid w:val="0013310A"/>
    <w:rsid w:val="00133153"/>
    <w:rsid w:val="0013325B"/>
    <w:rsid w:val="00133334"/>
    <w:rsid w:val="001334D9"/>
    <w:rsid w:val="00133ECD"/>
    <w:rsid w:val="00134089"/>
    <w:rsid w:val="001343CF"/>
    <w:rsid w:val="00134427"/>
    <w:rsid w:val="00134DDF"/>
    <w:rsid w:val="00135566"/>
    <w:rsid w:val="001355C6"/>
    <w:rsid w:val="00135743"/>
    <w:rsid w:val="00135829"/>
    <w:rsid w:val="00135871"/>
    <w:rsid w:val="00135A02"/>
    <w:rsid w:val="00135A47"/>
    <w:rsid w:val="00135BF4"/>
    <w:rsid w:val="00135C52"/>
    <w:rsid w:val="001362D1"/>
    <w:rsid w:val="001366BB"/>
    <w:rsid w:val="0013689B"/>
    <w:rsid w:val="0013694E"/>
    <w:rsid w:val="00136B18"/>
    <w:rsid w:val="00136E41"/>
    <w:rsid w:val="001373F7"/>
    <w:rsid w:val="00137B88"/>
    <w:rsid w:val="00140189"/>
    <w:rsid w:val="001403B6"/>
    <w:rsid w:val="001407E4"/>
    <w:rsid w:val="00140B85"/>
    <w:rsid w:val="001412C8"/>
    <w:rsid w:val="001414DD"/>
    <w:rsid w:val="001417EA"/>
    <w:rsid w:val="00141E12"/>
    <w:rsid w:val="001420AF"/>
    <w:rsid w:val="0014221E"/>
    <w:rsid w:val="001423E9"/>
    <w:rsid w:val="001423EB"/>
    <w:rsid w:val="001424F6"/>
    <w:rsid w:val="00142750"/>
    <w:rsid w:val="001428D1"/>
    <w:rsid w:val="0014296A"/>
    <w:rsid w:val="00142A10"/>
    <w:rsid w:val="00142E55"/>
    <w:rsid w:val="00142FC0"/>
    <w:rsid w:val="0014320F"/>
    <w:rsid w:val="001434B5"/>
    <w:rsid w:val="00143541"/>
    <w:rsid w:val="00143719"/>
    <w:rsid w:val="00143869"/>
    <w:rsid w:val="00143887"/>
    <w:rsid w:val="001439AD"/>
    <w:rsid w:val="00143A4D"/>
    <w:rsid w:val="00143B31"/>
    <w:rsid w:val="00144062"/>
    <w:rsid w:val="001441E3"/>
    <w:rsid w:val="00144420"/>
    <w:rsid w:val="0014447C"/>
    <w:rsid w:val="00144A96"/>
    <w:rsid w:val="00144D7A"/>
    <w:rsid w:val="00144E94"/>
    <w:rsid w:val="00144ED0"/>
    <w:rsid w:val="00144F5F"/>
    <w:rsid w:val="0014505C"/>
    <w:rsid w:val="001450AA"/>
    <w:rsid w:val="001451A8"/>
    <w:rsid w:val="00145293"/>
    <w:rsid w:val="001452EC"/>
    <w:rsid w:val="0014567B"/>
    <w:rsid w:val="00145BC0"/>
    <w:rsid w:val="00145CE6"/>
    <w:rsid w:val="00145CF9"/>
    <w:rsid w:val="00145D93"/>
    <w:rsid w:val="00145E0E"/>
    <w:rsid w:val="00145E14"/>
    <w:rsid w:val="00145E3F"/>
    <w:rsid w:val="001464F1"/>
    <w:rsid w:val="00146603"/>
    <w:rsid w:val="00146879"/>
    <w:rsid w:val="001469AD"/>
    <w:rsid w:val="00146BAC"/>
    <w:rsid w:val="00146C6B"/>
    <w:rsid w:val="00146EB6"/>
    <w:rsid w:val="001473D6"/>
    <w:rsid w:val="001477AA"/>
    <w:rsid w:val="0014781D"/>
    <w:rsid w:val="00147BF5"/>
    <w:rsid w:val="00147C32"/>
    <w:rsid w:val="00147DCB"/>
    <w:rsid w:val="00147F2D"/>
    <w:rsid w:val="001500D7"/>
    <w:rsid w:val="0015011C"/>
    <w:rsid w:val="001503AF"/>
    <w:rsid w:val="0015049D"/>
    <w:rsid w:val="001505C2"/>
    <w:rsid w:val="0015071B"/>
    <w:rsid w:val="001507D2"/>
    <w:rsid w:val="00150963"/>
    <w:rsid w:val="00150D04"/>
    <w:rsid w:val="00150DDF"/>
    <w:rsid w:val="00150DED"/>
    <w:rsid w:val="001510ED"/>
    <w:rsid w:val="00151120"/>
    <w:rsid w:val="00151145"/>
    <w:rsid w:val="0015154F"/>
    <w:rsid w:val="0015197A"/>
    <w:rsid w:val="00151AC9"/>
    <w:rsid w:val="00151E71"/>
    <w:rsid w:val="00151EBD"/>
    <w:rsid w:val="00152278"/>
    <w:rsid w:val="001523C1"/>
    <w:rsid w:val="00152487"/>
    <w:rsid w:val="001524E5"/>
    <w:rsid w:val="0015274C"/>
    <w:rsid w:val="00152AA8"/>
    <w:rsid w:val="00152BA6"/>
    <w:rsid w:val="00152D80"/>
    <w:rsid w:val="001533CE"/>
    <w:rsid w:val="00153573"/>
    <w:rsid w:val="00153636"/>
    <w:rsid w:val="001537E6"/>
    <w:rsid w:val="001538D1"/>
    <w:rsid w:val="001538EC"/>
    <w:rsid w:val="00153A27"/>
    <w:rsid w:val="00153DFA"/>
    <w:rsid w:val="00153E9C"/>
    <w:rsid w:val="00153F88"/>
    <w:rsid w:val="00153FE2"/>
    <w:rsid w:val="001540C8"/>
    <w:rsid w:val="001541DF"/>
    <w:rsid w:val="00154362"/>
    <w:rsid w:val="0015456E"/>
    <w:rsid w:val="001545E6"/>
    <w:rsid w:val="001547B0"/>
    <w:rsid w:val="001547DD"/>
    <w:rsid w:val="00154C8D"/>
    <w:rsid w:val="00154F6B"/>
    <w:rsid w:val="00155212"/>
    <w:rsid w:val="00155243"/>
    <w:rsid w:val="0015538E"/>
    <w:rsid w:val="001555A4"/>
    <w:rsid w:val="00155A8F"/>
    <w:rsid w:val="00156019"/>
    <w:rsid w:val="00156138"/>
    <w:rsid w:val="00156179"/>
    <w:rsid w:val="001563FD"/>
    <w:rsid w:val="0015681B"/>
    <w:rsid w:val="0015682C"/>
    <w:rsid w:val="001568CB"/>
    <w:rsid w:val="00156996"/>
    <w:rsid w:val="00156A17"/>
    <w:rsid w:val="00156BD8"/>
    <w:rsid w:val="00157295"/>
    <w:rsid w:val="001573F6"/>
    <w:rsid w:val="00157794"/>
    <w:rsid w:val="001578D5"/>
    <w:rsid w:val="00157A64"/>
    <w:rsid w:val="00157CD9"/>
    <w:rsid w:val="00157F08"/>
    <w:rsid w:val="0016027C"/>
    <w:rsid w:val="0016044A"/>
    <w:rsid w:val="0016073F"/>
    <w:rsid w:val="00160871"/>
    <w:rsid w:val="00160882"/>
    <w:rsid w:val="00160895"/>
    <w:rsid w:val="00160A5F"/>
    <w:rsid w:val="00160A86"/>
    <w:rsid w:val="00160C73"/>
    <w:rsid w:val="00161130"/>
    <w:rsid w:val="001611BC"/>
    <w:rsid w:val="00161593"/>
    <w:rsid w:val="00161A70"/>
    <w:rsid w:val="00161B7F"/>
    <w:rsid w:val="00161E3B"/>
    <w:rsid w:val="00162117"/>
    <w:rsid w:val="0016220F"/>
    <w:rsid w:val="0016225A"/>
    <w:rsid w:val="00162296"/>
    <w:rsid w:val="00162297"/>
    <w:rsid w:val="001622C8"/>
    <w:rsid w:val="001622E3"/>
    <w:rsid w:val="001623F4"/>
    <w:rsid w:val="0016246E"/>
    <w:rsid w:val="00162552"/>
    <w:rsid w:val="00162620"/>
    <w:rsid w:val="00162723"/>
    <w:rsid w:val="00162B40"/>
    <w:rsid w:val="00162D34"/>
    <w:rsid w:val="00162EC8"/>
    <w:rsid w:val="00163170"/>
    <w:rsid w:val="00163287"/>
    <w:rsid w:val="001633F9"/>
    <w:rsid w:val="00163BEC"/>
    <w:rsid w:val="00163C1B"/>
    <w:rsid w:val="00163D15"/>
    <w:rsid w:val="00163D1F"/>
    <w:rsid w:val="00163DC3"/>
    <w:rsid w:val="00163EB0"/>
    <w:rsid w:val="0016408E"/>
    <w:rsid w:val="00164695"/>
    <w:rsid w:val="001646C7"/>
    <w:rsid w:val="001648A7"/>
    <w:rsid w:val="00164944"/>
    <w:rsid w:val="001649A8"/>
    <w:rsid w:val="001649DE"/>
    <w:rsid w:val="00164BCA"/>
    <w:rsid w:val="00164C6F"/>
    <w:rsid w:val="00164CD3"/>
    <w:rsid w:val="00164D45"/>
    <w:rsid w:val="00164F36"/>
    <w:rsid w:val="00164F9E"/>
    <w:rsid w:val="00165033"/>
    <w:rsid w:val="0016507A"/>
    <w:rsid w:val="001651FD"/>
    <w:rsid w:val="00165467"/>
    <w:rsid w:val="0016566B"/>
    <w:rsid w:val="00165670"/>
    <w:rsid w:val="00165771"/>
    <w:rsid w:val="001659EA"/>
    <w:rsid w:val="00165EB5"/>
    <w:rsid w:val="00165F17"/>
    <w:rsid w:val="00166437"/>
    <w:rsid w:val="001665A8"/>
    <w:rsid w:val="00166652"/>
    <w:rsid w:val="00166676"/>
    <w:rsid w:val="00166757"/>
    <w:rsid w:val="00166B01"/>
    <w:rsid w:val="00166C6A"/>
    <w:rsid w:val="00166E99"/>
    <w:rsid w:val="00166F8F"/>
    <w:rsid w:val="00166FA0"/>
    <w:rsid w:val="00166FAC"/>
    <w:rsid w:val="0016718C"/>
    <w:rsid w:val="00167211"/>
    <w:rsid w:val="00167323"/>
    <w:rsid w:val="001673A9"/>
    <w:rsid w:val="001673DF"/>
    <w:rsid w:val="00167865"/>
    <w:rsid w:val="00167B4D"/>
    <w:rsid w:val="00167C4F"/>
    <w:rsid w:val="00167C72"/>
    <w:rsid w:val="00167EE0"/>
    <w:rsid w:val="001704F1"/>
    <w:rsid w:val="00170509"/>
    <w:rsid w:val="00170A67"/>
    <w:rsid w:val="00170B90"/>
    <w:rsid w:val="00170DBB"/>
    <w:rsid w:val="00170ECC"/>
    <w:rsid w:val="0017112E"/>
    <w:rsid w:val="001719B0"/>
    <w:rsid w:val="00171A05"/>
    <w:rsid w:val="00171DC8"/>
    <w:rsid w:val="00171F61"/>
    <w:rsid w:val="00171F9C"/>
    <w:rsid w:val="00171FD1"/>
    <w:rsid w:val="001720CA"/>
    <w:rsid w:val="001721B3"/>
    <w:rsid w:val="00172560"/>
    <w:rsid w:val="00172711"/>
    <w:rsid w:val="0017271A"/>
    <w:rsid w:val="00172B9C"/>
    <w:rsid w:val="00172BD6"/>
    <w:rsid w:val="00172C46"/>
    <w:rsid w:val="00172CC7"/>
    <w:rsid w:val="00172ED1"/>
    <w:rsid w:val="00173055"/>
    <w:rsid w:val="00173189"/>
    <w:rsid w:val="00173BCA"/>
    <w:rsid w:val="00173C70"/>
    <w:rsid w:val="00173EE6"/>
    <w:rsid w:val="00173FC4"/>
    <w:rsid w:val="001743DE"/>
    <w:rsid w:val="001744F6"/>
    <w:rsid w:val="001744FF"/>
    <w:rsid w:val="00174DC6"/>
    <w:rsid w:val="00174E50"/>
    <w:rsid w:val="00174E5E"/>
    <w:rsid w:val="00175497"/>
    <w:rsid w:val="001757C0"/>
    <w:rsid w:val="00175F27"/>
    <w:rsid w:val="00175FA1"/>
    <w:rsid w:val="00175FB3"/>
    <w:rsid w:val="00176086"/>
    <w:rsid w:val="00176640"/>
    <w:rsid w:val="001766EB"/>
    <w:rsid w:val="00176BBA"/>
    <w:rsid w:val="00176BE1"/>
    <w:rsid w:val="00176E60"/>
    <w:rsid w:val="00176FD1"/>
    <w:rsid w:val="00177182"/>
    <w:rsid w:val="001772EF"/>
    <w:rsid w:val="00177536"/>
    <w:rsid w:val="0017766D"/>
    <w:rsid w:val="00177C23"/>
    <w:rsid w:val="00177FE6"/>
    <w:rsid w:val="0018039A"/>
    <w:rsid w:val="001803D8"/>
    <w:rsid w:val="00180D1C"/>
    <w:rsid w:val="0018100F"/>
    <w:rsid w:val="00181099"/>
    <w:rsid w:val="001811AB"/>
    <w:rsid w:val="0018134D"/>
    <w:rsid w:val="00181422"/>
    <w:rsid w:val="00181A9A"/>
    <w:rsid w:val="00181BA9"/>
    <w:rsid w:val="00182142"/>
    <w:rsid w:val="0018226F"/>
    <w:rsid w:val="00182412"/>
    <w:rsid w:val="001824DE"/>
    <w:rsid w:val="00182579"/>
    <w:rsid w:val="0018258D"/>
    <w:rsid w:val="00182591"/>
    <w:rsid w:val="001829BA"/>
    <w:rsid w:val="00182AA8"/>
    <w:rsid w:val="00182B89"/>
    <w:rsid w:val="00182EA0"/>
    <w:rsid w:val="0018325D"/>
    <w:rsid w:val="0018338F"/>
    <w:rsid w:val="0018344C"/>
    <w:rsid w:val="00183690"/>
    <w:rsid w:val="001837BB"/>
    <w:rsid w:val="00183824"/>
    <w:rsid w:val="00183B6C"/>
    <w:rsid w:val="00184114"/>
    <w:rsid w:val="00184150"/>
    <w:rsid w:val="00184234"/>
    <w:rsid w:val="001844B2"/>
    <w:rsid w:val="001847DE"/>
    <w:rsid w:val="00184CE5"/>
    <w:rsid w:val="00184DE6"/>
    <w:rsid w:val="00184EE3"/>
    <w:rsid w:val="0018502A"/>
    <w:rsid w:val="00185240"/>
    <w:rsid w:val="001852AC"/>
    <w:rsid w:val="00185428"/>
    <w:rsid w:val="0018562D"/>
    <w:rsid w:val="001856EB"/>
    <w:rsid w:val="00185834"/>
    <w:rsid w:val="00185999"/>
    <w:rsid w:val="00185E29"/>
    <w:rsid w:val="00185F91"/>
    <w:rsid w:val="0018615B"/>
    <w:rsid w:val="0018666A"/>
    <w:rsid w:val="00186697"/>
    <w:rsid w:val="001868C5"/>
    <w:rsid w:val="0018690E"/>
    <w:rsid w:val="00186EEC"/>
    <w:rsid w:val="00186F87"/>
    <w:rsid w:val="00187016"/>
    <w:rsid w:val="00187059"/>
    <w:rsid w:val="0018724E"/>
    <w:rsid w:val="00187260"/>
    <w:rsid w:val="00187801"/>
    <w:rsid w:val="00187810"/>
    <w:rsid w:val="00187973"/>
    <w:rsid w:val="00187A41"/>
    <w:rsid w:val="00187BCA"/>
    <w:rsid w:val="001903A1"/>
    <w:rsid w:val="0019064D"/>
    <w:rsid w:val="0019091B"/>
    <w:rsid w:val="00190ADE"/>
    <w:rsid w:val="00190B8F"/>
    <w:rsid w:val="00190BE1"/>
    <w:rsid w:val="00190CEB"/>
    <w:rsid w:val="00190E96"/>
    <w:rsid w:val="00190EB5"/>
    <w:rsid w:val="00190F24"/>
    <w:rsid w:val="001912A1"/>
    <w:rsid w:val="0019143F"/>
    <w:rsid w:val="00191636"/>
    <w:rsid w:val="001917B6"/>
    <w:rsid w:val="001917DE"/>
    <w:rsid w:val="00191DEA"/>
    <w:rsid w:val="00191F17"/>
    <w:rsid w:val="00192070"/>
    <w:rsid w:val="001920AF"/>
    <w:rsid w:val="00192191"/>
    <w:rsid w:val="001924C2"/>
    <w:rsid w:val="00192848"/>
    <w:rsid w:val="00193199"/>
    <w:rsid w:val="0019341D"/>
    <w:rsid w:val="001934DF"/>
    <w:rsid w:val="00193570"/>
    <w:rsid w:val="001935FE"/>
    <w:rsid w:val="00193852"/>
    <w:rsid w:val="00193A8B"/>
    <w:rsid w:val="00193AA7"/>
    <w:rsid w:val="00193AF5"/>
    <w:rsid w:val="00193BFA"/>
    <w:rsid w:val="00193E31"/>
    <w:rsid w:val="00194215"/>
    <w:rsid w:val="001942D7"/>
    <w:rsid w:val="0019430B"/>
    <w:rsid w:val="0019443D"/>
    <w:rsid w:val="001944FB"/>
    <w:rsid w:val="00194538"/>
    <w:rsid w:val="001945E4"/>
    <w:rsid w:val="001949AD"/>
    <w:rsid w:val="001950C2"/>
    <w:rsid w:val="00195483"/>
    <w:rsid w:val="0019581B"/>
    <w:rsid w:val="0019587E"/>
    <w:rsid w:val="001958E0"/>
    <w:rsid w:val="00195A0A"/>
    <w:rsid w:val="00195C42"/>
    <w:rsid w:val="00195C4A"/>
    <w:rsid w:val="00196068"/>
    <w:rsid w:val="0019638D"/>
    <w:rsid w:val="00196550"/>
    <w:rsid w:val="00196564"/>
    <w:rsid w:val="00196717"/>
    <w:rsid w:val="00196934"/>
    <w:rsid w:val="001970A3"/>
    <w:rsid w:val="001971BE"/>
    <w:rsid w:val="0019741D"/>
    <w:rsid w:val="00197472"/>
    <w:rsid w:val="0019768A"/>
    <w:rsid w:val="00197897"/>
    <w:rsid w:val="00197FD7"/>
    <w:rsid w:val="001A0008"/>
    <w:rsid w:val="001A00CA"/>
    <w:rsid w:val="001A04BC"/>
    <w:rsid w:val="001A08C5"/>
    <w:rsid w:val="001A08F8"/>
    <w:rsid w:val="001A0932"/>
    <w:rsid w:val="001A0CE0"/>
    <w:rsid w:val="001A10B0"/>
    <w:rsid w:val="001A14FE"/>
    <w:rsid w:val="001A1672"/>
    <w:rsid w:val="001A1804"/>
    <w:rsid w:val="001A1866"/>
    <w:rsid w:val="001A19E7"/>
    <w:rsid w:val="001A1A7B"/>
    <w:rsid w:val="001A1AB5"/>
    <w:rsid w:val="001A1B03"/>
    <w:rsid w:val="001A1E0E"/>
    <w:rsid w:val="001A24B4"/>
    <w:rsid w:val="001A284D"/>
    <w:rsid w:val="001A2953"/>
    <w:rsid w:val="001A2C02"/>
    <w:rsid w:val="001A2CD1"/>
    <w:rsid w:val="001A2D8E"/>
    <w:rsid w:val="001A2DC9"/>
    <w:rsid w:val="001A2F0F"/>
    <w:rsid w:val="001A3075"/>
    <w:rsid w:val="001A31ED"/>
    <w:rsid w:val="001A3230"/>
    <w:rsid w:val="001A349F"/>
    <w:rsid w:val="001A3BF4"/>
    <w:rsid w:val="001A3C1D"/>
    <w:rsid w:val="001A3C4C"/>
    <w:rsid w:val="001A3F98"/>
    <w:rsid w:val="001A4020"/>
    <w:rsid w:val="001A4129"/>
    <w:rsid w:val="001A4138"/>
    <w:rsid w:val="001A4196"/>
    <w:rsid w:val="001A46DE"/>
    <w:rsid w:val="001A47B5"/>
    <w:rsid w:val="001A487B"/>
    <w:rsid w:val="001A4C43"/>
    <w:rsid w:val="001A4C69"/>
    <w:rsid w:val="001A4F4A"/>
    <w:rsid w:val="001A509F"/>
    <w:rsid w:val="001A52B3"/>
    <w:rsid w:val="001A558B"/>
    <w:rsid w:val="001A55DA"/>
    <w:rsid w:val="001A58DE"/>
    <w:rsid w:val="001A59E1"/>
    <w:rsid w:val="001A5A1C"/>
    <w:rsid w:val="001A5FA8"/>
    <w:rsid w:val="001A614F"/>
    <w:rsid w:val="001A624A"/>
    <w:rsid w:val="001A6417"/>
    <w:rsid w:val="001A68E8"/>
    <w:rsid w:val="001A6BF5"/>
    <w:rsid w:val="001A6E30"/>
    <w:rsid w:val="001A7158"/>
    <w:rsid w:val="001A7355"/>
    <w:rsid w:val="001A742A"/>
    <w:rsid w:val="001A7527"/>
    <w:rsid w:val="001A76C3"/>
    <w:rsid w:val="001A76E4"/>
    <w:rsid w:val="001A7727"/>
    <w:rsid w:val="001A774F"/>
    <w:rsid w:val="001A7A7A"/>
    <w:rsid w:val="001A7B10"/>
    <w:rsid w:val="001A7D09"/>
    <w:rsid w:val="001A7ECC"/>
    <w:rsid w:val="001A7EFB"/>
    <w:rsid w:val="001B0395"/>
    <w:rsid w:val="001B0415"/>
    <w:rsid w:val="001B04B8"/>
    <w:rsid w:val="001B060C"/>
    <w:rsid w:val="001B0765"/>
    <w:rsid w:val="001B07EF"/>
    <w:rsid w:val="001B0869"/>
    <w:rsid w:val="001B0900"/>
    <w:rsid w:val="001B093A"/>
    <w:rsid w:val="001B0EAC"/>
    <w:rsid w:val="001B0F84"/>
    <w:rsid w:val="001B0FFD"/>
    <w:rsid w:val="001B10CE"/>
    <w:rsid w:val="001B134C"/>
    <w:rsid w:val="001B1454"/>
    <w:rsid w:val="001B148E"/>
    <w:rsid w:val="001B1518"/>
    <w:rsid w:val="001B1C62"/>
    <w:rsid w:val="001B1E5A"/>
    <w:rsid w:val="001B20DC"/>
    <w:rsid w:val="001B20F8"/>
    <w:rsid w:val="001B236E"/>
    <w:rsid w:val="001B2720"/>
    <w:rsid w:val="001B27CD"/>
    <w:rsid w:val="001B28B7"/>
    <w:rsid w:val="001B2AEB"/>
    <w:rsid w:val="001B2BC7"/>
    <w:rsid w:val="001B2C41"/>
    <w:rsid w:val="001B2CB1"/>
    <w:rsid w:val="001B2DDD"/>
    <w:rsid w:val="001B2ED6"/>
    <w:rsid w:val="001B32FE"/>
    <w:rsid w:val="001B3778"/>
    <w:rsid w:val="001B39C9"/>
    <w:rsid w:val="001B3B12"/>
    <w:rsid w:val="001B3BEB"/>
    <w:rsid w:val="001B3C5C"/>
    <w:rsid w:val="001B3EA0"/>
    <w:rsid w:val="001B3F2B"/>
    <w:rsid w:val="001B3FAB"/>
    <w:rsid w:val="001B43B4"/>
    <w:rsid w:val="001B44B9"/>
    <w:rsid w:val="001B4920"/>
    <w:rsid w:val="001B4960"/>
    <w:rsid w:val="001B4D37"/>
    <w:rsid w:val="001B515F"/>
    <w:rsid w:val="001B5347"/>
    <w:rsid w:val="001B5B2B"/>
    <w:rsid w:val="001B5DCF"/>
    <w:rsid w:val="001B5DE5"/>
    <w:rsid w:val="001B5EF4"/>
    <w:rsid w:val="001B5EFF"/>
    <w:rsid w:val="001B6341"/>
    <w:rsid w:val="001B659F"/>
    <w:rsid w:val="001B6801"/>
    <w:rsid w:val="001B6D8D"/>
    <w:rsid w:val="001B6D92"/>
    <w:rsid w:val="001B6FBC"/>
    <w:rsid w:val="001B700E"/>
    <w:rsid w:val="001B70DB"/>
    <w:rsid w:val="001B7476"/>
    <w:rsid w:val="001B747D"/>
    <w:rsid w:val="001B759A"/>
    <w:rsid w:val="001B760B"/>
    <w:rsid w:val="001B7756"/>
    <w:rsid w:val="001B7834"/>
    <w:rsid w:val="001B7C9D"/>
    <w:rsid w:val="001B7D02"/>
    <w:rsid w:val="001B7D15"/>
    <w:rsid w:val="001C0336"/>
    <w:rsid w:val="001C04A3"/>
    <w:rsid w:val="001C06BF"/>
    <w:rsid w:val="001C0914"/>
    <w:rsid w:val="001C09BE"/>
    <w:rsid w:val="001C0AAC"/>
    <w:rsid w:val="001C0D12"/>
    <w:rsid w:val="001C109E"/>
    <w:rsid w:val="001C1481"/>
    <w:rsid w:val="001C15B1"/>
    <w:rsid w:val="001C16A3"/>
    <w:rsid w:val="001C195B"/>
    <w:rsid w:val="001C1A2A"/>
    <w:rsid w:val="001C1C13"/>
    <w:rsid w:val="001C1CA1"/>
    <w:rsid w:val="001C1FA2"/>
    <w:rsid w:val="001C1FAD"/>
    <w:rsid w:val="001C1FCD"/>
    <w:rsid w:val="001C2B90"/>
    <w:rsid w:val="001C2C9C"/>
    <w:rsid w:val="001C316A"/>
    <w:rsid w:val="001C3340"/>
    <w:rsid w:val="001C334B"/>
    <w:rsid w:val="001C3516"/>
    <w:rsid w:val="001C36BA"/>
    <w:rsid w:val="001C3A2F"/>
    <w:rsid w:val="001C3A62"/>
    <w:rsid w:val="001C3B60"/>
    <w:rsid w:val="001C3CAC"/>
    <w:rsid w:val="001C3F48"/>
    <w:rsid w:val="001C4167"/>
    <w:rsid w:val="001C41F5"/>
    <w:rsid w:val="001C4315"/>
    <w:rsid w:val="001C4403"/>
    <w:rsid w:val="001C48E8"/>
    <w:rsid w:val="001C4BBB"/>
    <w:rsid w:val="001C4E2D"/>
    <w:rsid w:val="001C501F"/>
    <w:rsid w:val="001C51CC"/>
    <w:rsid w:val="001C5399"/>
    <w:rsid w:val="001C547F"/>
    <w:rsid w:val="001C548E"/>
    <w:rsid w:val="001C5572"/>
    <w:rsid w:val="001C563D"/>
    <w:rsid w:val="001C575A"/>
    <w:rsid w:val="001C577B"/>
    <w:rsid w:val="001C5F20"/>
    <w:rsid w:val="001C5F26"/>
    <w:rsid w:val="001C60DB"/>
    <w:rsid w:val="001C60FF"/>
    <w:rsid w:val="001C61F5"/>
    <w:rsid w:val="001C631E"/>
    <w:rsid w:val="001C651E"/>
    <w:rsid w:val="001C6632"/>
    <w:rsid w:val="001C674C"/>
    <w:rsid w:val="001C6929"/>
    <w:rsid w:val="001C7092"/>
    <w:rsid w:val="001C7712"/>
    <w:rsid w:val="001C79C7"/>
    <w:rsid w:val="001C79DB"/>
    <w:rsid w:val="001C7F48"/>
    <w:rsid w:val="001C7F7C"/>
    <w:rsid w:val="001D013A"/>
    <w:rsid w:val="001D0285"/>
    <w:rsid w:val="001D02C1"/>
    <w:rsid w:val="001D0687"/>
    <w:rsid w:val="001D0745"/>
    <w:rsid w:val="001D085E"/>
    <w:rsid w:val="001D08ED"/>
    <w:rsid w:val="001D0B90"/>
    <w:rsid w:val="001D0BB3"/>
    <w:rsid w:val="001D0CFF"/>
    <w:rsid w:val="001D147B"/>
    <w:rsid w:val="001D15E2"/>
    <w:rsid w:val="001D17A5"/>
    <w:rsid w:val="001D19F9"/>
    <w:rsid w:val="001D2021"/>
    <w:rsid w:val="001D2202"/>
    <w:rsid w:val="001D2383"/>
    <w:rsid w:val="001D2617"/>
    <w:rsid w:val="001D315C"/>
    <w:rsid w:val="001D32DD"/>
    <w:rsid w:val="001D354D"/>
    <w:rsid w:val="001D37B8"/>
    <w:rsid w:val="001D37E4"/>
    <w:rsid w:val="001D3857"/>
    <w:rsid w:val="001D3E8C"/>
    <w:rsid w:val="001D4434"/>
    <w:rsid w:val="001D4725"/>
    <w:rsid w:val="001D4864"/>
    <w:rsid w:val="001D4869"/>
    <w:rsid w:val="001D4A94"/>
    <w:rsid w:val="001D4B29"/>
    <w:rsid w:val="001D50F2"/>
    <w:rsid w:val="001D51D4"/>
    <w:rsid w:val="001D5866"/>
    <w:rsid w:val="001D5AA8"/>
    <w:rsid w:val="001D5B9A"/>
    <w:rsid w:val="001D5CA5"/>
    <w:rsid w:val="001D5F6C"/>
    <w:rsid w:val="001D6112"/>
    <w:rsid w:val="001D6190"/>
    <w:rsid w:val="001D66AB"/>
    <w:rsid w:val="001D6757"/>
    <w:rsid w:val="001D6872"/>
    <w:rsid w:val="001D6C65"/>
    <w:rsid w:val="001D6CAD"/>
    <w:rsid w:val="001D6CC7"/>
    <w:rsid w:val="001D6EBC"/>
    <w:rsid w:val="001D6F23"/>
    <w:rsid w:val="001D710D"/>
    <w:rsid w:val="001D71A1"/>
    <w:rsid w:val="001D729A"/>
    <w:rsid w:val="001D7597"/>
    <w:rsid w:val="001D76F8"/>
    <w:rsid w:val="001D7862"/>
    <w:rsid w:val="001D7926"/>
    <w:rsid w:val="001D7B7A"/>
    <w:rsid w:val="001D7CDB"/>
    <w:rsid w:val="001D7D95"/>
    <w:rsid w:val="001D7DEF"/>
    <w:rsid w:val="001E04FC"/>
    <w:rsid w:val="001E0632"/>
    <w:rsid w:val="001E08ED"/>
    <w:rsid w:val="001E0C23"/>
    <w:rsid w:val="001E11B2"/>
    <w:rsid w:val="001E11E4"/>
    <w:rsid w:val="001E1397"/>
    <w:rsid w:val="001E1657"/>
    <w:rsid w:val="001E1833"/>
    <w:rsid w:val="001E18C4"/>
    <w:rsid w:val="001E199B"/>
    <w:rsid w:val="001E1AAE"/>
    <w:rsid w:val="001E1F67"/>
    <w:rsid w:val="001E21FB"/>
    <w:rsid w:val="001E2227"/>
    <w:rsid w:val="001E24F0"/>
    <w:rsid w:val="001E2513"/>
    <w:rsid w:val="001E2B62"/>
    <w:rsid w:val="001E2EEE"/>
    <w:rsid w:val="001E2EFD"/>
    <w:rsid w:val="001E2FAD"/>
    <w:rsid w:val="001E334B"/>
    <w:rsid w:val="001E355B"/>
    <w:rsid w:val="001E35B1"/>
    <w:rsid w:val="001E3C46"/>
    <w:rsid w:val="001E3C48"/>
    <w:rsid w:val="001E3D50"/>
    <w:rsid w:val="001E45F8"/>
    <w:rsid w:val="001E4BA8"/>
    <w:rsid w:val="001E4C39"/>
    <w:rsid w:val="001E4D26"/>
    <w:rsid w:val="001E4DFC"/>
    <w:rsid w:val="001E5570"/>
    <w:rsid w:val="001E5610"/>
    <w:rsid w:val="001E56A9"/>
    <w:rsid w:val="001E57B7"/>
    <w:rsid w:val="001E591A"/>
    <w:rsid w:val="001E5D3F"/>
    <w:rsid w:val="001E5DD3"/>
    <w:rsid w:val="001E64AB"/>
    <w:rsid w:val="001E64DD"/>
    <w:rsid w:val="001E65C8"/>
    <w:rsid w:val="001E672D"/>
    <w:rsid w:val="001E6C56"/>
    <w:rsid w:val="001E6DBC"/>
    <w:rsid w:val="001E6EE2"/>
    <w:rsid w:val="001E7294"/>
    <w:rsid w:val="001E729C"/>
    <w:rsid w:val="001E7418"/>
    <w:rsid w:val="001E7473"/>
    <w:rsid w:val="001E7514"/>
    <w:rsid w:val="001E753C"/>
    <w:rsid w:val="001E7645"/>
    <w:rsid w:val="001E7A58"/>
    <w:rsid w:val="001E7A98"/>
    <w:rsid w:val="001E7C41"/>
    <w:rsid w:val="001E7DBD"/>
    <w:rsid w:val="001F032F"/>
    <w:rsid w:val="001F034B"/>
    <w:rsid w:val="001F03AD"/>
    <w:rsid w:val="001F0589"/>
    <w:rsid w:val="001F07D0"/>
    <w:rsid w:val="001F0930"/>
    <w:rsid w:val="001F0CE0"/>
    <w:rsid w:val="001F0F60"/>
    <w:rsid w:val="001F0FBD"/>
    <w:rsid w:val="001F1104"/>
    <w:rsid w:val="001F1201"/>
    <w:rsid w:val="001F1211"/>
    <w:rsid w:val="001F14BA"/>
    <w:rsid w:val="001F15EA"/>
    <w:rsid w:val="001F1B52"/>
    <w:rsid w:val="001F1B69"/>
    <w:rsid w:val="001F1C01"/>
    <w:rsid w:val="001F1D03"/>
    <w:rsid w:val="001F1D91"/>
    <w:rsid w:val="001F1DA1"/>
    <w:rsid w:val="001F1F0C"/>
    <w:rsid w:val="001F2000"/>
    <w:rsid w:val="001F206F"/>
    <w:rsid w:val="001F2370"/>
    <w:rsid w:val="001F26A6"/>
    <w:rsid w:val="001F27B2"/>
    <w:rsid w:val="001F2831"/>
    <w:rsid w:val="001F2BAB"/>
    <w:rsid w:val="001F2F62"/>
    <w:rsid w:val="001F3009"/>
    <w:rsid w:val="001F324C"/>
    <w:rsid w:val="001F328A"/>
    <w:rsid w:val="001F329F"/>
    <w:rsid w:val="001F3673"/>
    <w:rsid w:val="001F394A"/>
    <w:rsid w:val="001F3A3C"/>
    <w:rsid w:val="001F3CD5"/>
    <w:rsid w:val="001F3EAC"/>
    <w:rsid w:val="001F3F4B"/>
    <w:rsid w:val="001F3FC4"/>
    <w:rsid w:val="001F3FCD"/>
    <w:rsid w:val="001F4089"/>
    <w:rsid w:val="001F42AE"/>
    <w:rsid w:val="001F43E6"/>
    <w:rsid w:val="001F4526"/>
    <w:rsid w:val="001F4962"/>
    <w:rsid w:val="001F4972"/>
    <w:rsid w:val="001F4C92"/>
    <w:rsid w:val="001F4CB4"/>
    <w:rsid w:val="001F4ECE"/>
    <w:rsid w:val="001F4FA5"/>
    <w:rsid w:val="001F51CC"/>
    <w:rsid w:val="001F5209"/>
    <w:rsid w:val="001F52FB"/>
    <w:rsid w:val="001F537F"/>
    <w:rsid w:val="001F5412"/>
    <w:rsid w:val="001F5694"/>
    <w:rsid w:val="001F592F"/>
    <w:rsid w:val="001F5F84"/>
    <w:rsid w:val="001F6067"/>
    <w:rsid w:val="001F6086"/>
    <w:rsid w:val="001F60A9"/>
    <w:rsid w:val="001F614E"/>
    <w:rsid w:val="001F6ADD"/>
    <w:rsid w:val="001F6B2D"/>
    <w:rsid w:val="001F6F74"/>
    <w:rsid w:val="001F7026"/>
    <w:rsid w:val="001F714A"/>
    <w:rsid w:val="001F74D4"/>
    <w:rsid w:val="001F75B1"/>
    <w:rsid w:val="001F7627"/>
    <w:rsid w:val="001F7683"/>
    <w:rsid w:val="001F7CDF"/>
    <w:rsid w:val="001F7D49"/>
    <w:rsid w:val="001F7D98"/>
    <w:rsid w:val="00200336"/>
    <w:rsid w:val="0020073F"/>
    <w:rsid w:val="002008E7"/>
    <w:rsid w:val="00200F7B"/>
    <w:rsid w:val="00201100"/>
    <w:rsid w:val="002011E3"/>
    <w:rsid w:val="002012BE"/>
    <w:rsid w:val="002013FB"/>
    <w:rsid w:val="00201632"/>
    <w:rsid w:val="00201BDD"/>
    <w:rsid w:val="00201C8C"/>
    <w:rsid w:val="00201D30"/>
    <w:rsid w:val="00201D4E"/>
    <w:rsid w:val="00201ED7"/>
    <w:rsid w:val="002020BA"/>
    <w:rsid w:val="00202198"/>
    <w:rsid w:val="00202221"/>
    <w:rsid w:val="0020236F"/>
    <w:rsid w:val="00202512"/>
    <w:rsid w:val="0020252F"/>
    <w:rsid w:val="002025A6"/>
    <w:rsid w:val="00202664"/>
    <w:rsid w:val="00202EB1"/>
    <w:rsid w:val="0020317C"/>
    <w:rsid w:val="002032DA"/>
    <w:rsid w:val="002032F9"/>
    <w:rsid w:val="002033C2"/>
    <w:rsid w:val="002033ED"/>
    <w:rsid w:val="002034FB"/>
    <w:rsid w:val="002035E2"/>
    <w:rsid w:val="00203DB5"/>
    <w:rsid w:val="00204045"/>
    <w:rsid w:val="00204221"/>
    <w:rsid w:val="002042F6"/>
    <w:rsid w:val="002047D3"/>
    <w:rsid w:val="00204964"/>
    <w:rsid w:val="00204C5E"/>
    <w:rsid w:val="00204D8A"/>
    <w:rsid w:val="00204F72"/>
    <w:rsid w:val="0020541F"/>
    <w:rsid w:val="00205653"/>
    <w:rsid w:val="00205699"/>
    <w:rsid w:val="00205873"/>
    <w:rsid w:val="00205B98"/>
    <w:rsid w:val="00205E8E"/>
    <w:rsid w:val="00205F6D"/>
    <w:rsid w:val="0020625D"/>
    <w:rsid w:val="00206289"/>
    <w:rsid w:val="002062B5"/>
    <w:rsid w:val="002062D8"/>
    <w:rsid w:val="002064B9"/>
    <w:rsid w:val="0020654D"/>
    <w:rsid w:val="002066DA"/>
    <w:rsid w:val="00206A9B"/>
    <w:rsid w:val="0020700F"/>
    <w:rsid w:val="0020721F"/>
    <w:rsid w:val="00207468"/>
    <w:rsid w:val="0020753B"/>
    <w:rsid w:val="00207896"/>
    <w:rsid w:val="00207970"/>
    <w:rsid w:val="00207C22"/>
    <w:rsid w:val="002104E7"/>
    <w:rsid w:val="00210649"/>
    <w:rsid w:val="0021081F"/>
    <w:rsid w:val="00210846"/>
    <w:rsid w:val="00210BA2"/>
    <w:rsid w:val="00210D6C"/>
    <w:rsid w:val="00210DA0"/>
    <w:rsid w:val="00210F28"/>
    <w:rsid w:val="00210F82"/>
    <w:rsid w:val="0021106D"/>
    <w:rsid w:val="0021121C"/>
    <w:rsid w:val="00211397"/>
    <w:rsid w:val="00211959"/>
    <w:rsid w:val="00211ABD"/>
    <w:rsid w:val="00211C6E"/>
    <w:rsid w:val="00211CB9"/>
    <w:rsid w:val="00211DE7"/>
    <w:rsid w:val="002123D9"/>
    <w:rsid w:val="00212580"/>
    <w:rsid w:val="0021266A"/>
    <w:rsid w:val="00212742"/>
    <w:rsid w:val="002127DD"/>
    <w:rsid w:val="00212A0D"/>
    <w:rsid w:val="00212B39"/>
    <w:rsid w:val="00212D55"/>
    <w:rsid w:val="00213B29"/>
    <w:rsid w:val="00213BF8"/>
    <w:rsid w:val="00213EA0"/>
    <w:rsid w:val="002140E5"/>
    <w:rsid w:val="0021416E"/>
    <w:rsid w:val="00214272"/>
    <w:rsid w:val="002142D5"/>
    <w:rsid w:val="00214B91"/>
    <w:rsid w:val="00214FF9"/>
    <w:rsid w:val="00215028"/>
    <w:rsid w:val="0021519C"/>
    <w:rsid w:val="00215335"/>
    <w:rsid w:val="002155EA"/>
    <w:rsid w:val="002157C7"/>
    <w:rsid w:val="00215DCB"/>
    <w:rsid w:val="00215F3D"/>
    <w:rsid w:val="0021609A"/>
    <w:rsid w:val="002161AE"/>
    <w:rsid w:val="002166FB"/>
    <w:rsid w:val="00216725"/>
    <w:rsid w:val="002168E4"/>
    <w:rsid w:val="002169E8"/>
    <w:rsid w:val="00216B0D"/>
    <w:rsid w:val="00216F62"/>
    <w:rsid w:val="00217001"/>
    <w:rsid w:val="002174DA"/>
    <w:rsid w:val="00217AD8"/>
    <w:rsid w:val="00217B32"/>
    <w:rsid w:val="00217C28"/>
    <w:rsid w:val="00217E0F"/>
    <w:rsid w:val="002200D2"/>
    <w:rsid w:val="0022014D"/>
    <w:rsid w:val="0022065E"/>
    <w:rsid w:val="0022085C"/>
    <w:rsid w:val="00220B36"/>
    <w:rsid w:val="00220C84"/>
    <w:rsid w:val="00220C8F"/>
    <w:rsid w:val="00220C94"/>
    <w:rsid w:val="00220F3B"/>
    <w:rsid w:val="00220F86"/>
    <w:rsid w:val="002210B4"/>
    <w:rsid w:val="0022116B"/>
    <w:rsid w:val="002211E4"/>
    <w:rsid w:val="002212AA"/>
    <w:rsid w:val="002216C3"/>
    <w:rsid w:val="002217DD"/>
    <w:rsid w:val="00221814"/>
    <w:rsid w:val="002218AB"/>
    <w:rsid w:val="00221BC9"/>
    <w:rsid w:val="00221EE4"/>
    <w:rsid w:val="0022231B"/>
    <w:rsid w:val="00222DCB"/>
    <w:rsid w:val="00222ECB"/>
    <w:rsid w:val="002230DA"/>
    <w:rsid w:val="002230E6"/>
    <w:rsid w:val="0022319B"/>
    <w:rsid w:val="0022359F"/>
    <w:rsid w:val="00223BAD"/>
    <w:rsid w:val="00223C58"/>
    <w:rsid w:val="00223DD9"/>
    <w:rsid w:val="00223DEB"/>
    <w:rsid w:val="00223E1C"/>
    <w:rsid w:val="00223FD8"/>
    <w:rsid w:val="00224098"/>
    <w:rsid w:val="00224C3A"/>
    <w:rsid w:val="00224F13"/>
    <w:rsid w:val="0022516D"/>
    <w:rsid w:val="00225273"/>
    <w:rsid w:val="002252CD"/>
    <w:rsid w:val="002252F5"/>
    <w:rsid w:val="002253BE"/>
    <w:rsid w:val="00225681"/>
    <w:rsid w:val="002256C7"/>
    <w:rsid w:val="0022594F"/>
    <w:rsid w:val="0022595E"/>
    <w:rsid w:val="002259E1"/>
    <w:rsid w:val="00225A30"/>
    <w:rsid w:val="0022605C"/>
    <w:rsid w:val="00226331"/>
    <w:rsid w:val="0022655D"/>
    <w:rsid w:val="0022686D"/>
    <w:rsid w:val="00226BC1"/>
    <w:rsid w:val="00226C2B"/>
    <w:rsid w:val="00226C57"/>
    <w:rsid w:val="00226E5C"/>
    <w:rsid w:val="0022710D"/>
    <w:rsid w:val="002271AE"/>
    <w:rsid w:val="002273D0"/>
    <w:rsid w:val="002273D6"/>
    <w:rsid w:val="00227451"/>
    <w:rsid w:val="00227828"/>
    <w:rsid w:val="00227850"/>
    <w:rsid w:val="002278A7"/>
    <w:rsid w:val="00227B27"/>
    <w:rsid w:val="00227B31"/>
    <w:rsid w:val="00227C6A"/>
    <w:rsid w:val="00227DBD"/>
    <w:rsid w:val="002301DE"/>
    <w:rsid w:val="00230248"/>
    <w:rsid w:val="002302CE"/>
    <w:rsid w:val="00230693"/>
    <w:rsid w:val="0023070C"/>
    <w:rsid w:val="00230712"/>
    <w:rsid w:val="0023073D"/>
    <w:rsid w:val="002308AB"/>
    <w:rsid w:val="00230AC7"/>
    <w:rsid w:val="00230B16"/>
    <w:rsid w:val="00230C05"/>
    <w:rsid w:val="00230D0F"/>
    <w:rsid w:val="00230D95"/>
    <w:rsid w:val="00230F0F"/>
    <w:rsid w:val="00231037"/>
    <w:rsid w:val="00231064"/>
    <w:rsid w:val="002310D3"/>
    <w:rsid w:val="0023132B"/>
    <w:rsid w:val="002313E4"/>
    <w:rsid w:val="002319E6"/>
    <w:rsid w:val="00231A94"/>
    <w:rsid w:val="00231A99"/>
    <w:rsid w:val="0023212F"/>
    <w:rsid w:val="00232337"/>
    <w:rsid w:val="00232389"/>
    <w:rsid w:val="002324B3"/>
    <w:rsid w:val="00232704"/>
    <w:rsid w:val="0023277F"/>
    <w:rsid w:val="00232B8F"/>
    <w:rsid w:val="00232EDD"/>
    <w:rsid w:val="00232FBF"/>
    <w:rsid w:val="0023338F"/>
    <w:rsid w:val="002335E8"/>
    <w:rsid w:val="00233DA7"/>
    <w:rsid w:val="00234023"/>
    <w:rsid w:val="00234137"/>
    <w:rsid w:val="0023437E"/>
    <w:rsid w:val="002343C6"/>
    <w:rsid w:val="002344AC"/>
    <w:rsid w:val="002344AF"/>
    <w:rsid w:val="00234957"/>
    <w:rsid w:val="00234A13"/>
    <w:rsid w:val="00234A37"/>
    <w:rsid w:val="00234D9C"/>
    <w:rsid w:val="00234F31"/>
    <w:rsid w:val="00235131"/>
    <w:rsid w:val="0023553C"/>
    <w:rsid w:val="00235577"/>
    <w:rsid w:val="0023586B"/>
    <w:rsid w:val="00235C94"/>
    <w:rsid w:val="00235CBF"/>
    <w:rsid w:val="002366D5"/>
    <w:rsid w:val="002367AB"/>
    <w:rsid w:val="00236885"/>
    <w:rsid w:val="002369CD"/>
    <w:rsid w:val="00236AC7"/>
    <w:rsid w:val="00236B4B"/>
    <w:rsid w:val="00236B54"/>
    <w:rsid w:val="00236D0F"/>
    <w:rsid w:val="00236DDE"/>
    <w:rsid w:val="00236F02"/>
    <w:rsid w:val="00236F57"/>
    <w:rsid w:val="002370FF"/>
    <w:rsid w:val="00237107"/>
    <w:rsid w:val="002373A2"/>
    <w:rsid w:val="00237983"/>
    <w:rsid w:val="00237A28"/>
    <w:rsid w:val="00237A45"/>
    <w:rsid w:val="00237F50"/>
    <w:rsid w:val="002400D5"/>
    <w:rsid w:val="002400E9"/>
    <w:rsid w:val="00240141"/>
    <w:rsid w:val="0024030D"/>
    <w:rsid w:val="002404FE"/>
    <w:rsid w:val="0024053F"/>
    <w:rsid w:val="00240676"/>
    <w:rsid w:val="00240680"/>
    <w:rsid w:val="002407D0"/>
    <w:rsid w:val="00240991"/>
    <w:rsid w:val="00240B86"/>
    <w:rsid w:val="00240E04"/>
    <w:rsid w:val="002415B7"/>
    <w:rsid w:val="002415FC"/>
    <w:rsid w:val="00241D29"/>
    <w:rsid w:val="00241D7E"/>
    <w:rsid w:val="00242462"/>
    <w:rsid w:val="002427A5"/>
    <w:rsid w:val="00242873"/>
    <w:rsid w:val="002428A3"/>
    <w:rsid w:val="00242F33"/>
    <w:rsid w:val="002430C9"/>
    <w:rsid w:val="0024313B"/>
    <w:rsid w:val="00243341"/>
    <w:rsid w:val="002435AB"/>
    <w:rsid w:val="002436A9"/>
    <w:rsid w:val="002437E2"/>
    <w:rsid w:val="00243941"/>
    <w:rsid w:val="00243AC9"/>
    <w:rsid w:val="00243B6D"/>
    <w:rsid w:val="00243D0C"/>
    <w:rsid w:val="00243E6D"/>
    <w:rsid w:val="00243ED0"/>
    <w:rsid w:val="0024420A"/>
    <w:rsid w:val="00244242"/>
    <w:rsid w:val="002443A1"/>
    <w:rsid w:val="00244620"/>
    <w:rsid w:val="002446E7"/>
    <w:rsid w:val="00244B05"/>
    <w:rsid w:val="00244B88"/>
    <w:rsid w:val="00244DCF"/>
    <w:rsid w:val="002451BE"/>
    <w:rsid w:val="0024578D"/>
    <w:rsid w:val="0024578E"/>
    <w:rsid w:val="002457E3"/>
    <w:rsid w:val="00245879"/>
    <w:rsid w:val="0024588B"/>
    <w:rsid w:val="00245A67"/>
    <w:rsid w:val="00245AB6"/>
    <w:rsid w:val="00245D4C"/>
    <w:rsid w:val="00245E01"/>
    <w:rsid w:val="00245E8A"/>
    <w:rsid w:val="00245EBF"/>
    <w:rsid w:val="00245F51"/>
    <w:rsid w:val="00246386"/>
    <w:rsid w:val="002464C4"/>
    <w:rsid w:val="002464CE"/>
    <w:rsid w:val="002465AB"/>
    <w:rsid w:val="002469F6"/>
    <w:rsid w:val="00246B3A"/>
    <w:rsid w:val="00247062"/>
    <w:rsid w:val="00247481"/>
    <w:rsid w:val="0024750B"/>
    <w:rsid w:val="002475BA"/>
    <w:rsid w:val="00247C9A"/>
    <w:rsid w:val="00247CE1"/>
    <w:rsid w:val="00247D21"/>
    <w:rsid w:val="00247D6E"/>
    <w:rsid w:val="00247FE3"/>
    <w:rsid w:val="00250451"/>
    <w:rsid w:val="002506BD"/>
    <w:rsid w:val="002508EF"/>
    <w:rsid w:val="00250B9A"/>
    <w:rsid w:val="00250E07"/>
    <w:rsid w:val="00250EC9"/>
    <w:rsid w:val="0025104B"/>
    <w:rsid w:val="002511D0"/>
    <w:rsid w:val="00251717"/>
    <w:rsid w:val="002519EE"/>
    <w:rsid w:val="00251A04"/>
    <w:rsid w:val="00251AA7"/>
    <w:rsid w:val="00251AC5"/>
    <w:rsid w:val="00251B02"/>
    <w:rsid w:val="00251D08"/>
    <w:rsid w:val="002521E2"/>
    <w:rsid w:val="0025237F"/>
    <w:rsid w:val="002523EB"/>
    <w:rsid w:val="0025266A"/>
    <w:rsid w:val="00252750"/>
    <w:rsid w:val="00252826"/>
    <w:rsid w:val="00252827"/>
    <w:rsid w:val="00252948"/>
    <w:rsid w:val="00252BCE"/>
    <w:rsid w:val="00252C5E"/>
    <w:rsid w:val="00252D11"/>
    <w:rsid w:val="00252D15"/>
    <w:rsid w:val="00252E59"/>
    <w:rsid w:val="00253123"/>
    <w:rsid w:val="002535D2"/>
    <w:rsid w:val="00253D6D"/>
    <w:rsid w:val="00253E7B"/>
    <w:rsid w:val="002541E5"/>
    <w:rsid w:val="002542FB"/>
    <w:rsid w:val="002545F3"/>
    <w:rsid w:val="002547B9"/>
    <w:rsid w:val="0025483F"/>
    <w:rsid w:val="0025489F"/>
    <w:rsid w:val="00255239"/>
    <w:rsid w:val="002552B9"/>
    <w:rsid w:val="0025536C"/>
    <w:rsid w:val="002554DA"/>
    <w:rsid w:val="00255A69"/>
    <w:rsid w:val="00255CA5"/>
    <w:rsid w:val="00255D4D"/>
    <w:rsid w:val="00255E0F"/>
    <w:rsid w:val="00256053"/>
    <w:rsid w:val="00256121"/>
    <w:rsid w:val="00256482"/>
    <w:rsid w:val="002564AA"/>
    <w:rsid w:val="0025669D"/>
    <w:rsid w:val="00256C59"/>
    <w:rsid w:val="00256E73"/>
    <w:rsid w:val="002570DD"/>
    <w:rsid w:val="0025744C"/>
    <w:rsid w:val="0025764B"/>
    <w:rsid w:val="00257691"/>
    <w:rsid w:val="00257844"/>
    <w:rsid w:val="002578E7"/>
    <w:rsid w:val="00257C2E"/>
    <w:rsid w:val="002601CC"/>
    <w:rsid w:val="002605E7"/>
    <w:rsid w:val="00260935"/>
    <w:rsid w:val="00260978"/>
    <w:rsid w:val="00260BC5"/>
    <w:rsid w:val="00260C45"/>
    <w:rsid w:val="00260D27"/>
    <w:rsid w:val="00260D58"/>
    <w:rsid w:val="00261251"/>
    <w:rsid w:val="00261375"/>
    <w:rsid w:val="00261417"/>
    <w:rsid w:val="00261735"/>
    <w:rsid w:val="00261A34"/>
    <w:rsid w:val="00261B0E"/>
    <w:rsid w:val="00261BE2"/>
    <w:rsid w:val="00261BF2"/>
    <w:rsid w:val="00261DDC"/>
    <w:rsid w:val="00261F91"/>
    <w:rsid w:val="002620C7"/>
    <w:rsid w:val="002622D0"/>
    <w:rsid w:val="00262D46"/>
    <w:rsid w:val="00262F9E"/>
    <w:rsid w:val="0026346C"/>
    <w:rsid w:val="00263607"/>
    <w:rsid w:val="002636E7"/>
    <w:rsid w:val="00263A6F"/>
    <w:rsid w:val="00263CFA"/>
    <w:rsid w:val="00263DB3"/>
    <w:rsid w:val="00263F56"/>
    <w:rsid w:val="0026433B"/>
    <w:rsid w:val="0026451C"/>
    <w:rsid w:val="002645F1"/>
    <w:rsid w:val="002646B4"/>
    <w:rsid w:val="002648A3"/>
    <w:rsid w:val="00264B35"/>
    <w:rsid w:val="00264D9C"/>
    <w:rsid w:val="00264DEE"/>
    <w:rsid w:val="002651B7"/>
    <w:rsid w:val="0026526F"/>
    <w:rsid w:val="0026563B"/>
    <w:rsid w:val="00265808"/>
    <w:rsid w:val="00265B0B"/>
    <w:rsid w:val="00265B67"/>
    <w:rsid w:val="00265EE6"/>
    <w:rsid w:val="00265F07"/>
    <w:rsid w:val="00266536"/>
    <w:rsid w:val="00266661"/>
    <w:rsid w:val="00266712"/>
    <w:rsid w:val="00266930"/>
    <w:rsid w:val="00266B10"/>
    <w:rsid w:val="00266EA8"/>
    <w:rsid w:val="0026708F"/>
    <w:rsid w:val="00267118"/>
    <w:rsid w:val="002672CC"/>
    <w:rsid w:val="002675B7"/>
    <w:rsid w:val="0026762D"/>
    <w:rsid w:val="002676CF"/>
    <w:rsid w:val="00267B86"/>
    <w:rsid w:val="00267C78"/>
    <w:rsid w:val="00267CAA"/>
    <w:rsid w:val="00267D65"/>
    <w:rsid w:val="00267D6B"/>
    <w:rsid w:val="00267D96"/>
    <w:rsid w:val="00267E57"/>
    <w:rsid w:val="00267E61"/>
    <w:rsid w:val="002700C4"/>
    <w:rsid w:val="00270220"/>
    <w:rsid w:val="0027037A"/>
    <w:rsid w:val="002705D6"/>
    <w:rsid w:val="002706BB"/>
    <w:rsid w:val="002706DA"/>
    <w:rsid w:val="00270850"/>
    <w:rsid w:val="002709EF"/>
    <w:rsid w:val="00270E4F"/>
    <w:rsid w:val="00270E66"/>
    <w:rsid w:val="00270EF1"/>
    <w:rsid w:val="00271FA1"/>
    <w:rsid w:val="00272217"/>
    <w:rsid w:val="0027229D"/>
    <w:rsid w:val="00272325"/>
    <w:rsid w:val="00272506"/>
    <w:rsid w:val="002725B1"/>
    <w:rsid w:val="0027268D"/>
    <w:rsid w:val="002728D4"/>
    <w:rsid w:val="00272946"/>
    <w:rsid w:val="00272A58"/>
    <w:rsid w:val="00272D16"/>
    <w:rsid w:val="0027325F"/>
    <w:rsid w:val="00273855"/>
    <w:rsid w:val="00273B0A"/>
    <w:rsid w:val="00273B1A"/>
    <w:rsid w:val="00273B26"/>
    <w:rsid w:val="00273D1C"/>
    <w:rsid w:val="002741FF"/>
    <w:rsid w:val="0027428A"/>
    <w:rsid w:val="0027441B"/>
    <w:rsid w:val="0027482D"/>
    <w:rsid w:val="002749D8"/>
    <w:rsid w:val="00274B37"/>
    <w:rsid w:val="00274C61"/>
    <w:rsid w:val="00274DC3"/>
    <w:rsid w:val="00275001"/>
    <w:rsid w:val="0027511A"/>
    <w:rsid w:val="00275535"/>
    <w:rsid w:val="00275A05"/>
    <w:rsid w:val="00275ABE"/>
    <w:rsid w:val="00275D9D"/>
    <w:rsid w:val="00275EF5"/>
    <w:rsid w:val="0027611F"/>
    <w:rsid w:val="00276197"/>
    <w:rsid w:val="002762BF"/>
    <w:rsid w:val="0027655C"/>
    <w:rsid w:val="0027655E"/>
    <w:rsid w:val="00276892"/>
    <w:rsid w:val="00276F50"/>
    <w:rsid w:val="002772B7"/>
    <w:rsid w:val="0027738B"/>
    <w:rsid w:val="0027740B"/>
    <w:rsid w:val="002776F8"/>
    <w:rsid w:val="00277846"/>
    <w:rsid w:val="0027793F"/>
    <w:rsid w:val="00277B82"/>
    <w:rsid w:val="00277C66"/>
    <w:rsid w:val="00277C90"/>
    <w:rsid w:val="00277CB6"/>
    <w:rsid w:val="00277F38"/>
    <w:rsid w:val="0028009B"/>
    <w:rsid w:val="002813CE"/>
    <w:rsid w:val="002813DF"/>
    <w:rsid w:val="002819CE"/>
    <w:rsid w:val="00281A2D"/>
    <w:rsid w:val="00281CDA"/>
    <w:rsid w:val="00281EF6"/>
    <w:rsid w:val="00281FC2"/>
    <w:rsid w:val="002820B0"/>
    <w:rsid w:val="00282375"/>
    <w:rsid w:val="002823A8"/>
    <w:rsid w:val="002826F3"/>
    <w:rsid w:val="002827A4"/>
    <w:rsid w:val="002828E0"/>
    <w:rsid w:val="002829DA"/>
    <w:rsid w:val="00282A0D"/>
    <w:rsid w:val="00282A0E"/>
    <w:rsid w:val="00282C26"/>
    <w:rsid w:val="0028312D"/>
    <w:rsid w:val="00283344"/>
    <w:rsid w:val="002833D4"/>
    <w:rsid w:val="00283402"/>
    <w:rsid w:val="002837FA"/>
    <w:rsid w:val="00283954"/>
    <w:rsid w:val="00283A8F"/>
    <w:rsid w:val="00283ACF"/>
    <w:rsid w:val="00283BCE"/>
    <w:rsid w:val="00283D6E"/>
    <w:rsid w:val="00283ED9"/>
    <w:rsid w:val="002841E4"/>
    <w:rsid w:val="002842AF"/>
    <w:rsid w:val="002846B2"/>
    <w:rsid w:val="00284A77"/>
    <w:rsid w:val="00284C43"/>
    <w:rsid w:val="00284F64"/>
    <w:rsid w:val="0028501D"/>
    <w:rsid w:val="00285020"/>
    <w:rsid w:val="0028515C"/>
    <w:rsid w:val="002854BF"/>
    <w:rsid w:val="0028559E"/>
    <w:rsid w:val="002857FC"/>
    <w:rsid w:val="00285D21"/>
    <w:rsid w:val="0028600F"/>
    <w:rsid w:val="00286298"/>
    <w:rsid w:val="00286459"/>
    <w:rsid w:val="00286515"/>
    <w:rsid w:val="00286675"/>
    <w:rsid w:val="0028699A"/>
    <w:rsid w:val="0028700E"/>
    <w:rsid w:val="002871EC"/>
    <w:rsid w:val="00287419"/>
    <w:rsid w:val="00287487"/>
    <w:rsid w:val="0028782A"/>
    <w:rsid w:val="0028782F"/>
    <w:rsid w:val="002878A7"/>
    <w:rsid w:val="00287AB0"/>
    <w:rsid w:val="00287B36"/>
    <w:rsid w:val="00287BD0"/>
    <w:rsid w:val="00287C55"/>
    <w:rsid w:val="00287DC0"/>
    <w:rsid w:val="00287DFB"/>
    <w:rsid w:val="002905F4"/>
    <w:rsid w:val="0029060E"/>
    <w:rsid w:val="002906E1"/>
    <w:rsid w:val="00290722"/>
    <w:rsid w:val="00290A43"/>
    <w:rsid w:val="00290A51"/>
    <w:rsid w:val="00290A9B"/>
    <w:rsid w:val="00290B3A"/>
    <w:rsid w:val="00290C44"/>
    <w:rsid w:val="00290D5A"/>
    <w:rsid w:val="00290E8A"/>
    <w:rsid w:val="0029122D"/>
    <w:rsid w:val="00291272"/>
    <w:rsid w:val="0029139C"/>
    <w:rsid w:val="0029154B"/>
    <w:rsid w:val="00291638"/>
    <w:rsid w:val="002916D3"/>
    <w:rsid w:val="00291743"/>
    <w:rsid w:val="002917B5"/>
    <w:rsid w:val="00291AAC"/>
    <w:rsid w:val="00291C5E"/>
    <w:rsid w:val="00291DE6"/>
    <w:rsid w:val="00291E05"/>
    <w:rsid w:val="00291EE1"/>
    <w:rsid w:val="002922C6"/>
    <w:rsid w:val="002923BF"/>
    <w:rsid w:val="002924AB"/>
    <w:rsid w:val="002929E5"/>
    <w:rsid w:val="00292B82"/>
    <w:rsid w:val="00292C04"/>
    <w:rsid w:val="002930B1"/>
    <w:rsid w:val="00293119"/>
    <w:rsid w:val="00293713"/>
    <w:rsid w:val="00293B3F"/>
    <w:rsid w:val="00293BF7"/>
    <w:rsid w:val="00293D45"/>
    <w:rsid w:val="00294064"/>
    <w:rsid w:val="002940BE"/>
    <w:rsid w:val="002940E9"/>
    <w:rsid w:val="002941B6"/>
    <w:rsid w:val="00294918"/>
    <w:rsid w:val="00294964"/>
    <w:rsid w:val="00294C24"/>
    <w:rsid w:val="00294DEA"/>
    <w:rsid w:val="00294F0F"/>
    <w:rsid w:val="00295083"/>
    <w:rsid w:val="002950DC"/>
    <w:rsid w:val="0029515B"/>
    <w:rsid w:val="00295446"/>
    <w:rsid w:val="00295739"/>
    <w:rsid w:val="00295828"/>
    <w:rsid w:val="00295BC4"/>
    <w:rsid w:val="00295CAA"/>
    <w:rsid w:val="00295DFF"/>
    <w:rsid w:val="00295FDE"/>
    <w:rsid w:val="00296841"/>
    <w:rsid w:val="002968C3"/>
    <w:rsid w:val="00296A94"/>
    <w:rsid w:val="00296B56"/>
    <w:rsid w:val="002970CF"/>
    <w:rsid w:val="0029710C"/>
    <w:rsid w:val="002971A9"/>
    <w:rsid w:val="0029734D"/>
    <w:rsid w:val="00297480"/>
    <w:rsid w:val="0029749F"/>
    <w:rsid w:val="0029760D"/>
    <w:rsid w:val="00297712"/>
    <w:rsid w:val="002A0493"/>
    <w:rsid w:val="002A05A5"/>
    <w:rsid w:val="002A063B"/>
    <w:rsid w:val="002A0BA4"/>
    <w:rsid w:val="002A0D2A"/>
    <w:rsid w:val="002A0FB8"/>
    <w:rsid w:val="002A13BA"/>
    <w:rsid w:val="002A16C9"/>
    <w:rsid w:val="002A1A30"/>
    <w:rsid w:val="002A1A52"/>
    <w:rsid w:val="002A1A86"/>
    <w:rsid w:val="002A1BA8"/>
    <w:rsid w:val="002A1E8D"/>
    <w:rsid w:val="002A1FA5"/>
    <w:rsid w:val="002A2033"/>
    <w:rsid w:val="002A22FC"/>
    <w:rsid w:val="002A243F"/>
    <w:rsid w:val="002A27B8"/>
    <w:rsid w:val="002A2823"/>
    <w:rsid w:val="002A29A2"/>
    <w:rsid w:val="002A2ACD"/>
    <w:rsid w:val="002A2B16"/>
    <w:rsid w:val="002A2C5E"/>
    <w:rsid w:val="002A2D85"/>
    <w:rsid w:val="002A2E15"/>
    <w:rsid w:val="002A2F67"/>
    <w:rsid w:val="002A2FAE"/>
    <w:rsid w:val="002A30E9"/>
    <w:rsid w:val="002A3469"/>
    <w:rsid w:val="002A3749"/>
    <w:rsid w:val="002A3A87"/>
    <w:rsid w:val="002A3D6D"/>
    <w:rsid w:val="002A44F3"/>
    <w:rsid w:val="002A468F"/>
    <w:rsid w:val="002A47A8"/>
    <w:rsid w:val="002A48F6"/>
    <w:rsid w:val="002A491C"/>
    <w:rsid w:val="002A4B79"/>
    <w:rsid w:val="002A4D94"/>
    <w:rsid w:val="002A4E74"/>
    <w:rsid w:val="002A4EAB"/>
    <w:rsid w:val="002A51F2"/>
    <w:rsid w:val="002A5445"/>
    <w:rsid w:val="002A5534"/>
    <w:rsid w:val="002A55AA"/>
    <w:rsid w:val="002A5819"/>
    <w:rsid w:val="002A5983"/>
    <w:rsid w:val="002A5AFA"/>
    <w:rsid w:val="002A5B58"/>
    <w:rsid w:val="002A5C80"/>
    <w:rsid w:val="002A5D0D"/>
    <w:rsid w:val="002A5F17"/>
    <w:rsid w:val="002A5F8F"/>
    <w:rsid w:val="002A601A"/>
    <w:rsid w:val="002A6275"/>
    <w:rsid w:val="002A6617"/>
    <w:rsid w:val="002A6664"/>
    <w:rsid w:val="002A6762"/>
    <w:rsid w:val="002A6ADE"/>
    <w:rsid w:val="002A6BD5"/>
    <w:rsid w:val="002A6D8B"/>
    <w:rsid w:val="002A701D"/>
    <w:rsid w:val="002A75AF"/>
    <w:rsid w:val="002A77B6"/>
    <w:rsid w:val="002A7A9B"/>
    <w:rsid w:val="002A7BAB"/>
    <w:rsid w:val="002A7F62"/>
    <w:rsid w:val="002A7FF8"/>
    <w:rsid w:val="002B0157"/>
    <w:rsid w:val="002B02BE"/>
    <w:rsid w:val="002B05CB"/>
    <w:rsid w:val="002B0ABC"/>
    <w:rsid w:val="002B0C39"/>
    <w:rsid w:val="002B0C6D"/>
    <w:rsid w:val="002B0E02"/>
    <w:rsid w:val="002B12C9"/>
    <w:rsid w:val="002B14CE"/>
    <w:rsid w:val="002B16A0"/>
    <w:rsid w:val="002B182D"/>
    <w:rsid w:val="002B1B97"/>
    <w:rsid w:val="002B1C23"/>
    <w:rsid w:val="002B1D91"/>
    <w:rsid w:val="002B216B"/>
    <w:rsid w:val="002B253A"/>
    <w:rsid w:val="002B2859"/>
    <w:rsid w:val="002B293C"/>
    <w:rsid w:val="002B2ABF"/>
    <w:rsid w:val="002B34DA"/>
    <w:rsid w:val="002B368B"/>
    <w:rsid w:val="002B3A6D"/>
    <w:rsid w:val="002B3DAE"/>
    <w:rsid w:val="002B413B"/>
    <w:rsid w:val="002B4179"/>
    <w:rsid w:val="002B41F2"/>
    <w:rsid w:val="002B421F"/>
    <w:rsid w:val="002B44E6"/>
    <w:rsid w:val="002B46F4"/>
    <w:rsid w:val="002B4742"/>
    <w:rsid w:val="002B4854"/>
    <w:rsid w:val="002B4899"/>
    <w:rsid w:val="002B48BD"/>
    <w:rsid w:val="002B494A"/>
    <w:rsid w:val="002B4B5B"/>
    <w:rsid w:val="002B4BCC"/>
    <w:rsid w:val="002B4DC3"/>
    <w:rsid w:val="002B518B"/>
    <w:rsid w:val="002B51E1"/>
    <w:rsid w:val="002B5347"/>
    <w:rsid w:val="002B55CF"/>
    <w:rsid w:val="002B5886"/>
    <w:rsid w:val="002B5A01"/>
    <w:rsid w:val="002B5BFF"/>
    <w:rsid w:val="002B5F28"/>
    <w:rsid w:val="002B5F69"/>
    <w:rsid w:val="002B5FAC"/>
    <w:rsid w:val="002B6048"/>
    <w:rsid w:val="002B65AF"/>
    <w:rsid w:val="002B67F2"/>
    <w:rsid w:val="002B680F"/>
    <w:rsid w:val="002B6905"/>
    <w:rsid w:val="002B714B"/>
    <w:rsid w:val="002B723A"/>
    <w:rsid w:val="002B72EC"/>
    <w:rsid w:val="002B74F0"/>
    <w:rsid w:val="002B7607"/>
    <w:rsid w:val="002B775E"/>
    <w:rsid w:val="002B79F7"/>
    <w:rsid w:val="002C041D"/>
    <w:rsid w:val="002C079F"/>
    <w:rsid w:val="002C07A1"/>
    <w:rsid w:val="002C08A6"/>
    <w:rsid w:val="002C0C0C"/>
    <w:rsid w:val="002C0CCF"/>
    <w:rsid w:val="002C0DCB"/>
    <w:rsid w:val="002C0DD3"/>
    <w:rsid w:val="002C0F58"/>
    <w:rsid w:val="002C1509"/>
    <w:rsid w:val="002C1550"/>
    <w:rsid w:val="002C15E1"/>
    <w:rsid w:val="002C15FD"/>
    <w:rsid w:val="002C1800"/>
    <w:rsid w:val="002C19B8"/>
    <w:rsid w:val="002C1CBF"/>
    <w:rsid w:val="002C2218"/>
    <w:rsid w:val="002C236A"/>
    <w:rsid w:val="002C2378"/>
    <w:rsid w:val="002C247F"/>
    <w:rsid w:val="002C257C"/>
    <w:rsid w:val="002C2828"/>
    <w:rsid w:val="002C3217"/>
    <w:rsid w:val="002C3258"/>
    <w:rsid w:val="002C32AD"/>
    <w:rsid w:val="002C3513"/>
    <w:rsid w:val="002C3565"/>
    <w:rsid w:val="002C3613"/>
    <w:rsid w:val="002C374F"/>
    <w:rsid w:val="002C3765"/>
    <w:rsid w:val="002C3783"/>
    <w:rsid w:val="002C37A7"/>
    <w:rsid w:val="002C389F"/>
    <w:rsid w:val="002C38C2"/>
    <w:rsid w:val="002C3D3C"/>
    <w:rsid w:val="002C3D52"/>
    <w:rsid w:val="002C3F43"/>
    <w:rsid w:val="002C4073"/>
    <w:rsid w:val="002C40E4"/>
    <w:rsid w:val="002C4108"/>
    <w:rsid w:val="002C4696"/>
    <w:rsid w:val="002C4A1F"/>
    <w:rsid w:val="002C4DA9"/>
    <w:rsid w:val="002C4E49"/>
    <w:rsid w:val="002C4E71"/>
    <w:rsid w:val="002C4F74"/>
    <w:rsid w:val="002C4FCD"/>
    <w:rsid w:val="002C52E8"/>
    <w:rsid w:val="002C53F0"/>
    <w:rsid w:val="002C550C"/>
    <w:rsid w:val="002C5DDE"/>
    <w:rsid w:val="002C5F5D"/>
    <w:rsid w:val="002C5FE6"/>
    <w:rsid w:val="002C653C"/>
    <w:rsid w:val="002C6693"/>
    <w:rsid w:val="002C706B"/>
    <w:rsid w:val="002C72F3"/>
    <w:rsid w:val="002C7376"/>
    <w:rsid w:val="002C750B"/>
    <w:rsid w:val="002C7C48"/>
    <w:rsid w:val="002C7CF7"/>
    <w:rsid w:val="002C7D43"/>
    <w:rsid w:val="002C7FEF"/>
    <w:rsid w:val="002D0309"/>
    <w:rsid w:val="002D036A"/>
    <w:rsid w:val="002D0462"/>
    <w:rsid w:val="002D07E7"/>
    <w:rsid w:val="002D08B0"/>
    <w:rsid w:val="002D0BCE"/>
    <w:rsid w:val="002D14D1"/>
    <w:rsid w:val="002D1500"/>
    <w:rsid w:val="002D174B"/>
    <w:rsid w:val="002D1F7C"/>
    <w:rsid w:val="002D222D"/>
    <w:rsid w:val="002D26A1"/>
    <w:rsid w:val="002D26B3"/>
    <w:rsid w:val="002D274C"/>
    <w:rsid w:val="002D313E"/>
    <w:rsid w:val="002D31E4"/>
    <w:rsid w:val="002D3340"/>
    <w:rsid w:val="002D356E"/>
    <w:rsid w:val="002D35E1"/>
    <w:rsid w:val="002D36C4"/>
    <w:rsid w:val="002D3A26"/>
    <w:rsid w:val="002D3DA9"/>
    <w:rsid w:val="002D3E6E"/>
    <w:rsid w:val="002D3EF4"/>
    <w:rsid w:val="002D3EFD"/>
    <w:rsid w:val="002D3F5B"/>
    <w:rsid w:val="002D3FAF"/>
    <w:rsid w:val="002D42D1"/>
    <w:rsid w:val="002D434A"/>
    <w:rsid w:val="002D43E8"/>
    <w:rsid w:val="002D4538"/>
    <w:rsid w:val="002D45C2"/>
    <w:rsid w:val="002D45FA"/>
    <w:rsid w:val="002D46B9"/>
    <w:rsid w:val="002D48D0"/>
    <w:rsid w:val="002D4AED"/>
    <w:rsid w:val="002D4AF0"/>
    <w:rsid w:val="002D4BAE"/>
    <w:rsid w:val="002D4CB2"/>
    <w:rsid w:val="002D4CD2"/>
    <w:rsid w:val="002D4F66"/>
    <w:rsid w:val="002D5437"/>
    <w:rsid w:val="002D571B"/>
    <w:rsid w:val="002D57DF"/>
    <w:rsid w:val="002D64C8"/>
    <w:rsid w:val="002D675C"/>
    <w:rsid w:val="002D6858"/>
    <w:rsid w:val="002D68C1"/>
    <w:rsid w:val="002D6B89"/>
    <w:rsid w:val="002D6C1A"/>
    <w:rsid w:val="002D6CDA"/>
    <w:rsid w:val="002D6DB0"/>
    <w:rsid w:val="002D6E9C"/>
    <w:rsid w:val="002D7040"/>
    <w:rsid w:val="002D73FD"/>
    <w:rsid w:val="002D7628"/>
    <w:rsid w:val="002D7717"/>
    <w:rsid w:val="002D7AA4"/>
    <w:rsid w:val="002D7D12"/>
    <w:rsid w:val="002D7DBB"/>
    <w:rsid w:val="002D7FDD"/>
    <w:rsid w:val="002E000D"/>
    <w:rsid w:val="002E02C0"/>
    <w:rsid w:val="002E03F7"/>
    <w:rsid w:val="002E0658"/>
    <w:rsid w:val="002E0AD0"/>
    <w:rsid w:val="002E0C57"/>
    <w:rsid w:val="002E1256"/>
    <w:rsid w:val="002E1374"/>
    <w:rsid w:val="002E1703"/>
    <w:rsid w:val="002E1895"/>
    <w:rsid w:val="002E19A3"/>
    <w:rsid w:val="002E1AF8"/>
    <w:rsid w:val="002E1B8C"/>
    <w:rsid w:val="002E1BC2"/>
    <w:rsid w:val="002E1CC4"/>
    <w:rsid w:val="002E1D1D"/>
    <w:rsid w:val="002E1E1B"/>
    <w:rsid w:val="002E1F67"/>
    <w:rsid w:val="002E201B"/>
    <w:rsid w:val="002E2180"/>
    <w:rsid w:val="002E21BF"/>
    <w:rsid w:val="002E2240"/>
    <w:rsid w:val="002E2287"/>
    <w:rsid w:val="002E23CA"/>
    <w:rsid w:val="002E250C"/>
    <w:rsid w:val="002E28B0"/>
    <w:rsid w:val="002E29EF"/>
    <w:rsid w:val="002E2B51"/>
    <w:rsid w:val="002E2BDD"/>
    <w:rsid w:val="002E2C23"/>
    <w:rsid w:val="002E2F90"/>
    <w:rsid w:val="002E30DA"/>
    <w:rsid w:val="002E32DD"/>
    <w:rsid w:val="002E33F6"/>
    <w:rsid w:val="002E3476"/>
    <w:rsid w:val="002E3482"/>
    <w:rsid w:val="002E354F"/>
    <w:rsid w:val="002E3596"/>
    <w:rsid w:val="002E38FA"/>
    <w:rsid w:val="002E3A27"/>
    <w:rsid w:val="002E3A2A"/>
    <w:rsid w:val="002E42B2"/>
    <w:rsid w:val="002E4478"/>
    <w:rsid w:val="002E44FD"/>
    <w:rsid w:val="002E4549"/>
    <w:rsid w:val="002E473C"/>
    <w:rsid w:val="002E49DD"/>
    <w:rsid w:val="002E4AD3"/>
    <w:rsid w:val="002E4CAA"/>
    <w:rsid w:val="002E4FF4"/>
    <w:rsid w:val="002E4FF9"/>
    <w:rsid w:val="002E5399"/>
    <w:rsid w:val="002E53A3"/>
    <w:rsid w:val="002E5746"/>
    <w:rsid w:val="002E59B4"/>
    <w:rsid w:val="002E61A5"/>
    <w:rsid w:val="002E67FD"/>
    <w:rsid w:val="002E6825"/>
    <w:rsid w:val="002E68A2"/>
    <w:rsid w:val="002E6AE3"/>
    <w:rsid w:val="002E6B30"/>
    <w:rsid w:val="002E70EB"/>
    <w:rsid w:val="002E718F"/>
    <w:rsid w:val="002E7368"/>
    <w:rsid w:val="002E745B"/>
    <w:rsid w:val="002E765B"/>
    <w:rsid w:val="002E7869"/>
    <w:rsid w:val="002E7B3D"/>
    <w:rsid w:val="002E7C34"/>
    <w:rsid w:val="002F0062"/>
    <w:rsid w:val="002F018E"/>
    <w:rsid w:val="002F03D8"/>
    <w:rsid w:val="002F0486"/>
    <w:rsid w:val="002F053E"/>
    <w:rsid w:val="002F05CC"/>
    <w:rsid w:val="002F080E"/>
    <w:rsid w:val="002F0A60"/>
    <w:rsid w:val="002F0C77"/>
    <w:rsid w:val="002F0CD9"/>
    <w:rsid w:val="002F0F34"/>
    <w:rsid w:val="002F1097"/>
    <w:rsid w:val="002F1465"/>
    <w:rsid w:val="002F152F"/>
    <w:rsid w:val="002F179A"/>
    <w:rsid w:val="002F199A"/>
    <w:rsid w:val="002F1BE7"/>
    <w:rsid w:val="002F1D9C"/>
    <w:rsid w:val="002F1E2E"/>
    <w:rsid w:val="002F1FF9"/>
    <w:rsid w:val="002F209B"/>
    <w:rsid w:val="002F21B6"/>
    <w:rsid w:val="002F2395"/>
    <w:rsid w:val="002F2469"/>
    <w:rsid w:val="002F248B"/>
    <w:rsid w:val="002F2592"/>
    <w:rsid w:val="002F25CF"/>
    <w:rsid w:val="002F2846"/>
    <w:rsid w:val="002F2855"/>
    <w:rsid w:val="002F28D5"/>
    <w:rsid w:val="002F2BFF"/>
    <w:rsid w:val="002F3029"/>
    <w:rsid w:val="002F3031"/>
    <w:rsid w:val="002F3211"/>
    <w:rsid w:val="002F32CE"/>
    <w:rsid w:val="002F3585"/>
    <w:rsid w:val="002F35F2"/>
    <w:rsid w:val="002F3822"/>
    <w:rsid w:val="002F3848"/>
    <w:rsid w:val="002F392F"/>
    <w:rsid w:val="002F3A6A"/>
    <w:rsid w:val="002F3BE0"/>
    <w:rsid w:val="002F3D84"/>
    <w:rsid w:val="002F3F67"/>
    <w:rsid w:val="002F402B"/>
    <w:rsid w:val="002F42DD"/>
    <w:rsid w:val="002F478A"/>
    <w:rsid w:val="002F4952"/>
    <w:rsid w:val="002F4BAE"/>
    <w:rsid w:val="002F4F57"/>
    <w:rsid w:val="002F4FFB"/>
    <w:rsid w:val="002F5360"/>
    <w:rsid w:val="002F5F04"/>
    <w:rsid w:val="002F5FC1"/>
    <w:rsid w:val="002F6105"/>
    <w:rsid w:val="002F6145"/>
    <w:rsid w:val="002F6774"/>
    <w:rsid w:val="002F68EC"/>
    <w:rsid w:val="002F6A3E"/>
    <w:rsid w:val="002F707C"/>
    <w:rsid w:val="002F713C"/>
    <w:rsid w:val="002F7394"/>
    <w:rsid w:val="002F79A1"/>
    <w:rsid w:val="002F7A45"/>
    <w:rsid w:val="002F7C2C"/>
    <w:rsid w:val="002F7C59"/>
    <w:rsid w:val="002F7D17"/>
    <w:rsid w:val="002F7F96"/>
    <w:rsid w:val="003000F4"/>
    <w:rsid w:val="0030039E"/>
    <w:rsid w:val="003006CE"/>
    <w:rsid w:val="003006DF"/>
    <w:rsid w:val="003008C6"/>
    <w:rsid w:val="00300BB2"/>
    <w:rsid w:val="00300D0C"/>
    <w:rsid w:val="00300E98"/>
    <w:rsid w:val="00300EF1"/>
    <w:rsid w:val="00300FB5"/>
    <w:rsid w:val="003010E5"/>
    <w:rsid w:val="0030115A"/>
    <w:rsid w:val="003012AF"/>
    <w:rsid w:val="003013CC"/>
    <w:rsid w:val="003013E7"/>
    <w:rsid w:val="00301528"/>
    <w:rsid w:val="003016BF"/>
    <w:rsid w:val="00301838"/>
    <w:rsid w:val="00301965"/>
    <w:rsid w:val="00301C02"/>
    <w:rsid w:val="0030213A"/>
    <w:rsid w:val="00302456"/>
    <w:rsid w:val="00302544"/>
    <w:rsid w:val="0030268F"/>
    <w:rsid w:val="003026E8"/>
    <w:rsid w:val="00302718"/>
    <w:rsid w:val="0030298D"/>
    <w:rsid w:val="00302B64"/>
    <w:rsid w:val="00302EB7"/>
    <w:rsid w:val="00302F2B"/>
    <w:rsid w:val="0030306B"/>
    <w:rsid w:val="0030307E"/>
    <w:rsid w:val="0030315E"/>
    <w:rsid w:val="0030328B"/>
    <w:rsid w:val="003034F3"/>
    <w:rsid w:val="00303530"/>
    <w:rsid w:val="003035AC"/>
    <w:rsid w:val="003035CD"/>
    <w:rsid w:val="0030370B"/>
    <w:rsid w:val="00303796"/>
    <w:rsid w:val="0030385B"/>
    <w:rsid w:val="00303869"/>
    <w:rsid w:val="00303AA3"/>
    <w:rsid w:val="00303F64"/>
    <w:rsid w:val="00304259"/>
    <w:rsid w:val="00304A60"/>
    <w:rsid w:val="00304AFF"/>
    <w:rsid w:val="00304C84"/>
    <w:rsid w:val="00304F03"/>
    <w:rsid w:val="00305013"/>
    <w:rsid w:val="00305153"/>
    <w:rsid w:val="00305186"/>
    <w:rsid w:val="003053D1"/>
    <w:rsid w:val="003054F9"/>
    <w:rsid w:val="0030563A"/>
    <w:rsid w:val="003059C9"/>
    <w:rsid w:val="00305AB6"/>
    <w:rsid w:val="003066EE"/>
    <w:rsid w:val="00306C93"/>
    <w:rsid w:val="00306FB4"/>
    <w:rsid w:val="00306FFB"/>
    <w:rsid w:val="0030741E"/>
    <w:rsid w:val="003079A0"/>
    <w:rsid w:val="003079AC"/>
    <w:rsid w:val="00307A5B"/>
    <w:rsid w:val="00307B6E"/>
    <w:rsid w:val="00307C83"/>
    <w:rsid w:val="00307E14"/>
    <w:rsid w:val="00310043"/>
    <w:rsid w:val="0031054A"/>
    <w:rsid w:val="0031070A"/>
    <w:rsid w:val="00310B32"/>
    <w:rsid w:val="00310BEA"/>
    <w:rsid w:val="00310DC0"/>
    <w:rsid w:val="00310F8E"/>
    <w:rsid w:val="003119BB"/>
    <w:rsid w:val="00311AE2"/>
    <w:rsid w:val="00311BF9"/>
    <w:rsid w:val="00311E76"/>
    <w:rsid w:val="0031229C"/>
    <w:rsid w:val="00312380"/>
    <w:rsid w:val="003123D9"/>
    <w:rsid w:val="00312449"/>
    <w:rsid w:val="003126FC"/>
    <w:rsid w:val="00312A23"/>
    <w:rsid w:val="00312ADD"/>
    <w:rsid w:val="00312C34"/>
    <w:rsid w:val="00313070"/>
    <w:rsid w:val="003132CB"/>
    <w:rsid w:val="00313351"/>
    <w:rsid w:val="00313A73"/>
    <w:rsid w:val="00313C99"/>
    <w:rsid w:val="00313CEF"/>
    <w:rsid w:val="00313DCB"/>
    <w:rsid w:val="00313DF2"/>
    <w:rsid w:val="00314272"/>
    <w:rsid w:val="003145F5"/>
    <w:rsid w:val="00314840"/>
    <w:rsid w:val="0031484B"/>
    <w:rsid w:val="00314B27"/>
    <w:rsid w:val="00314BF7"/>
    <w:rsid w:val="00314BFE"/>
    <w:rsid w:val="00314C58"/>
    <w:rsid w:val="003151A9"/>
    <w:rsid w:val="00315392"/>
    <w:rsid w:val="003156C5"/>
    <w:rsid w:val="003157F6"/>
    <w:rsid w:val="00315C1F"/>
    <w:rsid w:val="00315E22"/>
    <w:rsid w:val="00315EED"/>
    <w:rsid w:val="00315F75"/>
    <w:rsid w:val="00315F9E"/>
    <w:rsid w:val="00315FEF"/>
    <w:rsid w:val="00316381"/>
    <w:rsid w:val="00316560"/>
    <w:rsid w:val="00316925"/>
    <w:rsid w:val="00316E7F"/>
    <w:rsid w:val="00316E89"/>
    <w:rsid w:val="003170E5"/>
    <w:rsid w:val="0031739A"/>
    <w:rsid w:val="0031740E"/>
    <w:rsid w:val="00317DC3"/>
    <w:rsid w:val="00317E5A"/>
    <w:rsid w:val="00317F9B"/>
    <w:rsid w:val="00320177"/>
    <w:rsid w:val="00320271"/>
    <w:rsid w:val="00320363"/>
    <w:rsid w:val="0032039B"/>
    <w:rsid w:val="00320870"/>
    <w:rsid w:val="00320A61"/>
    <w:rsid w:val="00320BE1"/>
    <w:rsid w:val="00320C47"/>
    <w:rsid w:val="00320D14"/>
    <w:rsid w:val="0032106C"/>
    <w:rsid w:val="0032114D"/>
    <w:rsid w:val="0032189C"/>
    <w:rsid w:val="0032199A"/>
    <w:rsid w:val="00321C0B"/>
    <w:rsid w:val="00321E2D"/>
    <w:rsid w:val="00321F9F"/>
    <w:rsid w:val="00321FA8"/>
    <w:rsid w:val="00321FAE"/>
    <w:rsid w:val="003223A3"/>
    <w:rsid w:val="0032258E"/>
    <w:rsid w:val="0032298A"/>
    <w:rsid w:val="00322A3B"/>
    <w:rsid w:val="00322B60"/>
    <w:rsid w:val="00322FB2"/>
    <w:rsid w:val="00323155"/>
    <w:rsid w:val="003234CB"/>
    <w:rsid w:val="00323670"/>
    <w:rsid w:val="00323F27"/>
    <w:rsid w:val="00323FBB"/>
    <w:rsid w:val="0032406C"/>
    <w:rsid w:val="003245E7"/>
    <w:rsid w:val="0032464C"/>
    <w:rsid w:val="00324AC2"/>
    <w:rsid w:val="00324B12"/>
    <w:rsid w:val="00324BB1"/>
    <w:rsid w:val="00324BDD"/>
    <w:rsid w:val="00324DCD"/>
    <w:rsid w:val="00324DD8"/>
    <w:rsid w:val="00325107"/>
    <w:rsid w:val="003254C9"/>
    <w:rsid w:val="00326543"/>
    <w:rsid w:val="00326BC9"/>
    <w:rsid w:val="00326FA9"/>
    <w:rsid w:val="003270B7"/>
    <w:rsid w:val="003270D1"/>
    <w:rsid w:val="0032713F"/>
    <w:rsid w:val="0032725B"/>
    <w:rsid w:val="00327405"/>
    <w:rsid w:val="0032777B"/>
    <w:rsid w:val="0032786C"/>
    <w:rsid w:val="00327C1D"/>
    <w:rsid w:val="00327F65"/>
    <w:rsid w:val="0033002E"/>
    <w:rsid w:val="003306B3"/>
    <w:rsid w:val="003308C9"/>
    <w:rsid w:val="00330CB6"/>
    <w:rsid w:val="00330D23"/>
    <w:rsid w:val="00330E75"/>
    <w:rsid w:val="00331520"/>
    <w:rsid w:val="0033164E"/>
    <w:rsid w:val="003319A6"/>
    <w:rsid w:val="00331C50"/>
    <w:rsid w:val="00331C67"/>
    <w:rsid w:val="00331E88"/>
    <w:rsid w:val="00331E8B"/>
    <w:rsid w:val="00332916"/>
    <w:rsid w:val="00332AAC"/>
    <w:rsid w:val="00332B19"/>
    <w:rsid w:val="00332BAF"/>
    <w:rsid w:val="00332F13"/>
    <w:rsid w:val="00332F87"/>
    <w:rsid w:val="00332FE4"/>
    <w:rsid w:val="00332FF6"/>
    <w:rsid w:val="00333367"/>
    <w:rsid w:val="00333400"/>
    <w:rsid w:val="003334CF"/>
    <w:rsid w:val="00333845"/>
    <w:rsid w:val="00333A0A"/>
    <w:rsid w:val="00333A7C"/>
    <w:rsid w:val="00333EB2"/>
    <w:rsid w:val="00333F94"/>
    <w:rsid w:val="00334155"/>
    <w:rsid w:val="003347C8"/>
    <w:rsid w:val="00334B3A"/>
    <w:rsid w:val="003351BE"/>
    <w:rsid w:val="003358B2"/>
    <w:rsid w:val="0033594F"/>
    <w:rsid w:val="00335A63"/>
    <w:rsid w:val="00335B3C"/>
    <w:rsid w:val="00335CAC"/>
    <w:rsid w:val="00335D2F"/>
    <w:rsid w:val="00335E43"/>
    <w:rsid w:val="00336227"/>
    <w:rsid w:val="0033643C"/>
    <w:rsid w:val="0033667A"/>
    <w:rsid w:val="003367F1"/>
    <w:rsid w:val="00336A16"/>
    <w:rsid w:val="00336A80"/>
    <w:rsid w:val="00336B1A"/>
    <w:rsid w:val="00336D5F"/>
    <w:rsid w:val="00336F8C"/>
    <w:rsid w:val="00337157"/>
    <w:rsid w:val="00337350"/>
    <w:rsid w:val="003376DD"/>
    <w:rsid w:val="003377BD"/>
    <w:rsid w:val="00337948"/>
    <w:rsid w:val="00337AB1"/>
    <w:rsid w:val="00337D6A"/>
    <w:rsid w:val="00340052"/>
    <w:rsid w:val="00340239"/>
    <w:rsid w:val="0034065C"/>
    <w:rsid w:val="003407C3"/>
    <w:rsid w:val="0034085D"/>
    <w:rsid w:val="00340ACD"/>
    <w:rsid w:val="00340BC4"/>
    <w:rsid w:val="00340CAE"/>
    <w:rsid w:val="00340DCC"/>
    <w:rsid w:val="00340FC5"/>
    <w:rsid w:val="003412FC"/>
    <w:rsid w:val="0034146C"/>
    <w:rsid w:val="003414B6"/>
    <w:rsid w:val="0034178C"/>
    <w:rsid w:val="00341792"/>
    <w:rsid w:val="00341D7D"/>
    <w:rsid w:val="00342075"/>
    <w:rsid w:val="003420A4"/>
    <w:rsid w:val="003421EE"/>
    <w:rsid w:val="003423B9"/>
    <w:rsid w:val="00342525"/>
    <w:rsid w:val="00342679"/>
    <w:rsid w:val="00342D15"/>
    <w:rsid w:val="00342EF5"/>
    <w:rsid w:val="00343452"/>
    <w:rsid w:val="00343457"/>
    <w:rsid w:val="003437C9"/>
    <w:rsid w:val="00343870"/>
    <w:rsid w:val="00343B45"/>
    <w:rsid w:val="00343B9A"/>
    <w:rsid w:val="00343C9C"/>
    <w:rsid w:val="00343D53"/>
    <w:rsid w:val="00343D62"/>
    <w:rsid w:val="00343E50"/>
    <w:rsid w:val="00344093"/>
    <w:rsid w:val="003441D7"/>
    <w:rsid w:val="003443C4"/>
    <w:rsid w:val="00344780"/>
    <w:rsid w:val="00344879"/>
    <w:rsid w:val="003448FC"/>
    <w:rsid w:val="00344958"/>
    <w:rsid w:val="003449A0"/>
    <w:rsid w:val="00344BD1"/>
    <w:rsid w:val="00344FB0"/>
    <w:rsid w:val="00344FE9"/>
    <w:rsid w:val="00345268"/>
    <w:rsid w:val="00345293"/>
    <w:rsid w:val="00345364"/>
    <w:rsid w:val="003456A5"/>
    <w:rsid w:val="00345B55"/>
    <w:rsid w:val="00345D77"/>
    <w:rsid w:val="00345ECC"/>
    <w:rsid w:val="00346034"/>
    <w:rsid w:val="00346069"/>
    <w:rsid w:val="003461C2"/>
    <w:rsid w:val="00346582"/>
    <w:rsid w:val="003467D4"/>
    <w:rsid w:val="00346A46"/>
    <w:rsid w:val="00346ACF"/>
    <w:rsid w:val="00346FE7"/>
    <w:rsid w:val="00347117"/>
    <w:rsid w:val="00347217"/>
    <w:rsid w:val="0034760D"/>
    <w:rsid w:val="003478A5"/>
    <w:rsid w:val="00347A39"/>
    <w:rsid w:val="00347B90"/>
    <w:rsid w:val="00347E10"/>
    <w:rsid w:val="00347FBF"/>
    <w:rsid w:val="00350068"/>
    <w:rsid w:val="00350131"/>
    <w:rsid w:val="00350138"/>
    <w:rsid w:val="00350208"/>
    <w:rsid w:val="00350383"/>
    <w:rsid w:val="00350541"/>
    <w:rsid w:val="00350B97"/>
    <w:rsid w:val="00350BB8"/>
    <w:rsid w:val="00350C75"/>
    <w:rsid w:val="00350FB5"/>
    <w:rsid w:val="00350FDE"/>
    <w:rsid w:val="0035103F"/>
    <w:rsid w:val="00351140"/>
    <w:rsid w:val="0035168A"/>
    <w:rsid w:val="0035172E"/>
    <w:rsid w:val="003519E8"/>
    <w:rsid w:val="00352134"/>
    <w:rsid w:val="003524BE"/>
    <w:rsid w:val="003525DF"/>
    <w:rsid w:val="00352621"/>
    <w:rsid w:val="00352901"/>
    <w:rsid w:val="00352C1D"/>
    <w:rsid w:val="00352DE8"/>
    <w:rsid w:val="003530EF"/>
    <w:rsid w:val="0035310B"/>
    <w:rsid w:val="003531BA"/>
    <w:rsid w:val="00353898"/>
    <w:rsid w:val="003538A7"/>
    <w:rsid w:val="00353A00"/>
    <w:rsid w:val="00353E4A"/>
    <w:rsid w:val="00353F4E"/>
    <w:rsid w:val="00353FA7"/>
    <w:rsid w:val="00354183"/>
    <w:rsid w:val="0035420C"/>
    <w:rsid w:val="003544AA"/>
    <w:rsid w:val="0035452C"/>
    <w:rsid w:val="0035492E"/>
    <w:rsid w:val="00354965"/>
    <w:rsid w:val="00354D3C"/>
    <w:rsid w:val="00355165"/>
    <w:rsid w:val="003555A5"/>
    <w:rsid w:val="0035579F"/>
    <w:rsid w:val="003558C6"/>
    <w:rsid w:val="00355C34"/>
    <w:rsid w:val="00355CC5"/>
    <w:rsid w:val="00355D2F"/>
    <w:rsid w:val="00355E36"/>
    <w:rsid w:val="00355F24"/>
    <w:rsid w:val="00355F98"/>
    <w:rsid w:val="003560EB"/>
    <w:rsid w:val="00356F07"/>
    <w:rsid w:val="00356FBA"/>
    <w:rsid w:val="00357258"/>
    <w:rsid w:val="00357287"/>
    <w:rsid w:val="003573BB"/>
    <w:rsid w:val="0035779E"/>
    <w:rsid w:val="00357D17"/>
    <w:rsid w:val="00357E57"/>
    <w:rsid w:val="00360057"/>
    <w:rsid w:val="003600B8"/>
    <w:rsid w:val="003604B4"/>
    <w:rsid w:val="00360511"/>
    <w:rsid w:val="003606A8"/>
    <w:rsid w:val="0036080F"/>
    <w:rsid w:val="00360849"/>
    <w:rsid w:val="00360E4F"/>
    <w:rsid w:val="00360FAB"/>
    <w:rsid w:val="0036156A"/>
    <w:rsid w:val="003616BF"/>
    <w:rsid w:val="003616EC"/>
    <w:rsid w:val="00361862"/>
    <w:rsid w:val="00361B8A"/>
    <w:rsid w:val="00361EE2"/>
    <w:rsid w:val="00361EE6"/>
    <w:rsid w:val="00361F88"/>
    <w:rsid w:val="00361FA5"/>
    <w:rsid w:val="003620A8"/>
    <w:rsid w:val="00362144"/>
    <w:rsid w:val="00362276"/>
    <w:rsid w:val="003624C0"/>
    <w:rsid w:val="003625E3"/>
    <w:rsid w:val="0036278B"/>
    <w:rsid w:val="00362A03"/>
    <w:rsid w:val="00362BA3"/>
    <w:rsid w:val="00362C4F"/>
    <w:rsid w:val="00363082"/>
    <w:rsid w:val="003630EB"/>
    <w:rsid w:val="00363581"/>
    <w:rsid w:val="003637E4"/>
    <w:rsid w:val="003639D4"/>
    <w:rsid w:val="00363BA4"/>
    <w:rsid w:val="00363E91"/>
    <w:rsid w:val="00363F4D"/>
    <w:rsid w:val="0036417F"/>
    <w:rsid w:val="00364244"/>
    <w:rsid w:val="0036431F"/>
    <w:rsid w:val="003645E0"/>
    <w:rsid w:val="00364924"/>
    <w:rsid w:val="00364AEA"/>
    <w:rsid w:val="00365599"/>
    <w:rsid w:val="00365755"/>
    <w:rsid w:val="00365D6E"/>
    <w:rsid w:val="00366087"/>
    <w:rsid w:val="003661B4"/>
    <w:rsid w:val="003664FB"/>
    <w:rsid w:val="00366581"/>
    <w:rsid w:val="003665DF"/>
    <w:rsid w:val="0036660B"/>
    <w:rsid w:val="003667FD"/>
    <w:rsid w:val="0036680E"/>
    <w:rsid w:val="003668EB"/>
    <w:rsid w:val="00366910"/>
    <w:rsid w:val="003669BB"/>
    <w:rsid w:val="003673FC"/>
    <w:rsid w:val="00367474"/>
    <w:rsid w:val="0036771B"/>
    <w:rsid w:val="00367CDB"/>
    <w:rsid w:val="00367ED7"/>
    <w:rsid w:val="003700E6"/>
    <w:rsid w:val="00370322"/>
    <w:rsid w:val="00370346"/>
    <w:rsid w:val="00370614"/>
    <w:rsid w:val="003709BA"/>
    <w:rsid w:val="003709E4"/>
    <w:rsid w:val="00370B95"/>
    <w:rsid w:val="00370C18"/>
    <w:rsid w:val="00370CED"/>
    <w:rsid w:val="00370DA3"/>
    <w:rsid w:val="00370FE5"/>
    <w:rsid w:val="003710FA"/>
    <w:rsid w:val="00371603"/>
    <w:rsid w:val="00371672"/>
    <w:rsid w:val="00371785"/>
    <w:rsid w:val="00371B05"/>
    <w:rsid w:val="00371F33"/>
    <w:rsid w:val="00371FF1"/>
    <w:rsid w:val="003723B7"/>
    <w:rsid w:val="003725CE"/>
    <w:rsid w:val="003727B6"/>
    <w:rsid w:val="00372C8C"/>
    <w:rsid w:val="00372FA3"/>
    <w:rsid w:val="0037341B"/>
    <w:rsid w:val="0037371A"/>
    <w:rsid w:val="00373782"/>
    <w:rsid w:val="00373AE8"/>
    <w:rsid w:val="00373D37"/>
    <w:rsid w:val="00373D7D"/>
    <w:rsid w:val="00373DE7"/>
    <w:rsid w:val="00373E94"/>
    <w:rsid w:val="00373EA5"/>
    <w:rsid w:val="00373EF6"/>
    <w:rsid w:val="00373F61"/>
    <w:rsid w:val="00374070"/>
    <w:rsid w:val="0037419B"/>
    <w:rsid w:val="003743F4"/>
    <w:rsid w:val="00374407"/>
    <w:rsid w:val="00374733"/>
    <w:rsid w:val="0037473C"/>
    <w:rsid w:val="00374A71"/>
    <w:rsid w:val="00374D35"/>
    <w:rsid w:val="00374D52"/>
    <w:rsid w:val="00374DE0"/>
    <w:rsid w:val="00374EBE"/>
    <w:rsid w:val="0037500E"/>
    <w:rsid w:val="0037516E"/>
    <w:rsid w:val="003751BB"/>
    <w:rsid w:val="00375416"/>
    <w:rsid w:val="003756A5"/>
    <w:rsid w:val="00375744"/>
    <w:rsid w:val="0037575E"/>
    <w:rsid w:val="003758BF"/>
    <w:rsid w:val="00375C79"/>
    <w:rsid w:val="00375DD1"/>
    <w:rsid w:val="00375E36"/>
    <w:rsid w:val="003760A3"/>
    <w:rsid w:val="0037639C"/>
    <w:rsid w:val="003765AA"/>
    <w:rsid w:val="00376A1F"/>
    <w:rsid w:val="00376AB1"/>
    <w:rsid w:val="00376E47"/>
    <w:rsid w:val="00376E90"/>
    <w:rsid w:val="0037702F"/>
    <w:rsid w:val="00377035"/>
    <w:rsid w:val="0037705D"/>
    <w:rsid w:val="00377109"/>
    <w:rsid w:val="00377376"/>
    <w:rsid w:val="00377574"/>
    <w:rsid w:val="003775D8"/>
    <w:rsid w:val="003778AE"/>
    <w:rsid w:val="00377905"/>
    <w:rsid w:val="00377A72"/>
    <w:rsid w:val="00377DF4"/>
    <w:rsid w:val="0038063A"/>
    <w:rsid w:val="003807CF"/>
    <w:rsid w:val="00380868"/>
    <w:rsid w:val="00380C69"/>
    <w:rsid w:val="00380D1C"/>
    <w:rsid w:val="00380E11"/>
    <w:rsid w:val="00380ECD"/>
    <w:rsid w:val="0038115D"/>
    <w:rsid w:val="003814DB"/>
    <w:rsid w:val="00381613"/>
    <w:rsid w:val="00381791"/>
    <w:rsid w:val="003818DB"/>
    <w:rsid w:val="00381A19"/>
    <w:rsid w:val="00381A89"/>
    <w:rsid w:val="00381E48"/>
    <w:rsid w:val="00382075"/>
    <w:rsid w:val="00382200"/>
    <w:rsid w:val="00382213"/>
    <w:rsid w:val="00382306"/>
    <w:rsid w:val="00382ABF"/>
    <w:rsid w:val="00382B94"/>
    <w:rsid w:val="00382BA7"/>
    <w:rsid w:val="00382D13"/>
    <w:rsid w:val="00382F88"/>
    <w:rsid w:val="0038313E"/>
    <w:rsid w:val="003834D0"/>
    <w:rsid w:val="003836D8"/>
    <w:rsid w:val="0038386C"/>
    <w:rsid w:val="003839E0"/>
    <w:rsid w:val="00383B14"/>
    <w:rsid w:val="00383F9F"/>
    <w:rsid w:val="003841D6"/>
    <w:rsid w:val="003842BC"/>
    <w:rsid w:val="00384443"/>
    <w:rsid w:val="00384697"/>
    <w:rsid w:val="003848A2"/>
    <w:rsid w:val="00384A14"/>
    <w:rsid w:val="00384BFB"/>
    <w:rsid w:val="00384EB3"/>
    <w:rsid w:val="00384F2D"/>
    <w:rsid w:val="00384FA2"/>
    <w:rsid w:val="00385086"/>
    <w:rsid w:val="0038527E"/>
    <w:rsid w:val="0038583D"/>
    <w:rsid w:val="0038588F"/>
    <w:rsid w:val="003858FF"/>
    <w:rsid w:val="00386179"/>
    <w:rsid w:val="003861DB"/>
    <w:rsid w:val="00386A0D"/>
    <w:rsid w:val="00386C6E"/>
    <w:rsid w:val="00386DED"/>
    <w:rsid w:val="00386ED3"/>
    <w:rsid w:val="00387095"/>
    <w:rsid w:val="0038712D"/>
    <w:rsid w:val="00387239"/>
    <w:rsid w:val="0038757D"/>
    <w:rsid w:val="00387DBC"/>
    <w:rsid w:val="003900B8"/>
    <w:rsid w:val="003902E2"/>
    <w:rsid w:val="0039046D"/>
    <w:rsid w:val="00390573"/>
    <w:rsid w:val="003905C8"/>
    <w:rsid w:val="0039062D"/>
    <w:rsid w:val="0039069E"/>
    <w:rsid w:val="00390743"/>
    <w:rsid w:val="00390787"/>
    <w:rsid w:val="00390AF8"/>
    <w:rsid w:val="00390B83"/>
    <w:rsid w:val="00390BB5"/>
    <w:rsid w:val="00390E41"/>
    <w:rsid w:val="00390E8C"/>
    <w:rsid w:val="00391076"/>
    <w:rsid w:val="00391435"/>
    <w:rsid w:val="00391757"/>
    <w:rsid w:val="00391A39"/>
    <w:rsid w:val="00391AB0"/>
    <w:rsid w:val="00391E94"/>
    <w:rsid w:val="00391FE6"/>
    <w:rsid w:val="00392056"/>
    <w:rsid w:val="00392268"/>
    <w:rsid w:val="00392410"/>
    <w:rsid w:val="00392439"/>
    <w:rsid w:val="0039243C"/>
    <w:rsid w:val="003925AC"/>
    <w:rsid w:val="00392720"/>
    <w:rsid w:val="00392CF8"/>
    <w:rsid w:val="00392F60"/>
    <w:rsid w:val="00393196"/>
    <w:rsid w:val="003931B0"/>
    <w:rsid w:val="003931F4"/>
    <w:rsid w:val="0039332F"/>
    <w:rsid w:val="00393387"/>
    <w:rsid w:val="003933C6"/>
    <w:rsid w:val="00393418"/>
    <w:rsid w:val="0039344A"/>
    <w:rsid w:val="0039353D"/>
    <w:rsid w:val="0039358B"/>
    <w:rsid w:val="00393985"/>
    <w:rsid w:val="003939F7"/>
    <w:rsid w:val="00393A07"/>
    <w:rsid w:val="00393D43"/>
    <w:rsid w:val="00394195"/>
    <w:rsid w:val="003941F9"/>
    <w:rsid w:val="003947C8"/>
    <w:rsid w:val="00394814"/>
    <w:rsid w:val="00394C79"/>
    <w:rsid w:val="00394EAE"/>
    <w:rsid w:val="00394EF3"/>
    <w:rsid w:val="00394F49"/>
    <w:rsid w:val="00395137"/>
    <w:rsid w:val="0039542B"/>
    <w:rsid w:val="00395820"/>
    <w:rsid w:val="00395C40"/>
    <w:rsid w:val="00395DE7"/>
    <w:rsid w:val="00395E14"/>
    <w:rsid w:val="00395F0D"/>
    <w:rsid w:val="00396076"/>
    <w:rsid w:val="00396195"/>
    <w:rsid w:val="00396222"/>
    <w:rsid w:val="0039626A"/>
    <w:rsid w:val="00396296"/>
    <w:rsid w:val="003963AD"/>
    <w:rsid w:val="003963E2"/>
    <w:rsid w:val="00396AC9"/>
    <w:rsid w:val="00396ADB"/>
    <w:rsid w:val="00396E5C"/>
    <w:rsid w:val="00396EF7"/>
    <w:rsid w:val="003970EE"/>
    <w:rsid w:val="003970EF"/>
    <w:rsid w:val="003971B4"/>
    <w:rsid w:val="0039721A"/>
    <w:rsid w:val="00397345"/>
    <w:rsid w:val="003975D6"/>
    <w:rsid w:val="00397862"/>
    <w:rsid w:val="00397962"/>
    <w:rsid w:val="00397A05"/>
    <w:rsid w:val="00397DFD"/>
    <w:rsid w:val="00397E3B"/>
    <w:rsid w:val="00397E8D"/>
    <w:rsid w:val="00397FEE"/>
    <w:rsid w:val="003A0314"/>
    <w:rsid w:val="003A03E5"/>
    <w:rsid w:val="003A041E"/>
    <w:rsid w:val="003A06A1"/>
    <w:rsid w:val="003A07E8"/>
    <w:rsid w:val="003A0EBB"/>
    <w:rsid w:val="003A0FEA"/>
    <w:rsid w:val="003A104B"/>
    <w:rsid w:val="003A1064"/>
    <w:rsid w:val="003A1086"/>
    <w:rsid w:val="003A1111"/>
    <w:rsid w:val="003A119C"/>
    <w:rsid w:val="003A1594"/>
    <w:rsid w:val="003A15B4"/>
    <w:rsid w:val="003A1BD9"/>
    <w:rsid w:val="003A1BDE"/>
    <w:rsid w:val="003A1C48"/>
    <w:rsid w:val="003A20B5"/>
    <w:rsid w:val="003A20D8"/>
    <w:rsid w:val="003A21F6"/>
    <w:rsid w:val="003A23C0"/>
    <w:rsid w:val="003A276E"/>
    <w:rsid w:val="003A28A8"/>
    <w:rsid w:val="003A28E6"/>
    <w:rsid w:val="003A2BBD"/>
    <w:rsid w:val="003A2BFE"/>
    <w:rsid w:val="003A2C06"/>
    <w:rsid w:val="003A2D72"/>
    <w:rsid w:val="003A31F7"/>
    <w:rsid w:val="003A339B"/>
    <w:rsid w:val="003A39A9"/>
    <w:rsid w:val="003A3B0F"/>
    <w:rsid w:val="003A3EF7"/>
    <w:rsid w:val="003A4288"/>
    <w:rsid w:val="003A4636"/>
    <w:rsid w:val="003A48A0"/>
    <w:rsid w:val="003A4925"/>
    <w:rsid w:val="003A4935"/>
    <w:rsid w:val="003A4C6B"/>
    <w:rsid w:val="003A4EF4"/>
    <w:rsid w:val="003A51D0"/>
    <w:rsid w:val="003A537D"/>
    <w:rsid w:val="003A53B3"/>
    <w:rsid w:val="003A555F"/>
    <w:rsid w:val="003A5620"/>
    <w:rsid w:val="003A574E"/>
    <w:rsid w:val="003A59D0"/>
    <w:rsid w:val="003A5AC3"/>
    <w:rsid w:val="003A5F7D"/>
    <w:rsid w:val="003A6196"/>
    <w:rsid w:val="003A6252"/>
    <w:rsid w:val="003A6BEC"/>
    <w:rsid w:val="003A6C88"/>
    <w:rsid w:val="003A6E03"/>
    <w:rsid w:val="003A7333"/>
    <w:rsid w:val="003A75FC"/>
    <w:rsid w:val="003A7752"/>
    <w:rsid w:val="003A77DB"/>
    <w:rsid w:val="003A7AF2"/>
    <w:rsid w:val="003A7D02"/>
    <w:rsid w:val="003A7F38"/>
    <w:rsid w:val="003B09C3"/>
    <w:rsid w:val="003B0ADF"/>
    <w:rsid w:val="003B0C00"/>
    <w:rsid w:val="003B0C22"/>
    <w:rsid w:val="003B0C3D"/>
    <w:rsid w:val="003B0DC9"/>
    <w:rsid w:val="003B0E21"/>
    <w:rsid w:val="003B0E7A"/>
    <w:rsid w:val="003B1045"/>
    <w:rsid w:val="003B14BA"/>
    <w:rsid w:val="003B17F5"/>
    <w:rsid w:val="003B1B1E"/>
    <w:rsid w:val="003B1C07"/>
    <w:rsid w:val="003B1CA8"/>
    <w:rsid w:val="003B204B"/>
    <w:rsid w:val="003B205D"/>
    <w:rsid w:val="003B20EF"/>
    <w:rsid w:val="003B24A1"/>
    <w:rsid w:val="003B27B3"/>
    <w:rsid w:val="003B27EC"/>
    <w:rsid w:val="003B2A34"/>
    <w:rsid w:val="003B3061"/>
    <w:rsid w:val="003B3132"/>
    <w:rsid w:val="003B33B4"/>
    <w:rsid w:val="003B369D"/>
    <w:rsid w:val="003B3839"/>
    <w:rsid w:val="003B3C0E"/>
    <w:rsid w:val="003B40DA"/>
    <w:rsid w:val="003B433A"/>
    <w:rsid w:val="003B4860"/>
    <w:rsid w:val="003B4D77"/>
    <w:rsid w:val="003B513C"/>
    <w:rsid w:val="003B5B28"/>
    <w:rsid w:val="003B5CE1"/>
    <w:rsid w:val="003B5F74"/>
    <w:rsid w:val="003B5FF5"/>
    <w:rsid w:val="003B631B"/>
    <w:rsid w:val="003B682F"/>
    <w:rsid w:val="003B68BA"/>
    <w:rsid w:val="003B697B"/>
    <w:rsid w:val="003B6C69"/>
    <w:rsid w:val="003B6C91"/>
    <w:rsid w:val="003B7131"/>
    <w:rsid w:val="003B71D7"/>
    <w:rsid w:val="003B7695"/>
    <w:rsid w:val="003B7750"/>
    <w:rsid w:val="003B78FC"/>
    <w:rsid w:val="003B79A0"/>
    <w:rsid w:val="003B7CD6"/>
    <w:rsid w:val="003C0143"/>
    <w:rsid w:val="003C0156"/>
    <w:rsid w:val="003C01C9"/>
    <w:rsid w:val="003C0263"/>
    <w:rsid w:val="003C03DA"/>
    <w:rsid w:val="003C0489"/>
    <w:rsid w:val="003C04A5"/>
    <w:rsid w:val="003C061D"/>
    <w:rsid w:val="003C0C23"/>
    <w:rsid w:val="003C0E0F"/>
    <w:rsid w:val="003C0ED5"/>
    <w:rsid w:val="003C101C"/>
    <w:rsid w:val="003C10EF"/>
    <w:rsid w:val="003C1148"/>
    <w:rsid w:val="003C13AC"/>
    <w:rsid w:val="003C1578"/>
    <w:rsid w:val="003C15F5"/>
    <w:rsid w:val="003C1606"/>
    <w:rsid w:val="003C16D9"/>
    <w:rsid w:val="003C1AFF"/>
    <w:rsid w:val="003C1FA1"/>
    <w:rsid w:val="003C20AB"/>
    <w:rsid w:val="003C20B7"/>
    <w:rsid w:val="003C212E"/>
    <w:rsid w:val="003C22E2"/>
    <w:rsid w:val="003C249A"/>
    <w:rsid w:val="003C2533"/>
    <w:rsid w:val="003C28F7"/>
    <w:rsid w:val="003C2A94"/>
    <w:rsid w:val="003C2C19"/>
    <w:rsid w:val="003C2C29"/>
    <w:rsid w:val="003C3054"/>
    <w:rsid w:val="003C3067"/>
    <w:rsid w:val="003C3358"/>
    <w:rsid w:val="003C3522"/>
    <w:rsid w:val="003C3E01"/>
    <w:rsid w:val="003C44E9"/>
    <w:rsid w:val="003C479A"/>
    <w:rsid w:val="003C4EF5"/>
    <w:rsid w:val="003C5240"/>
    <w:rsid w:val="003C52F1"/>
    <w:rsid w:val="003C5364"/>
    <w:rsid w:val="003C5590"/>
    <w:rsid w:val="003C55F2"/>
    <w:rsid w:val="003C579B"/>
    <w:rsid w:val="003C57CB"/>
    <w:rsid w:val="003C58EB"/>
    <w:rsid w:val="003C5A30"/>
    <w:rsid w:val="003C6121"/>
    <w:rsid w:val="003C63BC"/>
    <w:rsid w:val="003C669E"/>
    <w:rsid w:val="003C6AC2"/>
    <w:rsid w:val="003C6C0F"/>
    <w:rsid w:val="003C6DCA"/>
    <w:rsid w:val="003C70C1"/>
    <w:rsid w:val="003C70EA"/>
    <w:rsid w:val="003C70F1"/>
    <w:rsid w:val="003C7195"/>
    <w:rsid w:val="003C7679"/>
    <w:rsid w:val="003C7AFA"/>
    <w:rsid w:val="003C7D20"/>
    <w:rsid w:val="003C7EC3"/>
    <w:rsid w:val="003C7FBB"/>
    <w:rsid w:val="003C7FFB"/>
    <w:rsid w:val="003D0298"/>
    <w:rsid w:val="003D02BA"/>
    <w:rsid w:val="003D08B9"/>
    <w:rsid w:val="003D0938"/>
    <w:rsid w:val="003D09E0"/>
    <w:rsid w:val="003D0E99"/>
    <w:rsid w:val="003D0F8A"/>
    <w:rsid w:val="003D0FD0"/>
    <w:rsid w:val="003D1075"/>
    <w:rsid w:val="003D107E"/>
    <w:rsid w:val="003D1642"/>
    <w:rsid w:val="003D16B0"/>
    <w:rsid w:val="003D1700"/>
    <w:rsid w:val="003D1DB2"/>
    <w:rsid w:val="003D1E06"/>
    <w:rsid w:val="003D1EC3"/>
    <w:rsid w:val="003D2143"/>
    <w:rsid w:val="003D22FA"/>
    <w:rsid w:val="003D23B9"/>
    <w:rsid w:val="003D24A3"/>
    <w:rsid w:val="003D24B2"/>
    <w:rsid w:val="003D25A3"/>
    <w:rsid w:val="003D26F1"/>
    <w:rsid w:val="003D272D"/>
    <w:rsid w:val="003D28D0"/>
    <w:rsid w:val="003D29CB"/>
    <w:rsid w:val="003D29F5"/>
    <w:rsid w:val="003D2A6C"/>
    <w:rsid w:val="003D2B8F"/>
    <w:rsid w:val="003D2BBB"/>
    <w:rsid w:val="003D2CFC"/>
    <w:rsid w:val="003D354A"/>
    <w:rsid w:val="003D357F"/>
    <w:rsid w:val="003D3785"/>
    <w:rsid w:val="003D37B9"/>
    <w:rsid w:val="003D3861"/>
    <w:rsid w:val="003D3961"/>
    <w:rsid w:val="003D39E9"/>
    <w:rsid w:val="003D3B07"/>
    <w:rsid w:val="003D3E00"/>
    <w:rsid w:val="003D3F6F"/>
    <w:rsid w:val="003D4347"/>
    <w:rsid w:val="003D4663"/>
    <w:rsid w:val="003D47D2"/>
    <w:rsid w:val="003D48C4"/>
    <w:rsid w:val="003D4F81"/>
    <w:rsid w:val="003D571F"/>
    <w:rsid w:val="003D58FA"/>
    <w:rsid w:val="003D59BA"/>
    <w:rsid w:val="003D5C3E"/>
    <w:rsid w:val="003D5C5C"/>
    <w:rsid w:val="003D5E97"/>
    <w:rsid w:val="003D6385"/>
    <w:rsid w:val="003D63CE"/>
    <w:rsid w:val="003D6630"/>
    <w:rsid w:val="003D6749"/>
    <w:rsid w:val="003D6A84"/>
    <w:rsid w:val="003D6F17"/>
    <w:rsid w:val="003D7001"/>
    <w:rsid w:val="003D7016"/>
    <w:rsid w:val="003D71BA"/>
    <w:rsid w:val="003D747C"/>
    <w:rsid w:val="003D754D"/>
    <w:rsid w:val="003D7A04"/>
    <w:rsid w:val="003D7A65"/>
    <w:rsid w:val="003D7E72"/>
    <w:rsid w:val="003D7E73"/>
    <w:rsid w:val="003D7F1B"/>
    <w:rsid w:val="003E007E"/>
    <w:rsid w:val="003E0441"/>
    <w:rsid w:val="003E0491"/>
    <w:rsid w:val="003E04A5"/>
    <w:rsid w:val="003E0538"/>
    <w:rsid w:val="003E056C"/>
    <w:rsid w:val="003E05A2"/>
    <w:rsid w:val="003E0A9B"/>
    <w:rsid w:val="003E0C69"/>
    <w:rsid w:val="003E0D17"/>
    <w:rsid w:val="003E117F"/>
    <w:rsid w:val="003E11D3"/>
    <w:rsid w:val="003E12B4"/>
    <w:rsid w:val="003E150C"/>
    <w:rsid w:val="003E165F"/>
    <w:rsid w:val="003E18A0"/>
    <w:rsid w:val="003E1A66"/>
    <w:rsid w:val="003E1AB6"/>
    <w:rsid w:val="003E1F8B"/>
    <w:rsid w:val="003E236E"/>
    <w:rsid w:val="003E29F4"/>
    <w:rsid w:val="003E2A99"/>
    <w:rsid w:val="003E2B27"/>
    <w:rsid w:val="003E2B63"/>
    <w:rsid w:val="003E3858"/>
    <w:rsid w:val="003E38E4"/>
    <w:rsid w:val="003E3942"/>
    <w:rsid w:val="003E3A27"/>
    <w:rsid w:val="003E3ADE"/>
    <w:rsid w:val="003E3B37"/>
    <w:rsid w:val="003E3C2F"/>
    <w:rsid w:val="003E3E8B"/>
    <w:rsid w:val="003E4286"/>
    <w:rsid w:val="003E4408"/>
    <w:rsid w:val="003E4665"/>
    <w:rsid w:val="003E47B4"/>
    <w:rsid w:val="003E481A"/>
    <w:rsid w:val="003E4E7D"/>
    <w:rsid w:val="003E4F16"/>
    <w:rsid w:val="003E4F58"/>
    <w:rsid w:val="003E5003"/>
    <w:rsid w:val="003E546D"/>
    <w:rsid w:val="003E55EB"/>
    <w:rsid w:val="003E5630"/>
    <w:rsid w:val="003E572A"/>
    <w:rsid w:val="003E5BB5"/>
    <w:rsid w:val="003E5BE0"/>
    <w:rsid w:val="003E624B"/>
    <w:rsid w:val="003E6483"/>
    <w:rsid w:val="003E6523"/>
    <w:rsid w:val="003E6577"/>
    <w:rsid w:val="003E65DE"/>
    <w:rsid w:val="003E6C75"/>
    <w:rsid w:val="003E702E"/>
    <w:rsid w:val="003E7175"/>
    <w:rsid w:val="003E72D2"/>
    <w:rsid w:val="003E73AF"/>
    <w:rsid w:val="003E76A9"/>
    <w:rsid w:val="003E7735"/>
    <w:rsid w:val="003E7A93"/>
    <w:rsid w:val="003E7D41"/>
    <w:rsid w:val="003E7EA9"/>
    <w:rsid w:val="003E7EAE"/>
    <w:rsid w:val="003F0177"/>
    <w:rsid w:val="003F0302"/>
    <w:rsid w:val="003F03F7"/>
    <w:rsid w:val="003F04AE"/>
    <w:rsid w:val="003F082F"/>
    <w:rsid w:val="003F0AB0"/>
    <w:rsid w:val="003F0C41"/>
    <w:rsid w:val="003F1030"/>
    <w:rsid w:val="003F114C"/>
    <w:rsid w:val="003F147E"/>
    <w:rsid w:val="003F1482"/>
    <w:rsid w:val="003F176A"/>
    <w:rsid w:val="003F1DE4"/>
    <w:rsid w:val="003F1E67"/>
    <w:rsid w:val="003F1F93"/>
    <w:rsid w:val="003F2284"/>
    <w:rsid w:val="003F2456"/>
    <w:rsid w:val="003F2581"/>
    <w:rsid w:val="003F2630"/>
    <w:rsid w:val="003F2AB6"/>
    <w:rsid w:val="003F2C16"/>
    <w:rsid w:val="003F2DCE"/>
    <w:rsid w:val="003F2E7B"/>
    <w:rsid w:val="003F2F84"/>
    <w:rsid w:val="003F344B"/>
    <w:rsid w:val="003F34C1"/>
    <w:rsid w:val="003F34F0"/>
    <w:rsid w:val="003F358E"/>
    <w:rsid w:val="003F374B"/>
    <w:rsid w:val="003F3A51"/>
    <w:rsid w:val="003F3A7A"/>
    <w:rsid w:val="003F3A8D"/>
    <w:rsid w:val="003F3BC0"/>
    <w:rsid w:val="003F3E2A"/>
    <w:rsid w:val="003F4087"/>
    <w:rsid w:val="003F442E"/>
    <w:rsid w:val="003F4ACD"/>
    <w:rsid w:val="003F4B10"/>
    <w:rsid w:val="003F4D95"/>
    <w:rsid w:val="003F4DC7"/>
    <w:rsid w:val="003F5026"/>
    <w:rsid w:val="003F5407"/>
    <w:rsid w:val="003F55E2"/>
    <w:rsid w:val="003F56D2"/>
    <w:rsid w:val="003F57C2"/>
    <w:rsid w:val="003F58BF"/>
    <w:rsid w:val="003F5A42"/>
    <w:rsid w:val="003F5C19"/>
    <w:rsid w:val="003F5F00"/>
    <w:rsid w:val="003F5F7A"/>
    <w:rsid w:val="003F616F"/>
    <w:rsid w:val="003F6445"/>
    <w:rsid w:val="003F69FF"/>
    <w:rsid w:val="003F6B75"/>
    <w:rsid w:val="003F6C25"/>
    <w:rsid w:val="003F6CD9"/>
    <w:rsid w:val="003F6CE4"/>
    <w:rsid w:val="003F6F5D"/>
    <w:rsid w:val="003F6F70"/>
    <w:rsid w:val="003F7019"/>
    <w:rsid w:val="003F7109"/>
    <w:rsid w:val="003F71AB"/>
    <w:rsid w:val="003F73BD"/>
    <w:rsid w:val="003F740A"/>
    <w:rsid w:val="003F78D4"/>
    <w:rsid w:val="003F7CE2"/>
    <w:rsid w:val="003F7DD7"/>
    <w:rsid w:val="00400127"/>
    <w:rsid w:val="004003B4"/>
    <w:rsid w:val="004004E0"/>
    <w:rsid w:val="00400551"/>
    <w:rsid w:val="004007A0"/>
    <w:rsid w:val="00400A0E"/>
    <w:rsid w:val="00400A48"/>
    <w:rsid w:val="00400A7C"/>
    <w:rsid w:val="00400BD8"/>
    <w:rsid w:val="00400BDF"/>
    <w:rsid w:val="0040114B"/>
    <w:rsid w:val="004018EA"/>
    <w:rsid w:val="00401914"/>
    <w:rsid w:val="00401B96"/>
    <w:rsid w:val="00401C47"/>
    <w:rsid w:val="00401DC4"/>
    <w:rsid w:val="00401EC9"/>
    <w:rsid w:val="00402232"/>
    <w:rsid w:val="00402276"/>
    <w:rsid w:val="0040231E"/>
    <w:rsid w:val="00402339"/>
    <w:rsid w:val="00402391"/>
    <w:rsid w:val="0040244D"/>
    <w:rsid w:val="00402831"/>
    <w:rsid w:val="00402AA7"/>
    <w:rsid w:val="00402F73"/>
    <w:rsid w:val="00402F7F"/>
    <w:rsid w:val="004031BA"/>
    <w:rsid w:val="0040321A"/>
    <w:rsid w:val="004035A9"/>
    <w:rsid w:val="004036A0"/>
    <w:rsid w:val="00403A77"/>
    <w:rsid w:val="00403B1A"/>
    <w:rsid w:val="00403C0E"/>
    <w:rsid w:val="00403C51"/>
    <w:rsid w:val="00403D5B"/>
    <w:rsid w:val="00403D6B"/>
    <w:rsid w:val="00403DB7"/>
    <w:rsid w:val="00404198"/>
    <w:rsid w:val="004042A4"/>
    <w:rsid w:val="0040436F"/>
    <w:rsid w:val="0040442B"/>
    <w:rsid w:val="00404537"/>
    <w:rsid w:val="00404C71"/>
    <w:rsid w:val="004052DC"/>
    <w:rsid w:val="004054C5"/>
    <w:rsid w:val="004054E6"/>
    <w:rsid w:val="0040578E"/>
    <w:rsid w:val="004058D8"/>
    <w:rsid w:val="00405B25"/>
    <w:rsid w:val="00405E38"/>
    <w:rsid w:val="00406039"/>
    <w:rsid w:val="00406117"/>
    <w:rsid w:val="0040631C"/>
    <w:rsid w:val="00406599"/>
    <w:rsid w:val="0040663C"/>
    <w:rsid w:val="00406760"/>
    <w:rsid w:val="00406893"/>
    <w:rsid w:val="004068A7"/>
    <w:rsid w:val="00406A1D"/>
    <w:rsid w:val="00406C0B"/>
    <w:rsid w:val="00406F00"/>
    <w:rsid w:val="00407049"/>
    <w:rsid w:val="0040737C"/>
    <w:rsid w:val="004073EA"/>
    <w:rsid w:val="0040740A"/>
    <w:rsid w:val="004075A0"/>
    <w:rsid w:val="004076EB"/>
    <w:rsid w:val="00407734"/>
    <w:rsid w:val="00407774"/>
    <w:rsid w:val="004078C9"/>
    <w:rsid w:val="004079B2"/>
    <w:rsid w:val="00407B73"/>
    <w:rsid w:val="00407C1D"/>
    <w:rsid w:val="00407D33"/>
    <w:rsid w:val="00407D96"/>
    <w:rsid w:val="00407E9C"/>
    <w:rsid w:val="00410064"/>
    <w:rsid w:val="00410AF3"/>
    <w:rsid w:val="0041103C"/>
    <w:rsid w:val="00411290"/>
    <w:rsid w:val="00411510"/>
    <w:rsid w:val="00411580"/>
    <w:rsid w:val="004115F7"/>
    <w:rsid w:val="00411ADE"/>
    <w:rsid w:val="00411CB8"/>
    <w:rsid w:val="00411CF7"/>
    <w:rsid w:val="00411EFF"/>
    <w:rsid w:val="00412394"/>
    <w:rsid w:val="004123FE"/>
    <w:rsid w:val="0041260D"/>
    <w:rsid w:val="004129EF"/>
    <w:rsid w:val="00412B82"/>
    <w:rsid w:val="00412DF2"/>
    <w:rsid w:val="00412F36"/>
    <w:rsid w:val="0041368A"/>
    <w:rsid w:val="0041386C"/>
    <w:rsid w:val="004138B0"/>
    <w:rsid w:val="00413959"/>
    <w:rsid w:val="004139BF"/>
    <w:rsid w:val="00413C2E"/>
    <w:rsid w:val="00413D4C"/>
    <w:rsid w:val="00413DF1"/>
    <w:rsid w:val="00413E05"/>
    <w:rsid w:val="00413E7B"/>
    <w:rsid w:val="00413F66"/>
    <w:rsid w:val="004141EA"/>
    <w:rsid w:val="004142CE"/>
    <w:rsid w:val="0041445F"/>
    <w:rsid w:val="0041451A"/>
    <w:rsid w:val="004146D9"/>
    <w:rsid w:val="0041494D"/>
    <w:rsid w:val="00414AAC"/>
    <w:rsid w:val="00414B0E"/>
    <w:rsid w:val="00414D68"/>
    <w:rsid w:val="00414DB6"/>
    <w:rsid w:val="00414E27"/>
    <w:rsid w:val="0041518B"/>
    <w:rsid w:val="004158BD"/>
    <w:rsid w:val="004158C8"/>
    <w:rsid w:val="00415B1E"/>
    <w:rsid w:val="00415D26"/>
    <w:rsid w:val="00415E21"/>
    <w:rsid w:val="004163FE"/>
    <w:rsid w:val="004164BE"/>
    <w:rsid w:val="004164C1"/>
    <w:rsid w:val="004164CA"/>
    <w:rsid w:val="00416768"/>
    <w:rsid w:val="00416996"/>
    <w:rsid w:val="00416DD1"/>
    <w:rsid w:val="00416EB1"/>
    <w:rsid w:val="00416F06"/>
    <w:rsid w:val="00417032"/>
    <w:rsid w:val="0041729A"/>
    <w:rsid w:val="004172D8"/>
    <w:rsid w:val="00417791"/>
    <w:rsid w:val="00417874"/>
    <w:rsid w:val="00420314"/>
    <w:rsid w:val="004204D6"/>
    <w:rsid w:val="0042072C"/>
    <w:rsid w:val="00420774"/>
    <w:rsid w:val="004207BA"/>
    <w:rsid w:val="00420889"/>
    <w:rsid w:val="00420911"/>
    <w:rsid w:val="00420CBD"/>
    <w:rsid w:val="00420CC0"/>
    <w:rsid w:val="00420DB6"/>
    <w:rsid w:val="0042138B"/>
    <w:rsid w:val="00421391"/>
    <w:rsid w:val="004215E8"/>
    <w:rsid w:val="00421742"/>
    <w:rsid w:val="004218A7"/>
    <w:rsid w:val="00421A19"/>
    <w:rsid w:val="00421A40"/>
    <w:rsid w:val="00421E20"/>
    <w:rsid w:val="00421E3C"/>
    <w:rsid w:val="00421F29"/>
    <w:rsid w:val="00421FD1"/>
    <w:rsid w:val="004224AB"/>
    <w:rsid w:val="004225D8"/>
    <w:rsid w:val="0042276C"/>
    <w:rsid w:val="0042296B"/>
    <w:rsid w:val="004229EF"/>
    <w:rsid w:val="00422A0C"/>
    <w:rsid w:val="00422A44"/>
    <w:rsid w:val="00422E35"/>
    <w:rsid w:val="00422FCB"/>
    <w:rsid w:val="004230E0"/>
    <w:rsid w:val="00423210"/>
    <w:rsid w:val="004232FF"/>
    <w:rsid w:val="0042352F"/>
    <w:rsid w:val="00423888"/>
    <w:rsid w:val="00423A7A"/>
    <w:rsid w:val="00423D74"/>
    <w:rsid w:val="004240B1"/>
    <w:rsid w:val="00424199"/>
    <w:rsid w:val="00424498"/>
    <w:rsid w:val="00424664"/>
    <w:rsid w:val="0042470C"/>
    <w:rsid w:val="00424DB0"/>
    <w:rsid w:val="00425001"/>
    <w:rsid w:val="0042546B"/>
    <w:rsid w:val="00425492"/>
    <w:rsid w:val="004254CB"/>
    <w:rsid w:val="00425586"/>
    <w:rsid w:val="004256D1"/>
    <w:rsid w:val="004256FA"/>
    <w:rsid w:val="00425776"/>
    <w:rsid w:val="00425891"/>
    <w:rsid w:val="00425993"/>
    <w:rsid w:val="00425D5F"/>
    <w:rsid w:val="00425D73"/>
    <w:rsid w:val="00425D7C"/>
    <w:rsid w:val="00425FBD"/>
    <w:rsid w:val="00426198"/>
    <w:rsid w:val="004261FE"/>
    <w:rsid w:val="004263A9"/>
    <w:rsid w:val="004264CF"/>
    <w:rsid w:val="004269EF"/>
    <w:rsid w:val="00426EB0"/>
    <w:rsid w:val="00426ED7"/>
    <w:rsid w:val="00426F03"/>
    <w:rsid w:val="0042732C"/>
    <w:rsid w:val="00427473"/>
    <w:rsid w:val="004274C8"/>
    <w:rsid w:val="004274F5"/>
    <w:rsid w:val="0042761D"/>
    <w:rsid w:val="0042789B"/>
    <w:rsid w:val="00427A01"/>
    <w:rsid w:val="00427C82"/>
    <w:rsid w:val="00427E53"/>
    <w:rsid w:val="00430495"/>
    <w:rsid w:val="00430931"/>
    <w:rsid w:val="00430B9C"/>
    <w:rsid w:val="00430C11"/>
    <w:rsid w:val="00430C21"/>
    <w:rsid w:val="00430E40"/>
    <w:rsid w:val="004314AC"/>
    <w:rsid w:val="00431A3B"/>
    <w:rsid w:val="00431C25"/>
    <w:rsid w:val="00431CA8"/>
    <w:rsid w:val="00431CEC"/>
    <w:rsid w:val="00431E64"/>
    <w:rsid w:val="00431E67"/>
    <w:rsid w:val="004320B3"/>
    <w:rsid w:val="004320F5"/>
    <w:rsid w:val="00432234"/>
    <w:rsid w:val="00432242"/>
    <w:rsid w:val="004325F9"/>
    <w:rsid w:val="00432603"/>
    <w:rsid w:val="0043278B"/>
    <w:rsid w:val="004328BD"/>
    <w:rsid w:val="004329FB"/>
    <w:rsid w:val="00432C25"/>
    <w:rsid w:val="00432DA3"/>
    <w:rsid w:val="00432FB4"/>
    <w:rsid w:val="00433067"/>
    <w:rsid w:val="004332CD"/>
    <w:rsid w:val="00433370"/>
    <w:rsid w:val="004333D7"/>
    <w:rsid w:val="004334DD"/>
    <w:rsid w:val="00433596"/>
    <w:rsid w:val="004336AE"/>
    <w:rsid w:val="004336ED"/>
    <w:rsid w:val="00433A1A"/>
    <w:rsid w:val="00433B60"/>
    <w:rsid w:val="00433C36"/>
    <w:rsid w:val="00434038"/>
    <w:rsid w:val="00434162"/>
    <w:rsid w:val="00435252"/>
    <w:rsid w:val="004358D9"/>
    <w:rsid w:val="00436275"/>
    <w:rsid w:val="00436309"/>
    <w:rsid w:val="00436337"/>
    <w:rsid w:val="00436414"/>
    <w:rsid w:val="00436791"/>
    <w:rsid w:val="004368B2"/>
    <w:rsid w:val="004368C3"/>
    <w:rsid w:val="00436900"/>
    <w:rsid w:val="00436A39"/>
    <w:rsid w:val="00436A81"/>
    <w:rsid w:val="00436B57"/>
    <w:rsid w:val="00436CAA"/>
    <w:rsid w:val="00436E00"/>
    <w:rsid w:val="00436FB3"/>
    <w:rsid w:val="00437163"/>
    <w:rsid w:val="004371C7"/>
    <w:rsid w:val="004372BD"/>
    <w:rsid w:val="004372FA"/>
    <w:rsid w:val="00437466"/>
    <w:rsid w:val="00437632"/>
    <w:rsid w:val="00437CFF"/>
    <w:rsid w:val="00437D92"/>
    <w:rsid w:val="00437F34"/>
    <w:rsid w:val="004401CD"/>
    <w:rsid w:val="0044024B"/>
    <w:rsid w:val="00440279"/>
    <w:rsid w:val="00440700"/>
    <w:rsid w:val="00440A73"/>
    <w:rsid w:val="00440AE3"/>
    <w:rsid w:val="00440C5D"/>
    <w:rsid w:val="00440FC7"/>
    <w:rsid w:val="0044104A"/>
    <w:rsid w:val="00441179"/>
    <w:rsid w:val="00441498"/>
    <w:rsid w:val="004414FD"/>
    <w:rsid w:val="004419FB"/>
    <w:rsid w:val="00441C71"/>
    <w:rsid w:val="00441D02"/>
    <w:rsid w:val="00441D05"/>
    <w:rsid w:val="00441EA3"/>
    <w:rsid w:val="004429AA"/>
    <w:rsid w:val="00442D71"/>
    <w:rsid w:val="00443036"/>
    <w:rsid w:val="004430B0"/>
    <w:rsid w:val="004431A0"/>
    <w:rsid w:val="0044333B"/>
    <w:rsid w:val="0044335B"/>
    <w:rsid w:val="004434EE"/>
    <w:rsid w:val="0044353B"/>
    <w:rsid w:val="00443726"/>
    <w:rsid w:val="0044379D"/>
    <w:rsid w:val="00443B63"/>
    <w:rsid w:val="00444032"/>
    <w:rsid w:val="004445D8"/>
    <w:rsid w:val="00444714"/>
    <w:rsid w:val="004448FC"/>
    <w:rsid w:val="00444B34"/>
    <w:rsid w:val="00444DBE"/>
    <w:rsid w:val="00444E07"/>
    <w:rsid w:val="00444E5B"/>
    <w:rsid w:val="00444EF5"/>
    <w:rsid w:val="004456D5"/>
    <w:rsid w:val="00445AF0"/>
    <w:rsid w:val="00445BA3"/>
    <w:rsid w:val="00445E07"/>
    <w:rsid w:val="00446180"/>
    <w:rsid w:val="0044623A"/>
    <w:rsid w:val="004462CB"/>
    <w:rsid w:val="0044637C"/>
    <w:rsid w:val="004466A2"/>
    <w:rsid w:val="00446883"/>
    <w:rsid w:val="00446DEB"/>
    <w:rsid w:val="00447172"/>
    <w:rsid w:val="00447175"/>
    <w:rsid w:val="004478C2"/>
    <w:rsid w:val="00447915"/>
    <w:rsid w:val="00447B28"/>
    <w:rsid w:val="00447C4B"/>
    <w:rsid w:val="0045068F"/>
    <w:rsid w:val="00450736"/>
    <w:rsid w:val="00450A66"/>
    <w:rsid w:val="00450CE7"/>
    <w:rsid w:val="00450DF6"/>
    <w:rsid w:val="00450F0E"/>
    <w:rsid w:val="004511BE"/>
    <w:rsid w:val="004511DD"/>
    <w:rsid w:val="004515F1"/>
    <w:rsid w:val="00451627"/>
    <w:rsid w:val="00451B90"/>
    <w:rsid w:val="00451C0A"/>
    <w:rsid w:val="00451DA0"/>
    <w:rsid w:val="00452019"/>
    <w:rsid w:val="0045204D"/>
    <w:rsid w:val="004520D1"/>
    <w:rsid w:val="00452157"/>
    <w:rsid w:val="004521C5"/>
    <w:rsid w:val="004525A4"/>
    <w:rsid w:val="004525A5"/>
    <w:rsid w:val="004527D6"/>
    <w:rsid w:val="004528A6"/>
    <w:rsid w:val="004528C4"/>
    <w:rsid w:val="004529E4"/>
    <w:rsid w:val="00452F38"/>
    <w:rsid w:val="00453186"/>
    <w:rsid w:val="004532B6"/>
    <w:rsid w:val="00453529"/>
    <w:rsid w:val="00453990"/>
    <w:rsid w:val="00454061"/>
    <w:rsid w:val="00454215"/>
    <w:rsid w:val="004546FC"/>
    <w:rsid w:val="00454C54"/>
    <w:rsid w:val="00454D03"/>
    <w:rsid w:val="00454D09"/>
    <w:rsid w:val="00454E2E"/>
    <w:rsid w:val="00455117"/>
    <w:rsid w:val="004551B6"/>
    <w:rsid w:val="00455441"/>
    <w:rsid w:val="004554E1"/>
    <w:rsid w:val="004558B8"/>
    <w:rsid w:val="00455909"/>
    <w:rsid w:val="00455A89"/>
    <w:rsid w:val="00455CBE"/>
    <w:rsid w:val="00455F4A"/>
    <w:rsid w:val="00455F7B"/>
    <w:rsid w:val="0045610D"/>
    <w:rsid w:val="004564F4"/>
    <w:rsid w:val="0045674B"/>
    <w:rsid w:val="004567BB"/>
    <w:rsid w:val="00456941"/>
    <w:rsid w:val="0045699E"/>
    <w:rsid w:val="004569E2"/>
    <w:rsid w:val="00456A09"/>
    <w:rsid w:val="00456BC5"/>
    <w:rsid w:val="00456D08"/>
    <w:rsid w:val="00456D6D"/>
    <w:rsid w:val="00456E19"/>
    <w:rsid w:val="00456E92"/>
    <w:rsid w:val="00457058"/>
    <w:rsid w:val="004574F2"/>
    <w:rsid w:val="00457C4C"/>
    <w:rsid w:val="00457C87"/>
    <w:rsid w:val="00457EDF"/>
    <w:rsid w:val="0046024B"/>
    <w:rsid w:val="00460531"/>
    <w:rsid w:val="0046065A"/>
    <w:rsid w:val="004606A7"/>
    <w:rsid w:val="0046070A"/>
    <w:rsid w:val="0046071D"/>
    <w:rsid w:val="004609C1"/>
    <w:rsid w:val="00460DDF"/>
    <w:rsid w:val="00460FE9"/>
    <w:rsid w:val="004612FF"/>
    <w:rsid w:val="004614D1"/>
    <w:rsid w:val="004614D3"/>
    <w:rsid w:val="0046175A"/>
    <w:rsid w:val="00461893"/>
    <w:rsid w:val="004618D1"/>
    <w:rsid w:val="004618ED"/>
    <w:rsid w:val="00461A59"/>
    <w:rsid w:val="00461CEC"/>
    <w:rsid w:val="00461E5F"/>
    <w:rsid w:val="0046206A"/>
    <w:rsid w:val="00462135"/>
    <w:rsid w:val="0046230D"/>
    <w:rsid w:val="00462348"/>
    <w:rsid w:val="00462398"/>
    <w:rsid w:val="0046283D"/>
    <w:rsid w:val="00462CA8"/>
    <w:rsid w:val="00462D35"/>
    <w:rsid w:val="004638C5"/>
    <w:rsid w:val="00463A41"/>
    <w:rsid w:val="00463C4E"/>
    <w:rsid w:val="00463FB1"/>
    <w:rsid w:val="00463FD2"/>
    <w:rsid w:val="0046418D"/>
    <w:rsid w:val="004641BC"/>
    <w:rsid w:val="004641E5"/>
    <w:rsid w:val="004642B2"/>
    <w:rsid w:val="004642D8"/>
    <w:rsid w:val="004643EF"/>
    <w:rsid w:val="00464452"/>
    <w:rsid w:val="004648BF"/>
    <w:rsid w:val="00464923"/>
    <w:rsid w:val="004649B7"/>
    <w:rsid w:val="00464B06"/>
    <w:rsid w:val="00464B96"/>
    <w:rsid w:val="00464BB6"/>
    <w:rsid w:val="00464BE3"/>
    <w:rsid w:val="00464CEA"/>
    <w:rsid w:val="00465074"/>
    <w:rsid w:val="00465244"/>
    <w:rsid w:val="00465467"/>
    <w:rsid w:val="00465A8E"/>
    <w:rsid w:val="00465C35"/>
    <w:rsid w:val="00465C43"/>
    <w:rsid w:val="00465CAA"/>
    <w:rsid w:val="00465FD2"/>
    <w:rsid w:val="0046611D"/>
    <w:rsid w:val="00466594"/>
    <w:rsid w:val="004668A3"/>
    <w:rsid w:val="004669C7"/>
    <w:rsid w:val="00466AE4"/>
    <w:rsid w:val="00466DE0"/>
    <w:rsid w:val="00466ECC"/>
    <w:rsid w:val="004670D0"/>
    <w:rsid w:val="0046713B"/>
    <w:rsid w:val="00467188"/>
    <w:rsid w:val="0046769B"/>
    <w:rsid w:val="00467710"/>
    <w:rsid w:val="00467735"/>
    <w:rsid w:val="004678A2"/>
    <w:rsid w:val="00467CCF"/>
    <w:rsid w:val="0047019B"/>
    <w:rsid w:val="0047029D"/>
    <w:rsid w:val="004705E6"/>
    <w:rsid w:val="00470632"/>
    <w:rsid w:val="004708C6"/>
    <w:rsid w:val="00470975"/>
    <w:rsid w:val="00470EB8"/>
    <w:rsid w:val="00470F77"/>
    <w:rsid w:val="00470F88"/>
    <w:rsid w:val="004710BD"/>
    <w:rsid w:val="0047120D"/>
    <w:rsid w:val="00471233"/>
    <w:rsid w:val="00471928"/>
    <w:rsid w:val="00471F29"/>
    <w:rsid w:val="00472095"/>
    <w:rsid w:val="004726D5"/>
    <w:rsid w:val="0047277B"/>
    <w:rsid w:val="0047339F"/>
    <w:rsid w:val="004733D5"/>
    <w:rsid w:val="004734C2"/>
    <w:rsid w:val="00473767"/>
    <w:rsid w:val="00473778"/>
    <w:rsid w:val="004737BA"/>
    <w:rsid w:val="004739B4"/>
    <w:rsid w:val="00473D94"/>
    <w:rsid w:val="00473EE7"/>
    <w:rsid w:val="00474084"/>
    <w:rsid w:val="00474268"/>
    <w:rsid w:val="00474652"/>
    <w:rsid w:val="004749C2"/>
    <w:rsid w:val="00474D1C"/>
    <w:rsid w:val="00474D9D"/>
    <w:rsid w:val="00474DDE"/>
    <w:rsid w:val="00474F83"/>
    <w:rsid w:val="00475538"/>
    <w:rsid w:val="00475596"/>
    <w:rsid w:val="004756DE"/>
    <w:rsid w:val="004756FF"/>
    <w:rsid w:val="00475708"/>
    <w:rsid w:val="00475747"/>
    <w:rsid w:val="00475761"/>
    <w:rsid w:val="004757D4"/>
    <w:rsid w:val="00475C13"/>
    <w:rsid w:val="00475F7B"/>
    <w:rsid w:val="0047647A"/>
    <w:rsid w:val="00476639"/>
    <w:rsid w:val="0047664E"/>
    <w:rsid w:val="004767A5"/>
    <w:rsid w:val="0047684A"/>
    <w:rsid w:val="00476878"/>
    <w:rsid w:val="004768A5"/>
    <w:rsid w:val="00476C8B"/>
    <w:rsid w:val="00476F49"/>
    <w:rsid w:val="00476FCC"/>
    <w:rsid w:val="004775DC"/>
    <w:rsid w:val="004775E1"/>
    <w:rsid w:val="0047771D"/>
    <w:rsid w:val="0047780E"/>
    <w:rsid w:val="004778F7"/>
    <w:rsid w:val="0047798A"/>
    <w:rsid w:val="00477A5C"/>
    <w:rsid w:val="00477F6F"/>
    <w:rsid w:val="00480186"/>
    <w:rsid w:val="0048030A"/>
    <w:rsid w:val="004804B4"/>
    <w:rsid w:val="00480598"/>
    <w:rsid w:val="004806C8"/>
    <w:rsid w:val="004808B2"/>
    <w:rsid w:val="00480A51"/>
    <w:rsid w:val="00480D83"/>
    <w:rsid w:val="00480DBB"/>
    <w:rsid w:val="00480E05"/>
    <w:rsid w:val="00480FCE"/>
    <w:rsid w:val="004812F6"/>
    <w:rsid w:val="004814A6"/>
    <w:rsid w:val="00481579"/>
    <w:rsid w:val="00481B1A"/>
    <w:rsid w:val="00481C33"/>
    <w:rsid w:val="00481C44"/>
    <w:rsid w:val="00481CA1"/>
    <w:rsid w:val="00481D07"/>
    <w:rsid w:val="00481FE9"/>
    <w:rsid w:val="0048212F"/>
    <w:rsid w:val="004821BA"/>
    <w:rsid w:val="00482655"/>
    <w:rsid w:val="0048275D"/>
    <w:rsid w:val="00482B0C"/>
    <w:rsid w:val="00482E26"/>
    <w:rsid w:val="0048302C"/>
    <w:rsid w:val="0048302F"/>
    <w:rsid w:val="0048336B"/>
    <w:rsid w:val="00483701"/>
    <w:rsid w:val="00483A76"/>
    <w:rsid w:val="00483BD9"/>
    <w:rsid w:val="00484282"/>
    <w:rsid w:val="00484643"/>
    <w:rsid w:val="00484841"/>
    <w:rsid w:val="00484A41"/>
    <w:rsid w:val="00484AD5"/>
    <w:rsid w:val="00484C1B"/>
    <w:rsid w:val="00484CDF"/>
    <w:rsid w:val="00484EC1"/>
    <w:rsid w:val="00485031"/>
    <w:rsid w:val="00485054"/>
    <w:rsid w:val="00485219"/>
    <w:rsid w:val="00485687"/>
    <w:rsid w:val="0048582A"/>
    <w:rsid w:val="00485BF3"/>
    <w:rsid w:val="00485C3D"/>
    <w:rsid w:val="00485F32"/>
    <w:rsid w:val="00485FF7"/>
    <w:rsid w:val="0048624F"/>
    <w:rsid w:val="004863C5"/>
    <w:rsid w:val="00486568"/>
    <w:rsid w:val="0048656E"/>
    <w:rsid w:val="004866A7"/>
    <w:rsid w:val="0048679C"/>
    <w:rsid w:val="004868FA"/>
    <w:rsid w:val="00486A1E"/>
    <w:rsid w:val="00486D47"/>
    <w:rsid w:val="00486EE4"/>
    <w:rsid w:val="00486F80"/>
    <w:rsid w:val="0048703C"/>
    <w:rsid w:val="00487262"/>
    <w:rsid w:val="004873DB"/>
    <w:rsid w:val="004874DE"/>
    <w:rsid w:val="00487514"/>
    <w:rsid w:val="0049044F"/>
    <w:rsid w:val="004905E8"/>
    <w:rsid w:val="00490906"/>
    <w:rsid w:val="004909B1"/>
    <w:rsid w:val="00490CC0"/>
    <w:rsid w:val="00490D05"/>
    <w:rsid w:val="00490E98"/>
    <w:rsid w:val="00490F7C"/>
    <w:rsid w:val="004910A3"/>
    <w:rsid w:val="00491422"/>
    <w:rsid w:val="00491658"/>
    <w:rsid w:val="0049173B"/>
    <w:rsid w:val="004918DB"/>
    <w:rsid w:val="00491ACC"/>
    <w:rsid w:val="004920E2"/>
    <w:rsid w:val="00492154"/>
    <w:rsid w:val="004921F2"/>
    <w:rsid w:val="0049226C"/>
    <w:rsid w:val="00492483"/>
    <w:rsid w:val="004927A8"/>
    <w:rsid w:val="0049290F"/>
    <w:rsid w:val="00492AD5"/>
    <w:rsid w:val="00492BBB"/>
    <w:rsid w:val="00492C62"/>
    <w:rsid w:val="00492DF5"/>
    <w:rsid w:val="0049347C"/>
    <w:rsid w:val="004938C0"/>
    <w:rsid w:val="00493AFE"/>
    <w:rsid w:val="00493BA1"/>
    <w:rsid w:val="00493C51"/>
    <w:rsid w:val="00493D57"/>
    <w:rsid w:val="00493DA0"/>
    <w:rsid w:val="00493F46"/>
    <w:rsid w:val="00494148"/>
    <w:rsid w:val="004945A8"/>
    <w:rsid w:val="00494893"/>
    <w:rsid w:val="0049490A"/>
    <w:rsid w:val="00494B55"/>
    <w:rsid w:val="00494E41"/>
    <w:rsid w:val="00494F51"/>
    <w:rsid w:val="004951D9"/>
    <w:rsid w:val="0049558D"/>
    <w:rsid w:val="0049589C"/>
    <w:rsid w:val="0049598C"/>
    <w:rsid w:val="00495D23"/>
    <w:rsid w:val="00495D4E"/>
    <w:rsid w:val="00496231"/>
    <w:rsid w:val="00496C96"/>
    <w:rsid w:val="00496D20"/>
    <w:rsid w:val="00496E17"/>
    <w:rsid w:val="00496F58"/>
    <w:rsid w:val="00497082"/>
    <w:rsid w:val="0049718B"/>
    <w:rsid w:val="004973B8"/>
    <w:rsid w:val="00497463"/>
    <w:rsid w:val="00497557"/>
    <w:rsid w:val="00497972"/>
    <w:rsid w:val="00497E44"/>
    <w:rsid w:val="004A01CA"/>
    <w:rsid w:val="004A0393"/>
    <w:rsid w:val="004A0577"/>
    <w:rsid w:val="004A07D9"/>
    <w:rsid w:val="004A082F"/>
    <w:rsid w:val="004A08DE"/>
    <w:rsid w:val="004A09B5"/>
    <w:rsid w:val="004A13CE"/>
    <w:rsid w:val="004A1629"/>
    <w:rsid w:val="004A16E3"/>
    <w:rsid w:val="004A194E"/>
    <w:rsid w:val="004A1E28"/>
    <w:rsid w:val="004A213C"/>
    <w:rsid w:val="004A2199"/>
    <w:rsid w:val="004A2394"/>
    <w:rsid w:val="004A2546"/>
    <w:rsid w:val="004A2665"/>
    <w:rsid w:val="004A2A91"/>
    <w:rsid w:val="004A2B8F"/>
    <w:rsid w:val="004A2CE0"/>
    <w:rsid w:val="004A2CF3"/>
    <w:rsid w:val="004A32A5"/>
    <w:rsid w:val="004A32BF"/>
    <w:rsid w:val="004A32DD"/>
    <w:rsid w:val="004A3366"/>
    <w:rsid w:val="004A3451"/>
    <w:rsid w:val="004A3532"/>
    <w:rsid w:val="004A3631"/>
    <w:rsid w:val="004A3A9B"/>
    <w:rsid w:val="004A3B01"/>
    <w:rsid w:val="004A3D48"/>
    <w:rsid w:val="004A3F3C"/>
    <w:rsid w:val="004A45B4"/>
    <w:rsid w:val="004A498F"/>
    <w:rsid w:val="004A49DD"/>
    <w:rsid w:val="004A4C81"/>
    <w:rsid w:val="004A5152"/>
    <w:rsid w:val="004A53CB"/>
    <w:rsid w:val="004A54A8"/>
    <w:rsid w:val="004A54AD"/>
    <w:rsid w:val="004A54C4"/>
    <w:rsid w:val="004A577E"/>
    <w:rsid w:val="004A58CF"/>
    <w:rsid w:val="004A5BC5"/>
    <w:rsid w:val="004A5CC2"/>
    <w:rsid w:val="004A5D37"/>
    <w:rsid w:val="004A5D94"/>
    <w:rsid w:val="004A5EA5"/>
    <w:rsid w:val="004A630F"/>
    <w:rsid w:val="004A647E"/>
    <w:rsid w:val="004A6536"/>
    <w:rsid w:val="004A66C3"/>
    <w:rsid w:val="004A6C8F"/>
    <w:rsid w:val="004A7209"/>
    <w:rsid w:val="004A74B8"/>
    <w:rsid w:val="004A75A8"/>
    <w:rsid w:val="004A7B2A"/>
    <w:rsid w:val="004A7C75"/>
    <w:rsid w:val="004A7E79"/>
    <w:rsid w:val="004B0662"/>
    <w:rsid w:val="004B07D3"/>
    <w:rsid w:val="004B09B9"/>
    <w:rsid w:val="004B0A18"/>
    <w:rsid w:val="004B0C7D"/>
    <w:rsid w:val="004B0FE2"/>
    <w:rsid w:val="004B12BE"/>
    <w:rsid w:val="004B1A1D"/>
    <w:rsid w:val="004B1BF7"/>
    <w:rsid w:val="004B1C51"/>
    <w:rsid w:val="004B202F"/>
    <w:rsid w:val="004B255E"/>
    <w:rsid w:val="004B275F"/>
    <w:rsid w:val="004B27E5"/>
    <w:rsid w:val="004B2893"/>
    <w:rsid w:val="004B2970"/>
    <w:rsid w:val="004B29DE"/>
    <w:rsid w:val="004B2BFE"/>
    <w:rsid w:val="004B2E8A"/>
    <w:rsid w:val="004B2FE5"/>
    <w:rsid w:val="004B318D"/>
    <w:rsid w:val="004B3280"/>
    <w:rsid w:val="004B36E3"/>
    <w:rsid w:val="004B36FB"/>
    <w:rsid w:val="004B3945"/>
    <w:rsid w:val="004B3A39"/>
    <w:rsid w:val="004B3B3C"/>
    <w:rsid w:val="004B3B44"/>
    <w:rsid w:val="004B3B7E"/>
    <w:rsid w:val="004B3C34"/>
    <w:rsid w:val="004B3D4D"/>
    <w:rsid w:val="004B3D85"/>
    <w:rsid w:val="004B40B6"/>
    <w:rsid w:val="004B46FC"/>
    <w:rsid w:val="004B48CB"/>
    <w:rsid w:val="004B4B1C"/>
    <w:rsid w:val="004B4B23"/>
    <w:rsid w:val="004B4BBF"/>
    <w:rsid w:val="004B4CB4"/>
    <w:rsid w:val="004B4D25"/>
    <w:rsid w:val="004B4E94"/>
    <w:rsid w:val="004B4EAE"/>
    <w:rsid w:val="004B54A3"/>
    <w:rsid w:val="004B5618"/>
    <w:rsid w:val="004B563D"/>
    <w:rsid w:val="004B5697"/>
    <w:rsid w:val="004B57CC"/>
    <w:rsid w:val="004B581B"/>
    <w:rsid w:val="004B5B9F"/>
    <w:rsid w:val="004B5C66"/>
    <w:rsid w:val="004B5DED"/>
    <w:rsid w:val="004B5F88"/>
    <w:rsid w:val="004B5F92"/>
    <w:rsid w:val="004B6274"/>
    <w:rsid w:val="004B660B"/>
    <w:rsid w:val="004B677B"/>
    <w:rsid w:val="004B69C7"/>
    <w:rsid w:val="004B6C84"/>
    <w:rsid w:val="004B6CF4"/>
    <w:rsid w:val="004B6DBD"/>
    <w:rsid w:val="004B704E"/>
    <w:rsid w:val="004B7221"/>
    <w:rsid w:val="004B738F"/>
    <w:rsid w:val="004B7735"/>
    <w:rsid w:val="004B773D"/>
    <w:rsid w:val="004B7A46"/>
    <w:rsid w:val="004B7AF8"/>
    <w:rsid w:val="004B7B07"/>
    <w:rsid w:val="004B7C39"/>
    <w:rsid w:val="004B7D48"/>
    <w:rsid w:val="004B7FFE"/>
    <w:rsid w:val="004C02CB"/>
    <w:rsid w:val="004C07E4"/>
    <w:rsid w:val="004C0911"/>
    <w:rsid w:val="004C0B23"/>
    <w:rsid w:val="004C0B6B"/>
    <w:rsid w:val="004C0D83"/>
    <w:rsid w:val="004C0DD5"/>
    <w:rsid w:val="004C0E42"/>
    <w:rsid w:val="004C0EE5"/>
    <w:rsid w:val="004C116A"/>
    <w:rsid w:val="004C14BB"/>
    <w:rsid w:val="004C14D0"/>
    <w:rsid w:val="004C1576"/>
    <w:rsid w:val="004C1692"/>
    <w:rsid w:val="004C19E5"/>
    <w:rsid w:val="004C1F1E"/>
    <w:rsid w:val="004C2126"/>
    <w:rsid w:val="004C2223"/>
    <w:rsid w:val="004C2405"/>
    <w:rsid w:val="004C248E"/>
    <w:rsid w:val="004C24D3"/>
    <w:rsid w:val="004C2BB4"/>
    <w:rsid w:val="004C2BB7"/>
    <w:rsid w:val="004C2C58"/>
    <w:rsid w:val="004C2C90"/>
    <w:rsid w:val="004C2DFB"/>
    <w:rsid w:val="004C2EAC"/>
    <w:rsid w:val="004C2EBD"/>
    <w:rsid w:val="004C30E8"/>
    <w:rsid w:val="004C328C"/>
    <w:rsid w:val="004C34CC"/>
    <w:rsid w:val="004C35AD"/>
    <w:rsid w:val="004C386A"/>
    <w:rsid w:val="004C3C96"/>
    <w:rsid w:val="004C3CB8"/>
    <w:rsid w:val="004C3CF3"/>
    <w:rsid w:val="004C3FA8"/>
    <w:rsid w:val="004C405F"/>
    <w:rsid w:val="004C42E1"/>
    <w:rsid w:val="004C4636"/>
    <w:rsid w:val="004C4879"/>
    <w:rsid w:val="004C491F"/>
    <w:rsid w:val="004C4DB7"/>
    <w:rsid w:val="004C50BF"/>
    <w:rsid w:val="004C51DC"/>
    <w:rsid w:val="004C5581"/>
    <w:rsid w:val="004C572E"/>
    <w:rsid w:val="004C57AD"/>
    <w:rsid w:val="004C5E73"/>
    <w:rsid w:val="004C5FD4"/>
    <w:rsid w:val="004C6448"/>
    <w:rsid w:val="004C6526"/>
    <w:rsid w:val="004C6BC9"/>
    <w:rsid w:val="004C6D0E"/>
    <w:rsid w:val="004C700B"/>
    <w:rsid w:val="004C7016"/>
    <w:rsid w:val="004C73D9"/>
    <w:rsid w:val="004C7400"/>
    <w:rsid w:val="004C793B"/>
    <w:rsid w:val="004C7E43"/>
    <w:rsid w:val="004C7F67"/>
    <w:rsid w:val="004D0000"/>
    <w:rsid w:val="004D0051"/>
    <w:rsid w:val="004D0056"/>
    <w:rsid w:val="004D01F7"/>
    <w:rsid w:val="004D02B1"/>
    <w:rsid w:val="004D04E6"/>
    <w:rsid w:val="004D05BB"/>
    <w:rsid w:val="004D0A73"/>
    <w:rsid w:val="004D103F"/>
    <w:rsid w:val="004D1060"/>
    <w:rsid w:val="004D1115"/>
    <w:rsid w:val="004D1401"/>
    <w:rsid w:val="004D1546"/>
    <w:rsid w:val="004D1696"/>
    <w:rsid w:val="004D1B60"/>
    <w:rsid w:val="004D1C3F"/>
    <w:rsid w:val="004D1E09"/>
    <w:rsid w:val="004D2013"/>
    <w:rsid w:val="004D205E"/>
    <w:rsid w:val="004D21AC"/>
    <w:rsid w:val="004D24EC"/>
    <w:rsid w:val="004D2AD2"/>
    <w:rsid w:val="004D2CF0"/>
    <w:rsid w:val="004D2D70"/>
    <w:rsid w:val="004D2DBD"/>
    <w:rsid w:val="004D2EFE"/>
    <w:rsid w:val="004D3087"/>
    <w:rsid w:val="004D3177"/>
    <w:rsid w:val="004D33E7"/>
    <w:rsid w:val="004D3522"/>
    <w:rsid w:val="004D3999"/>
    <w:rsid w:val="004D3B96"/>
    <w:rsid w:val="004D3FAC"/>
    <w:rsid w:val="004D40D1"/>
    <w:rsid w:val="004D4364"/>
    <w:rsid w:val="004D43A0"/>
    <w:rsid w:val="004D4604"/>
    <w:rsid w:val="004D463D"/>
    <w:rsid w:val="004D4725"/>
    <w:rsid w:val="004D4780"/>
    <w:rsid w:val="004D484B"/>
    <w:rsid w:val="004D496A"/>
    <w:rsid w:val="004D4B29"/>
    <w:rsid w:val="004D4D0E"/>
    <w:rsid w:val="004D4E60"/>
    <w:rsid w:val="004D4F18"/>
    <w:rsid w:val="004D5A12"/>
    <w:rsid w:val="004D5C82"/>
    <w:rsid w:val="004D5E0C"/>
    <w:rsid w:val="004D5F24"/>
    <w:rsid w:val="004D6078"/>
    <w:rsid w:val="004D61DA"/>
    <w:rsid w:val="004D632C"/>
    <w:rsid w:val="004D6545"/>
    <w:rsid w:val="004D67D0"/>
    <w:rsid w:val="004D6941"/>
    <w:rsid w:val="004D6B62"/>
    <w:rsid w:val="004D71A5"/>
    <w:rsid w:val="004D7694"/>
    <w:rsid w:val="004D77A2"/>
    <w:rsid w:val="004D77AA"/>
    <w:rsid w:val="004D7A31"/>
    <w:rsid w:val="004D7BC1"/>
    <w:rsid w:val="004D7CAD"/>
    <w:rsid w:val="004D7E7C"/>
    <w:rsid w:val="004E00BC"/>
    <w:rsid w:val="004E0404"/>
    <w:rsid w:val="004E0486"/>
    <w:rsid w:val="004E0A86"/>
    <w:rsid w:val="004E0C7B"/>
    <w:rsid w:val="004E0DFC"/>
    <w:rsid w:val="004E0F3F"/>
    <w:rsid w:val="004E1110"/>
    <w:rsid w:val="004E1681"/>
    <w:rsid w:val="004E1978"/>
    <w:rsid w:val="004E1A2C"/>
    <w:rsid w:val="004E1B4E"/>
    <w:rsid w:val="004E1BC0"/>
    <w:rsid w:val="004E1E0B"/>
    <w:rsid w:val="004E1F54"/>
    <w:rsid w:val="004E1FF9"/>
    <w:rsid w:val="004E2010"/>
    <w:rsid w:val="004E24A6"/>
    <w:rsid w:val="004E27A4"/>
    <w:rsid w:val="004E2C99"/>
    <w:rsid w:val="004E2DCC"/>
    <w:rsid w:val="004E2E36"/>
    <w:rsid w:val="004E4010"/>
    <w:rsid w:val="004E4090"/>
    <w:rsid w:val="004E41D8"/>
    <w:rsid w:val="004E427F"/>
    <w:rsid w:val="004E42F7"/>
    <w:rsid w:val="004E4426"/>
    <w:rsid w:val="004E448E"/>
    <w:rsid w:val="004E4639"/>
    <w:rsid w:val="004E4719"/>
    <w:rsid w:val="004E47B3"/>
    <w:rsid w:val="004E4ACB"/>
    <w:rsid w:val="004E4DBA"/>
    <w:rsid w:val="004E4EBA"/>
    <w:rsid w:val="004E5129"/>
    <w:rsid w:val="004E53F4"/>
    <w:rsid w:val="004E5682"/>
    <w:rsid w:val="004E57A0"/>
    <w:rsid w:val="004E57CE"/>
    <w:rsid w:val="004E5A21"/>
    <w:rsid w:val="004E5B40"/>
    <w:rsid w:val="004E5B46"/>
    <w:rsid w:val="004E5B9C"/>
    <w:rsid w:val="004E5C9D"/>
    <w:rsid w:val="004E5D3D"/>
    <w:rsid w:val="004E5F3F"/>
    <w:rsid w:val="004E5FCB"/>
    <w:rsid w:val="004E6441"/>
    <w:rsid w:val="004E68B0"/>
    <w:rsid w:val="004E68E9"/>
    <w:rsid w:val="004E6B73"/>
    <w:rsid w:val="004E6C92"/>
    <w:rsid w:val="004E6CA9"/>
    <w:rsid w:val="004E6E55"/>
    <w:rsid w:val="004E7648"/>
    <w:rsid w:val="004E7868"/>
    <w:rsid w:val="004E7A5D"/>
    <w:rsid w:val="004E7EDA"/>
    <w:rsid w:val="004F0110"/>
    <w:rsid w:val="004F0218"/>
    <w:rsid w:val="004F07AC"/>
    <w:rsid w:val="004F0A60"/>
    <w:rsid w:val="004F0B47"/>
    <w:rsid w:val="004F0CDA"/>
    <w:rsid w:val="004F0E0E"/>
    <w:rsid w:val="004F0FEE"/>
    <w:rsid w:val="004F13DD"/>
    <w:rsid w:val="004F171C"/>
    <w:rsid w:val="004F196E"/>
    <w:rsid w:val="004F1DAD"/>
    <w:rsid w:val="004F1E50"/>
    <w:rsid w:val="004F2049"/>
    <w:rsid w:val="004F21BA"/>
    <w:rsid w:val="004F22CA"/>
    <w:rsid w:val="004F23A0"/>
    <w:rsid w:val="004F260C"/>
    <w:rsid w:val="004F2725"/>
    <w:rsid w:val="004F28B4"/>
    <w:rsid w:val="004F2A23"/>
    <w:rsid w:val="004F2D75"/>
    <w:rsid w:val="004F2E0B"/>
    <w:rsid w:val="004F32BA"/>
    <w:rsid w:val="004F36F0"/>
    <w:rsid w:val="004F3722"/>
    <w:rsid w:val="004F3ACB"/>
    <w:rsid w:val="004F3B12"/>
    <w:rsid w:val="004F3F59"/>
    <w:rsid w:val="004F402D"/>
    <w:rsid w:val="004F4432"/>
    <w:rsid w:val="004F4957"/>
    <w:rsid w:val="004F4AD1"/>
    <w:rsid w:val="004F4BF3"/>
    <w:rsid w:val="004F4D7A"/>
    <w:rsid w:val="004F54F9"/>
    <w:rsid w:val="004F557A"/>
    <w:rsid w:val="004F5A78"/>
    <w:rsid w:val="004F5B20"/>
    <w:rsid w:val="004F5BF8"/>
    <w:rsid w:val="004F62E9"/>
    <w:rsid w:val="004F67CC"/>
    <w:rsid w:val="004F6BD4"/>
    <w:rsid w:val="004F6C9B"/>
    <w:rsid w:val="004F6CE9"/>
    <w:rsid w:val="004F6DA7"/>
    <w:rsid w:val="004F6F3A"/>
    <w:rsid w:val="004F6F42"/>
    <w:rsid w:val="004F6F70"/>
    <w:rsid w:val="004F7475"/>
    <w:rsid w:val="004F7A08"/>
    <w:rsid w:val="004F7F49"/>
    <w:rsid w:val="005002C3"/>
    <w:rsid w:val="00500308"/>
    <w:rsid w:val="0050063C"/>
    <w:rsid w:val="005006FB"/>
    <w:rsid w:val="00500C94"/>
    <w:rsid w:val="00500E20"/>
    <w:rsid w:val="00501082"/>
    <w:rsid w:val="005013CA"/>
    <w:rsid w:val="00501679"/>
    <w:rsid w:val="0050196A"/>
    <w:rsid w:val="005019B8"/>
    <w:rsid w:val="00501AFD"/>
    <w:rsid w:val="00501D80"/>
    <w:rsid w:val="00501E13"/>
    <w:rsid w:val="005022F4"/>
    <w:rsid w:val="005024CF"/>
    <w:rsid w:val="0050268B"/>
    <w:rsid w:val="00502882"/>
    <w:rsid w:val="00502EAD"/>
    <w:rsid w:val="00502FDC"/>
    <w:rsid w:val="00503455"/>
    <w:rsid w:val="00503567"/>
    <w:rsid w:val="0050379C"/>
    <w:rsid w:val="00503C7B"/>
    <w:rsid w:val="00504077"/>
    <w:rsid w:val="005041F1"/>
    <w:rsid w:val="005046A3"/>
    <w:rsid w:val="0050490E"/>
    <w:rsid w:val="00504B83"/>
    <w:rsid w:val="00504C8F"/>
    <w:rsid w:val="00504DF3"/>
    <w:rsid w:val="0050502B"/>
    <w:rsid w:val="00505096"/>
    <w:rsid w:val="00505346"/>
    <w:rsid w:val="00505A86"/>
    <w:rsid w:val="00505B8A"/>
    <w:rsid w:val="00505C7A"/>
    <w:rsid w:val="00505ED3"/>
    <w:rsid w:val="00506119"/>
    <w:rsid w:val="005062D9"/>
    <w:rsid w:val="0050633C"/>
    <w:rsid w:val="00506707"/>
    <w:rsid w:val="0050688E"/>
    <w:rsid w:val="00506946"/>
    <w:rsid w:val="00506BB6"/>
    <w:rsid w:val="00506C89"/>
    <w:rsid w:val="00506ED9"/>
    <w:rsid w:val="00506FB2"/>
    <w:rsid w:val="00507046"/>
    <w:rsid w:val="005070B6"/>
    <w:rsid w:val="00507461"/>
    <w:rsid w:val="00507678"/>
    <w:rsid w:val="00507883"/>
    <w:rsid w:val="00507D11"/>
    <w:rsid w:val="00507F50"/>
    <w:rsid w:val="00510037"/>
    <w:rsid w:val="00510AF3"/>
    <w:rsid w:val="00510C5D"/>
    <w:rsid w:val="0051106D"/>
    <w:rsid w:val="0051110C"/>
    <w:rsid w:val="00511EE9"/>
    <w:rsid w:val="00511F57"/>
    <w:rsid w:val="005121F6"/>
    <w:rsid w:val="0051224B"/>
    <w:rsid w:val="00512366"/>
    <w:rsid w:val="0051248B"/>
    <w:rsid w:val="0051260F"/>
    <w:rsid w:val="00512995"/>
    <w:rsid w:val="00512A3E"/>
    <w:rsid w:val="00512DDE"/>
    <w:rsid w:val="00512E7A"/>
    <w:rsid w:val="00512E9A"/>
    <w:rsid w:val="0051314E"/>
    <w:rsid w:val="00513207"/>
    <w:rsid w:val="0051324C"/>
    <w:rsid w:val="005132AB"/>
    <w:rsid w:val="0051349D"/>
    <w:rsid w:val="005135FC"/>
    <w:rsid w:val="0051370E"/>
    <w:rsid w:val="0051379A"/>
    <w:rsid w:val="00513912"/>
    <w:rsid w:val="00513D07"/>
    <w:rsid w:val="00513E0C"/>
    <w:rsid w:val="00513F9A"/>
    <w:rsid w:val="0051439A"/>
    <w:rsid w:val="005145B4"/>
    <w:rsid w:val="005146EC"/>
    <w:rsid w:val="00514EAE"/>
    <w:rsid w:val="0051508C"/>
    <w:rsid w:val="00515433"/>
    <w:rsid w:val="00515464"/>
    <w:rsid w:val="00515488"/>
    <w:rsid w:val="005154F8"/>
    <w:rsid w:val="00515543"/>
    <w:rsid w:val="00515557"/>
    <w:rsid w:val="00515627"/>
    <w:rsid w:val="0051575B"/>
    <w:rsid w:val="005157DE"/>
    <w:rsid w:val="00515828"/>
    <w:rsid w:val="00515987"/>
    <w:rsid w:val="00515CD0"/>
    <w:rsid w:val="00515CE7"/>
    <w:rsid w:val="005160D3"/>
    <w:rsid w:val="0051612A"/>
    <w:rsid w:val="00516157"/>
    <w:rsid w:val="005162BF"/>
    <w:rsid w:val="00516578"/>
    <w:rsid w:val="0051680E"/>
    <w:rsid w:val="00516BC8"/>
    <w:rsid w:val="00517202"/>
    <w:rsid w:val="00517237"/>
    <w:rsid w:val="00517362"/>
    <w:rsid w:val="005175BB"/>
    <w:rsid w:val="00517610"/>
    <w:rsid w:val="00517623"/>
    <w:rsid w:val="005177B1"/>
    <w:rsid w:val="005178C6"/>
    <w:rsid w:val="00517DCE"/>
    <w:rsid w:val="00517E33"/>
    <w:rsid w:val="00517E49"/>
    <w:rsid w:val="00520405"/>
    <w:rsid w:val="00520B02"/>
    <w:rsid w:val="00521334"/>
    <w:rsid w:val="005215BF"/>
    <w:rsid w:val="00521735"/>
    <w:rsid w:val="00521779"/>
    <w:rsid w:val="005219A8"/>
    <w:rsid w:val="00521B2B"/>
    <w:rsid w:val="00521F10"/>
    <w:rsid w:val="00521F70"/>
    <w:rsid w:val="00522186"/>
    <w:rsid w:val="005221D2"/>
    <w:rsid w:val="00522252"/>
    <w:rsid w:val="00522332"/>
    <w:rsid w:val="00522400"/>
    <w:rsid w:val="005228AA"/>
    <w:rsid w:val="00522C8D"/>
    <w:rsid w:val="00523089"/>
    <w:rsid w:val="005230B5"/>
    <w:rsid w:val="005230C3"/>
    <w:rsid w:val="00523103"/>
    <w:rsid w:val="00523111"/>
    <w:rsid w:val="005231BE"/>
    <w:rsid w:val="005231F0"/>
    <w:rsid w:val="005231F9"/>
    <w:rsid w:val="005232A8"/>
    <w:rsid w:val="005232EB"/>
    <w:rsid w:val="0052351E"/>
    <w:rsid w:val="0052400A"/>
    <w:rsid w:val="005240B6"/>
    <w:rsid w:val="00524194"/>
    <w:rsid w:val="005244FE"/>
    <w:rsid w:val="005248D0"/>
    <w:rsid w:val="00524AF8"/>
    <w:rsid w:val="00524CEE"/>
    <w:rsid w:val="00524F03"/>
    <w:rsid w:val="00525025"/>
    <w:rsid w:val="0052547D"/>
    <w:rsid w:val="0052551A"/>
    <w:rsid w:val="00525863"/>
    <w:rsid w:val="005258FE"/>
    <w:rsid w:val="00525AC5"/>
    <w:rsid w:val="00525C18"/>
    <w:rsid w:val="0052613C"/>
    <w:rsid w:val="00526617"/>
    <w:rsid w:val="005266EA"/>
    <w:rsid w:val="00526F1F"/>
    <w:rsid w:val="0052721A"/>
    <w:rsid w:val="0052735D"/>
    <w:rsid w:val="00527879"/>
    <w:rsid w:val="005279AD"/>
    <w:rsid w:val="00527A0C"/>
    <w:rsid w:val="00527DDD"/>
    <w:rsid w:val="00527DE3"/>
    <w:rsid w:val="0053022C"/>
    <w:rsid w:val="00530460"/>
    <w:rsid w:val="005305A8"/>
    <w:rsid w:val="0053062D"/>
    <w:rsid w:val="0053077B"/>
    <w:rsid w:val="00530F52"/>
    <w:rsid w:val="00531289"/>
    <w:rsid w:val="005314A2"/>
    <w:rsid w:val="005314F7"/>
    <w:rsid w:val="00531562"/>
    <w:rsid w:val="00531574"/>
    <w:rsid w:val="00531635"/>
    <w:rsid w:val="0053195E"/>
    <w:rsid w:val="00531FB5"/>
    <w:rsid w:val="00531FCB"/>
    <w:rsid w:val="0053227E"/>
    <w:rsid w:val="005326C1"/>
    <w:rsid w:val="0053276B"/>
    <w:rsid w:val="005329C1"/>
    <w:rsid w:val="00532D10"/>
    <w:rsid w:val="0053330A"/>
    <w:rsid w:val="00533473"/>
    <w:rsid w:val="00533541"/>
    <w:rsid w:val="00533542"/>
    <w:rsid w:val="0053362D"/>
    <w:rsid w:val="005337A7"/>
    <w:rsid w:val="00533969"/>
    <w:rsid w:val="00533BE5"/>
    <w:rsid w:val="00533C99"/>
    <w:rsid w:val="00533FDA"/>
    <w:rsid w:val="00534230"/>
    <w:rsid w:val="00534327"/>
    <w:rsid w:val="005343F6"/>
    <w:rsid w:val="005344AE"/>
    <w:rsid w:val="00534FFA"/>
    <w:rsid w:val="00535157"/>
    <w:rsid w:val="00535534"/>
    <w:rsid w:val="005357B0"/>
    <w:rsid w:val="00535AF7"/>
    <w:rsid w:val="00535C4C"/>
    <w:rsid w:val="00535C5C"/>
    <w:rsid w:val="0053611D"/>
    <w:rsid w:val="005363C4"/>
    <w:rsid w:val="005364F6"/>
    <w:rsid w:val="005368AC"/>
    <w:rsid w:val="00536A2D"/>
    <w:rsid w:val="00536AF5"/>
    <w:rsid w:val="00536DA0"/>
    <w:rsid w:val="00536F23"/>
    <w:rsid w:val="005375DB"/>
    <w:rsid w:val="005376E2"/>
    <w:rsid w:val="0053785A"/>
    <w:rsid w:val="00537867"/>
    <w:rsid w:val="0053795C"/>
    <w:rsid w:val="00537BC8"/>
    <w:rsid w:val="00537C9B"/>
    <w:rsid w:val="00537CA6"/>
    <w:rsid w:val="00537EAF"/>
    <w:rsid w:val="005402E5"/>
    <w:rsid w:val="00540347"/>
    <w:rsid w:val="005403EA"/>
    <w:rsid w:val="0054048E"/>
    <w:rsid w:val="00540567"/>
    <w:rsid w:val="005405E0"/>
    <w:rsid w:val="00540762"/>
    <w:rsid w:val="00540BB3"/>
    <w:rsid w:val="00540CEF"/>
    <w:rsid w:val="00540E8D"/>
    <w:rsid w:val="00540EB3"/>
    <w:rsid w:val="00540EF7"/>
    <w:rsid w:val="00541153"/>
    <w:rsid w:val="005413C3"/>
    <w:rsid w:val="00541454"/>
    <w:rsid w:val="005417D0"/>
    <w:rsid w:val="00541BB1"/>
    <w:rsid w:val="00541ED9"/>
    <w:rsid w:val="005420B8"/>
    <w:rsid w:val="005420B9"/>
    <w:rsid w:val="00542414"/>
    <w:rsid w:val="00542468"/>
    <w:rsid w:val="0054274D"/>
    <w:rsid w:val="00542852"/>
    <w:rsid w:val="005428C5"/>
    <w:rsid w:val="00542CF6"/>
    <w:rsid w:val="00543010"/>
    <w:rsid w:val="005430CE"/>
    <w:rsid w:val="00543309"/>
    <w:rsid w:val="0054336E"/>
    <w:rsid w:val="005435C2"/>
    <w:rsid w:val="005436A3"/>
    <w:rsid w:val="005437D6"/>
    <w:rsid w:val="00543962"/>
    <w:rsid w:val="00543AAB"/>
    <w:rsid w:val="00543AB9"/>
    <w:rsid w:val="00543AFF"/>
    <w:rsid w:val="00543FB7"/>
    <w:rsid w:val="00544015"/>
    <w:rsid w:val="005447C3"/>
    <w:rsid w:val="00544841"/>
    <w:rsid w:val="00544C9D"/>
    <w:rsid w:val="00544E03"/>
    <w:rsid w:val="005451A0"/>
    <w:rsid w:val="00545352"/>
    <w:rsid w:val="00545467"/>
    <w:rsid w:val="00545479"/>
    <w:rsid w:val="0054551A"/>
    <w:rsid w:val="00545605"/>
    <w:rsid w:val="00545751"/>
    <w:rsid w:val="00545892"/>
    <w:rsid w:val="00545906"/>
    <w:rsid w:val="00545935"/>
    <w:rsid w:val="00545AD2"/>
    <w:rsid w:val="00545CA1"/>
    <w:rsid w:val="00545F42"/>
    <w:rsid w:val="00546319"/>
    <w:rsid w:val="0054634B"/>
    <w:rsid w:val="0054645A"/>
    <w:rsid w:val="00546680"/>
    <w:rsid w:val="0054692F"/>
    <w:rsid w:val="00546A2B"/>
    <w:rsid w:val="00546C53"/>
    <w:rsid w:val="00546E62"/>
    <w:rsid w:val="00547039"/>
    <w:rsid w:val="00547299"/>
    <w:rsid w:val="005474D9"/>
    <w:rsid w:val="00547784"/>
    <w:rsid w:val="00547871"/>
    <w:rsid w:val="005479C7"/>
    <w:rsid w:val="00547D0C"/>
    <w:rsid w:val="00547E52"/>
    <w:rsid w:val="00547E93"/>
    <w:rsid w:val="00547F89"/>
    <w:rsid w:val="0055012B"/>
    <w:rsid w:val="00550361"/>
    <w:rsid w:val="005506AB"/>
    <w:rsid w:val="00550762"/>
    <w:rsid w:val="00551247"/>
    <w:rsid w:val="005513F1"/>
    <w:rsid w:val="0055151F"/>
    <w:rsid w:val="00551736"/>
    <w:rsid w:val="00551AEE"/>
    <w:rsid w:val="00551E34"/>
    <w:rsid w:val="00551E40"/>
    <w:rsid w:val="00552A64"/>
    <w:rsid w:val="00552AD2"/>
    <w:rsid w:val="00552AEF"/>
    <w:rsid w:val="00552B06"/>
    <w:rsid w:val="00552BC1"/>
    <w:rsid w:val="00552D27"/>
    <w:rsid w:val="00552EC3"/>
    <w:rsid w:val="00553058"/>
    <w:rsid w:val="00553383"/>
    <w:rsid w:val="00553DF3"/>
    <w:rsid w:val="005541CC"/>
    <w:rsid w:val="005544A7"/>
    <w:rsid w:val="00554576"/>
    <w:rsid w:val="0055463F"/>
    <w:rsid w:val="005547FC"/>
    <w:rsid w:val="00554932"/>
    <w:rsid w:val="005549C8"/>
    <w:rsid w:val="00554CE7"/>
    <w:rsid w:val="005553C1"/>
    <w:rsid w:val="0055566C"/>
    <w:rsid w:val="005558A4"/>
    <w:rsid w:val="00555928"/>
    <w:rsid w:val="00555E98"/>
    <w:rsid w:val="00555EBE"/>
    <w:rsid w:val="005560AF"/>
    <w:rsid w:val="00556161"/>
    <w:rsid w:val="005564F5"/>
    <w:rsid w:val="00556808"/>
    <w:rsid w:val="00556B00"/>
    <w:rsid w:val="00556B60"/>
    <w:rsid w:val="00556C72"/>
    <w:rsid w:val="00556F1A"/>
    <w:rsid w:val="0055707B"/>
    <w:rsid w:val="0055733C"/>
    <w:rsid w:val="0055751E"/>
    <w:rsid w:val="005575DD"/>
    <w:rsid w:val="00557685"/>
    <w:rsid w:val="0055770D"/>
    <w:rsid w:val="0055784D"/>
    <w:rsid w:val="00557A1B"/>
    <w:rsid w:val="00557AE8"/>
    <w:rsid w:val="00560087"/>
    <w:rsid w:val="00560217"/>
    <w:rsid w:val="00560241"/>
    <w:rsid w:val="00560250"/>
    <w:rsid w:val="00560293"/>
    <w:rsid w:val="005602D9"/>
    <w:rsid w:val="005603BE"/>
    <w:rsid w:val="00560520"/>
    <w:rsid w:val="005605A7"/>
    <w:rsid w:val="005606E8"/>
    <w:rsid w:val="005608B3"/>
    <w:rsid w:val="00560A73"/>
    <w:rsid w:val="00561261"/>
    <w:rsid w:val="005612A5"/>
    <w:rsid w:val="0056146D"/>
    <w:rsid w:val="005615F0"/>
    <w:rsid w:val="0056161A"/>
    <w:rsid w:val="0056174C"/>
    <w:rsid w:val="00561A81"/>
    <w:rsid w:val="00561B2C"/>
    <w:rsid w:val="00561B61"/>
    <w:rsid w:val="00561BB9"/>
    <w:rsid w:val="00561CD6"/>
    <w:rsid w:val="00561CF3"/>
    <w:rsid w:val="00562188"/>
    <w:rsid w:val="00562616"/>
    <w:rsid w:val="00562791"/>
    <w:rsid w:val="005627A4"/>
    <w:rsid w:val="00562A80"/>
    <w:rsid w:val="00562B9B"/>
    <w:rsid w:val="0056335E"/>
    <w:rsid w:val="005633B5"/>
    <w:rsid w:val="005634DE"/>
    <w:rsid w:val="00563AA0"/>
    <w:rsid w:val="00563B0A"/>
    <w:rsid w:val="00563DF3"/>
    <w:rsid w:val="005641DE"/>
    <w:rsid w:val="005644FF"/>
    <w:rsid w:val="00564893"/>
    <w:rsid w:val="00564D0C"/>
    <w:rsid w:val="00564FEF"/>
    <w:rsid w:val="005650AB"/>
    <w:rsid w:val="0056527B"/>
    <w:rsid w:val="00565410"/>
    <w:rsid w:val="005654E6"/>
    <w:rsid w:val="00565517"/>
    <w:rsid w:val="005656CB"/>
    <w:rsid w:val="00565E62"/>
    <w:rsid w:val="00565E9A"/>
    <w:rsid w:val="00565F2E"/>
    <w:rsid w:val="0056604D"/>
    <w:rsid w:val="0056624F"/>
    <w:rsid w:val="00566461"/>
    <w:rsid w:val="005665E9"/>
    <w:rsid w:val="0056696A"/>
    <w:rsid w:val="005669A2"/>
    <w:rsid w:val="005669C2"/>
    <w:rsid w:val="00566B4F"/>
    <w:rsid w:val="0056729C"/>
    <w:rsid w:val="005672AC"/>
    <w:rsid w:val="005672BF"/>
    <w:rsid w:val="0056778D"/>
    <w:rsid w:val="005677C8"/>
    <w:rsid w:val="005679D6"/>
    <w:rsid w:val="00567B2F"/>
    <w:rsid w:val="00567BCC"/>
    <w:rsid w:val="00567CF7"/>
    <w:rsid w:val="00567E3C"/>
    <w:rsid w:val="00567E77"/>
    <w:rsid w:val="0057021E"/>
    <w:rsid w:val="0057026D"/>
    <w:rsid w:val="005706CE"/>
    <w:rsid w:val="005706F0"/>
    <w:rsid w:val="0057074A"/>
    <w:rsid w:val="00570783"/>
    <w:rsid w:val="00570E0E"/>
    <w:rsid w:val="00571277"/>
    <w:rsid w:val="0057198D"/>
    <w:rsid w:val="005719E2"/>
    <w:rsid w:val="00571AEC"/>
    <w:rsid w:val="0057206F"/>
    <w:rsid w:val="0057268D"/>
    <w:rsid w:val="00572F8A"/>
    <w:rsid w:val="00573224"/>
    <w:rsid w:val="00573438"/>
    <w:rsid w:val="0057351B"/>
    <w:rsid w:val="0057359D"/>
    <w:rsid w:val="0057379D"/>
    <w:rsid w:val="0057393F"/>
    <w:rsid w:val="005739BD"/>
    <w:rsid w:val="00573A4E"/>
    <w:rsid w:val="00573AE5"/>
    <w:rsid w:val="00573C00"/>
    <w:rsid w:val="00573DF6"/>
    <w:rsid w:val="00573E6A"/>
    <w:rsid w:val="00573F4C"/>
    <w:rsid w:val="0057405D"/>
    <w:rsid w:val="0057417C"/>
    <w:rsid w:val="0057421C"/>
    <w:rsid w:val="00574222"/>
    <w:rsid w:val="00574277"/>
    <w:rsid w:val="0057427E"/>
    <w:rsid w:val="005746B4"/>
    <w:rsid w:val="00574711"/>
    <w:rsid w:val="0057476A"/>
    <w:rsid w:val="0057491C"/>
    <w:rsid w:val="00574965"/>
    <w:rsid w:val="00574D11"/>
    <w:rsid w:val="00574FB6"/>
    <w:rsid w:val="00575028"/>
    <w:rsid w:val="00575901"/>
    <w:rsid w:val="00575B18"/>
    <w:rsid w:val="00575C8E"/>
    <w:rsid w:val="005764B1"/>
    <w:rsid w:val="005766DD"/>
    <w:rsid w:val="005768C0"/>
    <w:rsid w:val="005769BD"/>
    <w:rsid w:val="00576AD5"/>
    <w:rsid w:val="00576AF6"/>
    <w:rsid w:val="00576CC3"/>
    <w:rsid w:val="00576CC7"/>
    <w:rsid w:val="00576D3B"/>
    <w:rsid w:val="00577066"/>
    <w:rsid w:val="0057719F"/>
    <w:rsid w:val="005773C7"/>
    <w:rsid w:val="00577460"/>
    <w:rsid w:val="00577972"/>
    <w:rsid w:val="00577C21"/>
    <w:rsid w:val="00577DA5"/>
    <w:rsid w:val="005804CE"/>
    <w:rsid w:val="0058052E"/>
    <w:rsid w:val="00580B47"/>
    <w:rsid w:val="00581070"/>
    <w:rsid w:val="005814B3"/>
    <w:rsid w:val="005814BB"/>
    <w:rsid w:val="005816F9"/>
    <w:rsid w:val="0058179A"/>
    <w:rsid w:val="00581905"/>
    <w:rsid w:val="00581919"/>
    <w:rsid w:val="005819E1"/>
    <w:rsid w:val="00581AB4"/>
    <w:rsid w:val="00581BCD"/>
    <w:rsid w:val="00581C34"/>
    <w:rsid w:val="00581D61"/>
    <w:rsid w:val="00581D84"/>
    <w:rsid w:val="00582111"/>
    <w:rsid w:val="00582175"/>
    <w:rsid w:val="005822D8"/>
    <w:rsid w:val="00582319"/>
    <w:rsid w:val="00582540"/>
    <w:rsid w:val="00582747"/>
    <w:rsid w:val="005827BF"/>
    <w:rsid w:val="005829F4"/>
    <w:rsid w:val="00582A02"/>
    <w:rsid w:val="00582BA9"/>
    <w:rsid w:val="00582F58"/>
    <w:rsid w:val="00583296"/>
    <w:rsid w:val="005834A8"/>
    <w:rsid w:val="00583A03"/>
    <w:rsid w:val="00583CD8"/>
    <w:rsid w:val="00583DCF"/>
    <w:rsid w:val="00583E1D"/>
    <w:rsid w:val="00583EF9"/>
    <w:rsid w:val="005843E8"/>
    <w:rsid w:val="005845AC"/>
    <w:rsid w:val="0058468D"/>
    <w:rsid w:val="00584746"/>
    <w:rsid w:val="005848C5"/>
    <w:rsid w:val="00584B94"/>
    <w:rsid w:val="00584DA2"/>
    <w:rsid w:val="00584DDA"/>
    <w:rsid w:val="00585233"/>
    <w:rsid w:val="00585597"/>
    <w:rsid w:val="0058560F"/>
    <w:rsid w:val="0058570E"/>
    <w:rsid w:val="0058573D"/>
    <w:rsid w:val="00585E01"/>
    <w:rsid w:val="00585E7A"/>
    <w:rsid w:val="00585F61"/>
    <w:rsid w:val="005860B7"/>
    <w:rsid w:val="00586200"/>
    <w:rsid w:val="0058643D"/>
    <w:rsid w:val="0058660D"/>
    <w:rsid w:val="00586C4B"/>
    <w:rsid w:val="00586E65"/>
    <w:rsid w:val="00586F4C"/>
    <w:rsid w:val="0058710E"/>
    <w:rsid w:val="0058738C"/>
    <w:rsid w:val="005874E4"/>
    <w:rsid w:val="00587529"/>
    <w:rsid w:val="00587687"/>
    <w:rsid w:val="00587721"/>
    <w:rsid w:val="00587C36"/>
    <w:rsid w:val="00587DC2"/>
    <w:rsid w:val="00587E1E"/>
    <w:rsid w:val="005900D0"/>
    <w:rsid w:val="005902B5"/>
    <w:rsid w:val="005904FF"/>
    <w:rsid w:val="005907FF"/>
    <w:rsid w:val="00590981"/>
    <w:rsid w:val="00590BD7"/>
    <w:rsid w:val="00590CC2"/>
    <w:rsid w:val="0059121B"/>
    <w:rsid w:val="00591224"/>
    <w:rsid w:val="0059124D"/>
    <w:rsid w:val="0059133A"/>
    <w:rsid w:val="0059159D"/>
    <w:rsid w:val="00591EAD"/>
    <w:rsid w:val="00591F89"/>
    <w:rsid w:val="00592189"/>
    <w:rsid w:val="0059224F"/>
    <w:rsid w:val="005922F3"/>
    <w:rsid w:val="005924F8"/>
    <w:rsid w:val="00592AC8"/>
    <w:rsid w:val="00592DDD"/>
    <w:rsid w:val="00592EBF"/>
    <w:rsid w:val="00592FB6"/>
    <w:rsid w:val="0059330D"/>
    <w:rsid w:val="005937A4"/>
    <w:rsid w:val="0059382D"/>
    <w:rsid w:val="005941AB"/>
    <w:rsid w:val="005944D6"/>
    <w:rsid w:val="0059453D"/>
    <w:rsid w:val="005947B9"/>
    <w:rsid w:val="005949F4"/>
    <w:rsid w:val="00594BC7"/>
    <w:rsid w:val="00594F9D"/>
    <w:rsid w:val="00595016"/>
    <w:rsid w:val="0059508F"/>
    <w:rsid w:val="0059510A"/>
    <w:rsid w:val="00595129"/>
    <w:rsid w:val="00595141"/>
    <w:rsid w:val="005953C2"/>
    <w:rsid w:val="005955C9"/>
    <w:rsid w:val="005956F1"/>
    <w:rsid w:val="005957A2"/>
    <w:rsid w:val="0059581B"/>
    <w:rsid w:val="00595AE1"/>
    <w:rsid w:val="00595E50"/>
    <w:rsid w:val="00596104"/>
    <w:rsid w:val="005963C9"/>
    <w:rsid w:val="00596706"/>
    <w:rsid w:val="00596820"/>
    <w:rsid w:val="00596898"/>
    <w:rsid w:val="0059749F"/>
    <w:rsid w:val="0059768E"/>
    <w:rsid w:val="00597715"/>
    <w:rsid w:val="0059776B"/>
    <w:rsid w:val="005978E7"/>
    <w:rsid w:val="00597B48"/>
    <w:rsid w:val="00597D31"/>
    <w:rsid w:val="005A039D"/>
    <w:rsid w:val="005A03B8"/>
    <w:rsid w:val="005A05DF"/>
    <w:rsid w:val="005A0683"/>
    <w:rsid w:val="005A0856"/>
    <w:rsid w:val="005A085E"/>
    <w:rsid w:val="005A09A3"/>
    <w:rsid w:val="005A0ABB"/>
    <w:rsid w:val="005A0CC0"/>
    <w:rsid w:val="005A0CDA"/>
    <w:rsid w:val="005A0EDE"/>
    <w:rsid w:val="005A1004"/>
    <w:rsid w:val="005A114D"/>
    <w:rsid w:val="005A12CB"/>
    <w:rsid w:val="005A1B68"/>
    <w:rsid w:val="005A1B96"/>
    <w:rsid w:val="005A1D98"/>
    <w:rsid w:val="005A1F09"/>
    <w:rsid w:val="005A20E5"/>
    <w:rsid w:val="005A221E"/>
    <w:rsid w:val="005A2273"/>
    <w:rsid w:val="005A2418"/>
    <w:rsid w:val="005A253D"/>
    <w:rsid w:val="005A267C"/>
    <w:rsid w:val="005A2740"/>
    <w:rsid w:val="005A28EE"/>
    <w:rsid w:val="005A2938"/>
    <w:rsid w:val="005A2F1D"/>
    <w:rsid w:val="005A3214"/>
    <w:rsid w:val="005A3587"/>
    <w:rsid w:val="005A397C"/>
    <w:rsid w:val="005A3B30"/>
    <w:rsid w:val="005A3BA5"/>
    <w:rsid w:val="005A3C97"/>
    <w:rsid w:val="005A3CBA"/>
    <w:rsid w:val="005A3E2F"/>
    <w:rsid w:val="005A3F89"/>
    <w:rsid w:val="005A42D3"/>
    <w:rsid w:val="005A4490"/>
    <w:rsid w:val="005A472F"/>
    <w:rsid w:val="005A498D"/>
    <w:rsid w:val="005A4B3F"/>
    <w:rsid w:val="005A4BBA"/>
    <w:rsid w:val="005A50C5"/>
    <w:rsid w:val="005A523A"/>
    <w:rsid w:val="005A524B"/>
    <w:rsid w:val="005A53CC"/>
    <w:rsid w:val="005A56B0"/>
    <w:rsid w:val="005A58C9"/>
    <w:rsid w:val="005A5CE1"/>
    <w:rsid w:val="005A5DA6"/>
    <w:rsid w:val="005A5F3E"/>
    <w:rsid w:val="005A6032"/>
    <w:rsid w:val="005A60E0"/>
    <w:rsid w:val="005A6230"/>
    <w:rsid w:val="005A62C3"/>
    <w:rsid w:val="005A63BA"/>
    <w:rsid w:val="005A6450"/>
    <w:rsid w:val="005A6A22"/>
    <w:rsid w:val="005A6B0C"/>
    <w:rsid w:val="005A6B83"/>
    <w:rsid w:val="005A6C2F"/>
    <w:rsid w:val="005A6C71"/>
    <w:rsid w:val="005A71CA"/>
    <w:rsid w:val="005A7362"/>
    <w:rsid w:val="005A73AC"/>
    <w:rsid w:val="005A749E"/>
    <w:rsid w:val="005A7740"/>
    <w:rsid w:val="005A77CF"/>
    <w:rsid w:val="005A7B9A"/>
    <w:rsid w:val="005A7C1C"/>
    <w:rsid w:val="005A7D82"/>
    <w:rsid w:val="005A7D90"/>
    <w:rsid w:val="005A7EA6"/>
    <w:rsid w:val="005B012B"/>
    <w:rsid w:val="005B037E"/>
    <w:rsid w:val="005B06DD"/>
    <w:rsid w:val="005B0998"/>
    <w:rsid w:val="005B0D1B"/>
    <w:rsid w:val="005B10BC"/>
    <w:rsid w:val="005B114D"/>
    <w:rsid w:val="005B14AA"/>
    <w:rsid w:val="005B14D2"/>
    <w:rsid w:val="005B1516"/>
    <w:rsid w:val="005B1718"/>
    <w:rsid w:val="005B17E3"/>
    <w:rsid w:val="005B18DC"/>
    <w:rsid w:val="005B1A43"/>
    <w:rsid w:val="005B1AA6"/>
    <w:rsid w:val="005B1EE4"/>
    <w:rsid w:val="005B1F8C"/>
    <w:rsid w:val="005B20A7"/>
    <w:rsid w:val="005B2169"/>
    <w:rsid w:val="005B2184"/>
    <w:rsid w:val="005B22F7"/>
    <w:rsid w:val="005B257E"/>
    <w:rsid w:val="005B2719"/>
    <w:rsid w:val="005B278F"/>
    <w:rsid w:val="005B29B8"/>
    <w:rsid w:val="005B2C9E"/>
    <w:rsid w:val="005B2DAE"/>
    <w:rsid w:val="005B2E9F"/>
    <w:rsid w:val="005B32E0"/>
    <w:rsid w:val="005B350D"/>
    <w:rsid w:val="005B37EF"/>
    <w:rsid w:val="005B387C"/>
    <w:rsid w:val="005B38B9"/>
    <w:rsid w:val="005B3DB1"/>
    <w:rsid w:val="005B3EF3"/>
    <w:rsid w:val="005B48BA"/>
    <w:rsid w:val="005B4913"/>
    <w:rsid w:val="005B4B7E"/>
    <w:rsid w:val="005B4C7E"/>
    <w:rsid w:val="005B4D07"/>
    <w:rsid w:val="005B4D0A"/>
    <w:rsid w:val="005B4D5F"/>
    <w:rsid w:val="005B4E65"/>
    <w:rsid w:val="005B4FD9"/>
    <w:rsid w:val="005B5064"/>
    <w:rsid w:val="005B5220"/>
    <w:rsid w:val="005B524D"/>
    <w:rsid w:val="005B5709"/>
    <w:rsid w:val="005B5BD0"/>
    <w:rsid w:val="005B5C85"/>
    <w:rsid w:val="005B5D7D"/>
    <w:rsid w:val="005B5F17"/>
    <w:rsid w:val="005B6004"/>
    <w:rsid w:val="005B606F"/>
    <w:rsid w:val="005B628C"/>
    <w:rsid w:val="005B63C6"/>
    <w:rsid w:val="005B63D9"/>
    <w:rsid w:val="005B644A"/>
    <w:rsid w:val="005B64F8"/>
    <w:rsid w:val="005B6759"/>
    <w:rsid w:val="005B67EC"/>
    <w:rsid w:val="005B681E"/>
    <w:rsid w:val="005B695D"/>
    <w:rsid w:val="005B69B0"/>
    <w:rsid w:val="005B6D82"/>
    <w:rsid w:val="005B6EB6"/>
    <w:rsid w:val="005B71D2"/>
    <w:rsid w:val="005B746A"/>
    <w:rsid w:val="005B7634"/>
    <w:rsid w:val="005B76DA"/>
    <w:rsid w:val="005B77AD"/>
    <w:rsid w:val="005B7A01"/>
    <w:rsid w:val="005B7A63"/>
    <w:rsid w:val="005B7BEE"/>
    <w:rsid w:val="005B7DDF"/>
    <w:rsid w:val="005B7EA6"/>
    <w:rsid w:val="005C061C"/>
    <w:rsid w:val="005C0872"/>
    <w:rsid w:val="005C0912"/>
    <w:rsid w:val="005C0BCD"/>
    <w:rsid w:val="005C0C49"/>
    <w:rsid w:val="005C11D6"/>
    <w:rsid w:val="005C12C2"/>
    <w:rsid w:val="005C130E"/>
    <w:rsid w:val="005C154F"/>
    <w:rsid w:val="005C197B"/>
    <w:rsid w:val="005C1A23"/>
    <w:rsid w:val="005C1B7D"/>
    <w:rsid w:val="005C1C09"/>
    <w:rsid w:val="005C1C2C"/>
    <w:rsid w:val="005C1F46"/>
    <w:rsid w:val="005C20A6"/>
    <w:rsid w:val="005C20B0"/>
    <w:rsid w:val="005C218F"/>
    <w:rsid w:val="005C23F0"/>
    <w:rsid w:val="005C24D1"/>
    <w:rsid w:val="005C251B"/>
    <w:rsid w:val="005C26F3"/>
    <w:rsid w:val="005C2740"/>
    <w:rsid w:val="005C2750"/>
    <w:rsid w:val="005C2A39"/>
    <w:rsid w:val="005C2A4E"/>
    <w:rsid w:val="005C2B0C"/>
    <w:rsid w:val="005C2B10"/>
    <w:rsid w:val="005C2B54"/>
    <w:rsid w:val="005C2DAD"/>
    <w:rsid w:val="005C2F8B"/>
    <w:rsid w:val="005C325D"/>
    <w:rsid w:val="005C3304"/>
    <w:rsid w:val="005C3306"/>
    <w:rsid w:val="005C3762"/>
    <w:rsid w:val="005C3999"/>
    <w:rsid w:val="005C3A72"/>
    <w:rsid w:val="005C3A80"/>
    <w:rsid w:val="005C3BF8"/>
    <w:rsid w:val="005C3D3D"/>
    <w:rsid w:val="005C3EF9"/>
    <w:rsid w:val="005C3F14"/>
    <w:rsid w:val="005C3F3D"/>
    <w:rsid w:val="005C410D"/>
    <w:rsid w:val="005C417B"/>
    <w:rsid w:val="005C4232"/>
    <w:rsid w:val="005C436C"/>
    <w:rsid w:val="005C4818"/>
    <w:rsid w:val="005C483E"/>
    <w:rsid w:val="005C4846"/>
    <w:rsid w:val="005C4854"/>
    <w:rsid w:val="005C4AB9"/>
    <w:rsid w:val="005C4AD6"/>
    <w:rsid w:val="005C4BE0"/>
    <w:rsid w:val="005C4DFF"/>
    <w:rsid w:val="005C4FFC"/>
    <w:rsid w:val="005C50A2"/>
    <w:rsid w:val="005C510B"/>
    <w:rsid w:val="005C5202"/>
    <w:rsid w:val="005C5383"/>
    <w:rsid w:val="005C5430"/>
    <w:rsid w:val="005C5477"/>
    <w:rsid w:val="005C55C0"/>
    <w:rsid w:val="005C56DB"/>
    <w:rsid w:val="005C56ED"/>
    <w:rsid w:val="005C5990"/>
    <w:rsid w:val="005C5A4C"/>
    <w:rsid w:val="005C5D0B"/>
    <w:rsid w:val="005C5D5A"/>
    <w:rsid w:val="005C632B"/>
    <w:rsid w:val="005C6333"/>
    <w:rsid w:val="005C6350"/>
    <w:rsid w:val="005C63EF"/>
    <w:rsid w:val="005C6950"/>
    <w:rsid w:val="005C69C1"/>
    <w:rsid w:val="005C69C5"/>
    <w:rsid w:val="005C69D4"/>
    <w:rsid w:val="005C6A48"/>
    <w:rsid w:val="005C6D56"/>
    <w:rsid w:val="005C6EFF"/>
    <w:rsid w:val="005C6F42"/>
    <w:rsid w:val="005C7038"/>
    <w:rsid w:val="005C7128"/>
    <w:rsid w:val="005C730A"/>
    <w:rsid w:val="005C7380"/>
    <w:rsid w:val="005C751C"/>
    <w:rsid w:val="005C78F2"/>
    <w:rsid w:val="005C7B6F"/>
    <w:rsid w:val="005C7BD7"/>
    <w:rsid w:val="005D01C3"/>
    <w:rsid w:val="005D05B2"/>
    <w:rsid w:val="005D071E"/>
    <w:rsid w:val="005D0803"/>
    <w:rsid w:val="005D091A"/>
    <w:rsid w:val="005D09B9"/>
    <w:rsid w:val="005D0AF6"/>
    <w:rsid w:val="005D0C52"/>
    <w:rsid w:val="005D1212"/>
    <w:rsid w:val="005D13B9"/>
    <w:rsid w:val="005D1868"/>
    <w:rsid w:val="005D1A4F"/>
    <w:rsid w:val="005D1C66"/>
    <w:rsid w:val="005D1C70"/>
    <w:rsid w:val="005D1CA7"/>
    <w:rsid w:val="005D1CC7"/>
    <w:rsid w:val="005D2519"/>
    <w:rsid w:val="005D2A01"/>
    <w:rsid w:val="005D2EF4"/>
    <w:rsid w:val="005D2EF5"/>
    <w:rsid w:val="005D2F01"/>
    <w:rsid w:val="005D3091"/>
    <w:rsid w:val="005D317F"/>
    <w:rsid w:val="005D321B"/>
    <w:rsid w:val="005D35B2"/>
    <w:rsid w:val="005D35BF"/>
    <w:rsid w:val="005D3C49"/>
    <w:rsid w:val="005D4459"/>
    <w:rsid w:val="005D45A4"/>
    <w:rsid w:val="005D4783"/>
    <w:rsid w:val="005D485B"/>
    <w:rsid w:val="005D48FF"/>
    <w:rsid w:val="005D4A1E"/>
    <w:rsid w:val="005D4B83"/>
    <w:rsid w:val="005D4BC8"/>
    <w:rsid w:val="005D4C9E"/>
    <w:rsid w:val="005D4F0E"/>
    <w:rsid w:val="005D5152"/>
    <w:rsid w:val="005D52E1"/>
    <w:rsid w:val="005D5565"/>
    <w:rsid w:val="005D55A7"/>
    <w:rsid w:val="005D55D9"/>
    <w:rsid w:val="005D5726"/>
    <w:rsid w:val="005D577C"/>
    <w:rsid w:val="005D58AF"/>
    <w:rsid w:val="005D5C19"/>
    <w:rsid w:val="005D5ED6"/>
    <w:rsid w:val="005D5FB1"/>
    <w:rsid w:val="005D61A9"/>
    <w:rsid w:val="005D621D"/>
    <w:rsid w:val="005D62FC"/>
    <w:rsid w:val="005D6804"/>
    <w:rsid w:val="005D6B0B"/>
    <w:rsid w:val="005D6DEA"/>
    <w:rsid w:val="005D6E23"/>
    <w:rsid w:val="005D6EC0"/>
    <w:rsid w:val="005D6FB7"/>
    <w:rsid w:val="005D7095"/>
    <w:rsid w:val="005D714B"/>
    <w:rsid w:val="005D72DF"/>
    <w:rsid w:val="005D7337"/>
    <w:rsid w:val="005D74D0"/>
    <w:rsid w:val="005D764A"/>
    <w:rsid w:val="005D766A"/>
    <w:rsid w:val="005D7835"/>
    <w:rsid w:val="005D78AC"/>
    <w:rsid w:val="005D78ED"/>
    <w:rsid w:val="005D7C19"/>
    <w:rsid w:val="005D7D21"/>
    <w:rsid w:val="005D7D7B"/>
    <w:rsid w:val="005E01B9"/>
    <w:rsid w:val="005E040F"/>
    <w:rsid w:val="005E0499"/>
    <w:rsid w:val="005E0532"/>
    <w:rsid w:val="005E05D2"/>
    <w:rsid w:val="005E07EF"/>
    <w:rsid w:val="005E0852"/>
    <w:rsid w:val="005E08E5"/>
    <w:rsid w:val="005E0911"/>
    <w:rsid w:val="005E09C9"/>
    <w:rsid w:val="005E0B33"/>
    <w:rsid w:val="005E0D11"/>
    <w:rsid w:val="005E1098"/>
    <w:rsid w:val="005E10B5"/>
    <w:rsid w:val="005E113D"/>
    <w:rsid w:val="005E1222"/>
    <w:rsid w:val="005E1AD2"/>
    <w:rsid w:val="005E1C51"/>
    <w:rsid w:val="005E213E"/>
    <w:rsid w:val="005E245E"/>
    <w:rsid w:val="005E24B6"/>
    <w:rsid w:val="005E2545"/>
    <w:rsid w:val="005E2606"/>
    <w:rsid w:val="005E2BA1"/>
    <w:rsid w:val="005E2BFE"/>
    <w:rsid w:val="005E2C51"/>
    <w:rsid w:val="005E2C77"/>
    <w:rsid w:val="005E2DAF"/>
    <w:rsid w:val="005E2E4B"/>
    <w:rsid w:val="005E2FDC"/>
    <w:rsid w:val="005E303B"/>
    <w:rsid w:val="005E3059"/>
    <w:rsid w:val="005E357E"/>
    <w:rsid w:val="005E366C"/>
    <w:rsid w:val="005E36FD"/>
    <w:rsid w:val="005E3915"/>
    <w:rsid w:val="005E3A87"/>
    <w:rsid w:val="005E3FB5"/>
    <w:rsid w:val="005E41C5"/>
    <w:rsid w:val="005E4882"/>
    <w:rsid w:val="005E499F"/>
    <w:rsid w:val="005E49C1"/>
    <w:rsid w:val="005E4A2C"/>
    <w:rsid w:val="005E4B97"/>
    <w:rsid w:val="005E4B9C"/>
    <w:rsid w:val="005E4E52"/>
    <w:rsid w:val="005E5121"/>
    <w:rsid w:val="005E52D0"/>
    <w:rsid w:val="005E5351"/>
    <w:rsid w:val="005E53B5"/>
    <w:rsid w:val="005E55E4"/>
    <w:rsid w:val="005E5631"/>
    <w:rsid w:val="005E5643"/>
    <w:rsid w:val="005E56A7"/>
    <w:rsid w:val="005E581F"/>
    <w:rsid w:val="005E5A23"/>
    <w:rsid w:val="005E5AF9"/>
    <w:rsid w:val="005E5B68"/>
    <w:rsid w:val="005E5C0F"/>
    <w:rsid w:val="005E5E1C"/>
    <w:rsid w:val="005E5EE7"/>
    <w:rsid w:val="005E639A"/>
    <w:rsid w:val="005E63C3"/>
    <w:rsid w:val="005E6633"/>
    <w:rsid w:val="005E6ADA"/>
    <w:rsid w:val="005E6B13"/>
    <w:rsid w:val="005E6C34"/>
    <w:rsid w:val="005E6EE5"/>
    <w:rsid w:val="005E7057"/>
    <w:rsid w:val="005E73D2"/>
    <w:rsid w:val="005E742C"/>
    <w:rsid w:val="005E7536"/>
    <w:rsid w:val="005E753B"/>
    <w:rsid w:val="005E7566"/>
    <w:rsid w:val="005E766D"/>
    <w:rsid w:val="005E77C4"/>
    <w:rsid w:val="005E78AD"/>
    <w:rsid w:val="005E794F"/>
    <w:rsid w:val="005E7B97"/>
    <w:rsid w:val="005E7CE7"/>
    <w:rsid w:val="005E7DCC"/>
    <w:rsid w:val="005E7E98"/>
    <w:rsid w:val="005F0033"/>
    <w:rsid w:val="005F0119"/>
    <w:rsid w:val="005F0266"/>
    <w:rsid w:val="005F0321"/>
    <w:rsid w:val="005F0402"/>
    <w:rsid w:val="005F05F0"/>
    <w:rsid w:val="005F0677"/>
    <w:rsid w:val="005F087B"/>
    <w:rsid w:val="005F08E7"/>
    <w:rsid w:val="005F0999"/>
    <w:rsid w:val="005F0B65"/>
    <w:rsid w:val="005F0C65"/>
    <w:rsid w:val="005F0EE8"/>
    <w:rsid w:val="005F0F34"/>
    <w:rsid w:val="005F0F64"/>
    <w:rsid w:val="005F0FAA"/>
    <w:rsid w:val="005F105A"/>
    <w:rsid w:val="005F1286"/>
    <w:rsid w:val="005F135F"/>
    <w:rsid w:val="005F15B2"/>
    <w:rsid w:val="005F16EC"/>
    <w:rsid w:val="005F23DC"/>
    <w:rsid w:val="005F24EE"/>
    <w:rsid w:val="005F250C"/>
    <w:rsid w:val="005F25B1"/>
    <w:rsid w:val="005F2BD9"/>
    <w:rsid w:val="005F2EF0"/>
    <w:rsid w:val="005F2F59"/>
    <w:rsid w:val="005F3396"/>
    <w:rsid w:val="005F33D4"/>
    <w:rsid w:val="005F376E"/>
    <w:rsid w:val="005F3823"/>
    <w:rsid w:val="005F3A12"/>
    <w:rsid w:val="005F3C61"/>
    <w:rsid w:val="005F3C9D"/>
    <w:rsid w:val="005F3DEA"/>
    <w:rsid w:val="005F3EEC"/>
    <w:rsid w:val="005F4486"/>
    <w:rsid w:val="005F45F0"/>
    <w:rsid w:val="005F4717"/>
    <w:rsid w:val="005F4800"/>
    <w:rsid w:val="005F4D0A"/>
    <w:rsid w:val="005F4D0B"/>
    <w:rsid w:val="005F4E56"/>
    <w:rsid w:val="005F4EB8"/>
    <w:rsid w:val="005F4F71"/>
    <w:rsid w:val="005F5048"/>
    <w:rsid w:val="005F514F"/>
    <w:rsid w:val="005F51F2"/>
    <w:rsid w:val="005F5509"/>
    <w:rsid w:val="005F58FC"/>
    <w:rsid w:val="005F5BA4"/>
    <w:rsid w:val="005F5BFE"/>
    <w:rsid w:val="005F5C10"/>
    <w:rsid w:val="005F5C95"/>
    <w:rsid w:val="005F5CC8"/>
    <w:rsid w:val="005F5D9C"/>
    <w:rsid w:val="005F5ECB"/>
    <w:rsid w:val="005F5F5D"/>
    <w:rsid w:val="005F62CF"/>
    <w:rsid w:val="005F63DC"/>
    <w:rsid w:val="005F6404"/>
    <w:rsid w:val="005F6628"/>
    <w:rsid w:val="005F671D"/>
    <w:rsid w:val="005F6916"/>
    <w:rsid w:val="005F6A22"/>
    <w:rsid w:val="005F6B8E"/>
    <w:rsid w:val="005F6BF7"/>
    <w:rsid w:val="005F6C72"/>
    <w:rsid w:val="005F7220"/>
    <w:rsid w:val="005F72A1"/>
    <w:rsid w:val="005F74BC"/>
    <w:rsid w:val="005F750A"/>
    <w:rsid w:val="005F7586"/>
    <w:rsid w:val="005F766F"/>
    <w:rsid w:val="005F7A8F"/>
    <w:rsid w:val="005F7DE8"/>
    <w:rsid w:val="006001BB"/>
    <w:rsid w:val="00600281"/>
    <w:rsid w:val="006002D8"/>
    <w:rsid w:val="006006B3"/>
    <w:rsid w:val="0060083F"/>
    <w:rsid w:val="00600904"/>
    <w:rsid w:val="00600B00"/>
    <w:rsid w:val="00600C3E"/>
    <w:rsid w:val="00601179"/>
    <w:rsid w:val="006011D0"/>
    <w:rsid w:val="00601312"/>
    <w:rsid w:val="0060177C"/>
    <w:rsid w:val="006018DF"/>
    <w:rsid w:val="00601A40"/>
    <w:rsid w:val="00601BFE"/>
    <w:rsid w:val="00601D93"/>
    <w:rsid w:val="00602021"/>
    <w:rsid w:val="0060202C"/>
    <w:rsid w:val="006026B5"/>
    <w:rsid w:val="00602A76"/>
    <w:rsid w:val="00602CBC"/>
    <w:rsid w:val="00602E3B"/>
    <w:rsid w:val="0060342A"/>
    <w:rsid w:val="006034D9"/>
    <w:rsid w:val="006035A2"/>
    <w:rsid w:val="006036B3"/>
    <w:rsid w:val="006038D5"/>
    <w:rsid w:val="0060398B"/>
    <w:rsid w:val="00603B92"/>
    <w:rsid w:val="00603C26"/>
    <w:rsid w:val="0060410F"/>
    <w:rsid w:val="00604383"/>
    <w:rsid w:val="00604518"/>
    <w:rsid w:val="006046FC"/>
    <w:rsid w:val="00604705"/>
    <w:rsid w:val="00604A66"/>
    <w:rsid w:val="00604ADD"/>
    <w:rsid w:val="00604C3D"/>
    <w:rsid w:val="00604D5C"/>
    <w:rsid w:val="006051C6"/>
    <w:rsid w:val="00605244"/>
    <w:rsid w:val="00605306"/>
    <w:rsid w:val="00605449"/>
    <w:rsid w:val="00605713"/>
    <w:rsid w:val="006057CF"/>
    <w:rsid w:val="00605883"/>
    <w:rsid w:val="00605A85"/>
    <w:rsid w:val="00605D4F"/>
    <w:rsid w:val="00605DCD"/>
    <w:rsid w:val="00605E0A"/>
    <w:rsid w:val="00605F41"/>
    <w:rsid w:val="00606051"/>
    <w:rsid w:val="006060DA"/>
    <w:rsid w:val="006061C9"/>
    <w:rsid w:val="00606476"/>
    <w:rsid w:val="00606542"/>
    <w:rsid w:val="00606954"/>
    <w:rsid w:val="00606984"/>
    <w:rsid w:val="00606AB0"/>
    <w:rsid w:val="00606AEB"/>
    <w:rsid w:val="00606E28"/>
    <w:rsid w:val="00607660"/>
    <w:rsid w:val="0060772F"/>
    <w:rsid w:val="0060776D"/>
    <w:rsid w:val="0060787A"/>
    <w:rsid w:val="006078E7"/>
    <w:rsid w:val="0060793A"/>
    <w:rsid w:val="00610252"/>
    <w:rsid w:val="006103CB"/>
    <w:rsid w:val="006104BE"/>
    <w:rsid w:val="00610760"/>
    <w:rsid w:val="00610C4C"/>
    <w:rsid w:val="00610CFC"/>
    <w:rsid w:val="00610F00"/>
    <w:rsid w:val="00610F47"/>
    <w:rsid w:val="00610FCC"/>
    <w:rsid w:val="00611181"/>
    <w:rsid w:val="006111EE"/>
    <w:rsid w:val="0061146C"/>
    <w:rsid w:val="006114B2"/>
    <w:rsid w:val="0061174B"/>
    <w:rsid w:val="006118DB"/>
    <w:rsid w:val="00611966"/>
    <w:rsid w:val="00611B40"/>
    <w:rsid w:val="0061223A"/>
    <w:rsid w:val="0061255B"/>
    <w:rsid w:val="00612706"/>
    <w:rsid w:val="00612860"/>
    <w:rsid w:val="00612B62"/>
    <w:rsid w:val="00612D2E"/>
    <w:rsid w:val="00612F34"/>
    <w:rsid w:val="00612F49"/>
    <w:rsid w:val="00612F64"/>
    <w:rsid w:val="0061303D"/>
    <w:rsid w:val="0061304B"/>
    <w:rsid w:val="00613103"/>
    <w:rsid w:val="0061340B"/>
    <w:rsid w:val="00613464"/>
    <w:rsid w:val="00613616"/>
    <w:rsid w:val="00613619"/>
    <w:rsid w:val="0061379F"/>
    <w:rsid w:val="00613819"/>
    <w:rsid w:val="0061388B"/>
    <w:rsid w:val="0061392B"/>
    <w:rsid w:val="006139F9"/>
    <w:rsid w:val="00613BE4"/>
    <w:rsid w:val="00613FC2"/>
    <w:rsid w:val="006142AA"/>
    <w:rsid w:val="00614482"/>
    <w:rsid w:val="0061455A"/>
    <w:rsid w:val="00614752"/>
    <w:rsid w:val="00614760"/>
    <w:rsid w:val="00614796"/>
    <w:rsid w:val="006148BA"/>
    <w:rsid w:val="006148DD"/>
    <w:rsid w:val="00614956"/>
    <w:rsid w:val="00614C4E"/>
    <w:rsid w:val="00614E71"/>
    <w:rsid w:val="00614E81"/>
    <w:rsid w:val="00614EFA"/>
    <w:rsid w:val="00615192"/>
    <w:rsid w:val="0061526F"/>
    <w:rsid w:val="006152F6"/>
    <w:rsid w:val="00615515"/>
    <w:rsid w:val="00615599"/>
    <w:rsid w:val="0061560C"/>
    <w:rsid w:val="006157CA"/>
    <w:rsid w:val="006158C6"/>
    <w:rsid w:val="00615A56"/>
    <w:rsid w:val="00615A6B"/>
    <w:rsid w:val="00615B70"/>
    <w:rsid w:val="00615E07"/>
    <w:rsid w:val="006163B8"/>
    <w:rsid w:val="006164EB"/>
    <w:rsid w:val="006166C0"/>
    <w:rsid w:val="006166C3"/>
    <w:rsid w:val="0061697B"/>
    <w:rsid w:val="00616E33"/>
    <w:rsid w:val="00616EF8"/>
    <w:rsid w:val="00616F23"/>
    <w:rsid w:val="00616F8B"/>
    <w:rsid w:val="006170C5"/>
    <w:rsid w:val="006170FD"/>
    <w:rsid w:val="00617742"/>
    <w:rsid w:val="00617AB3"/>
    <w:rsid w:val="00617EB6"/>
    <w:rsid w:val="00617FA2"/>
    <w:rsid w:val="00620083"/>
    <w:rsid w:val="00620254"/>
    <w:rsid w:val="006202FB"/>
    <w:rsid w:val="00620472"/>
    <w:rsid w:val="0062065C"/>
    <w:rsid w:val="00620764"/>
    <w:rsid w:val="006208BC"/>
    <w:rsid w:val="00620B6A"/>
    <w:rsid w:val="00620B94"/>
    <w:rsid w:val="00620D61"/>
    <w:rsid w:val="00620D7A"/>
    <w:rsid w:val="00620E7C"/>
    <w:rsid w:val="00620EA2"/>
    <w:rsid w:val="00621206"/>
    <w:rsid w:val="00621210"/>
    <w:rsid w:val="00621324"/>
    <w:rsid w:val="006213F4"/>
    <w:rsid w:val="006214A6"/>
    <w:rsid w:val="006218E5"/>
    <w:rsid w:val="00621968"/>
    <w:rsid w:val="00621A8E"/>
    <w:rsid w:val="00621BDD"/>
    <w:rsid w:val="00621FD1"/>
    <w:rsid w:val="006221DB"/>
    <w:rsid w:val="0062238A"/>
    <w:rsid w:val="00622392"/>
    <w:rsid w:val="0062243A"/>
    <w:rsid w:val="00622664"/>
    <w:rsid w:val="006226B2"/>
    <w:rsid w:val="00622B1B"/>
    <w:rsid w:val="00622BC9"/>
    <w:rsid w:val="00622CA7"/>
    <w:rsid w:val="00622DC9"/>
    <w:rsid w:val="00622EBC"/>
    <w:rsid w:val="0062318E"/>
    <w:rsid w:val="00623CE6"/>
    <w:rsid w:val="00623D36"/>
    <w:rsid w:val="006242A9"/>
    <w:rsid w:val="0062446B"/>
    <w:rsid w:val="006244D6"/>
    <w:rsid w:val="00624606"/>
    <w:rsid w:val="006248BD"/>
    <w:rsid w:val="00624AC5"/>
    <w:rsid w:val="00624E12"/>
    <w:rsid w:val="00625447"/>
    <w:rsid w:val="00625B59"/>
    <w:rsid w:val="00625DB6"/>
    <w:rsid w:val="00625E4E"/>
    <w:rsid w:val="006261A8"/>
    <w:rsid w:val="0062635A"/>
    <w:rsid w:val="006263BF"/>
    <w:rsid w:val="0062678B"/>
    <w:rsid w:val="00626B29"/>
    <w:rsid w:val="00626D9F"/>
    <w:rsid w:val="00626F40"/>
    <w:rsid w:val="0062727E"/>
    <w:rsid w:val="006272E8"/>
    <w:rsid w:val="00627448"/>
    <w:rsid w:val="00627528"/>
    <w:rsid w:val="006275E4"/>
    <w:rsid w:val="006277D8"/>
    <w:rsid w:val="0062781E"/>
    <w:rsid w:val="006278EA"/>
    <w:rsid w:val="006302D4"/>
    <w:rsid w:val="0063033D"/>
    <w:rsid w:val="006303A1"/>
    <w:rsid w:val="00630480"/>
    <w:rsid w:val="006304B1"/>
    <w:rsid w:val="00630902"/>
    <w:rsid w:val="00630AC3"/>
    <w:rsid w:val="006312B6"/>
    <w:rsid w:val="00631323"/>
    <w:rsid w:val="0063138E"/>
    <w:rsid w:val="006315BA"/>
    <w:rsid w:val="006315BC"/>
    <w:rsid w:val="00631600"/>
    <w:rsid w:val="00631636"/>
    <w:rsid w:val="00631C57"/>
    <w:rsid w:val="00631D15"/>
    <w:rsid w:val="00631E14"/>
    <w:rsid w:val="00631E47"/>
    <w:rsid w:val="00632135"/>
    <w:rsid w:val="00632344"/>
    <w:rsid w:val="00632471"/>
    <w:rsid w:val="00632524"/>
    <w:rsid w:val="006325EC"/>
    <w:rsid w:val="00632695"/>
    <w:rsid w:val="0063283E"/>
    <w:rsid w:val="00632A3B"/>
    <w:rsid w:val="00632A48"/>
    <w:rsid w:val="00632A92"/>
    <w:rsid w:val="00632AE4"/>
    <w:rsid w:val="00632D12"/>
    <w:rsid w:val="00632D4F"/>
    <w:rsid w:val="00632E0F"/>
    <w:rsid w:val="00632E1A"/>
    <w:rsid w:val="006330DC"/>
    <w:rsid w:val="006332E6"/>
    <w:rsid w:val="00633342"/>
    <w:rsid w:val="006335C2"/>
    <w:rsid w:val="00633621"/>
    <w:rsid w:val="006337E5"/>
    <w:rsid w:val="006339CD"/>
    <w:rsid w:val="00633A44"/>
    <w:rsid w:val="00633C3E"/>
    <w:rsid w:val="00633C76"/>
    <w:rsid w:val="00634010"/>
    <w:rsid w:val="00634060"/>
    <w:rsid w:val="00634146"/>
    <w:rsid w:val="006342BD"/>
    <w:rsid w:val="0063457E"/>
    <w:rsid w:val="00634673"/>
    <w:rsid w:val="006346A4"/>
    <w:rsid w:val="00634783"/>
    <w:rsid w:val="00634BC7"/>
    <w:rsid w:val="00634C12"/>
    <w:rsid w:val="00634D1C"/>
    <w:rsid w:val="00634DB0"/>
    <w:rsid w:val="00634E88"/>
    <w:rsid w:val="00634EA0"/>
    <w:rsid w:val="00634EB5"/>
    <w:rsid w:val="006351EB"/>
    <w:rsid w:val="006351F3"/>
    <w:rsid w:val="0063574E"/>
    <w:rsid w:val="00635A79"/>
    <w:rsid w:val="00635BA0"/>
    <w:rsid w:val="00635E8A"/>
    <w:rsid w:val="00636336"/>
    <w:rsid w:val="0063653E"/>
    <w:rsid w:val="00636587"/>
    <w:rsid w:val="00636638"/>
    <w:rsid w:val="0063675D"/>
    <w:rsid w:val="00636838"/>
    <w:rsid w:val="00636947"/>
    <w:rsid w:val="00636A6E"/>
    <w:rsid w:val="00636C7D"/>
    <w:rsid w:val="00636F78"/>
    <w:rsid w:val="006378D1"/>
    <w:rsid w:val="00637BF2"/>
    <w:rsid w:val="00637E16"/>
    <w:rsid w:val="00637E7B"/>
    <w:rsid w:val="00637FAB"/>
    <w:rsid w:val="0064023C"/>
    <w:rsid w:val="006402C0"/>
    <w:rsid w:val="00640402"/>
    <w:rsid w:val="0064060C"/>
    <w:rsid w:val="0064063A"/>
    <w:rsid w:val="00640754"/>
    <w:rsid w:val="006407E7"/>
    <w:rsid w:val="00640B70"/>
    <w:rsid w:val="00640BB3"/>
    <w:rsid w:val="00641423"/>
    <w:rsid w:val="0064159B"/>
    <w:rsid w:val="00641680"/>
    <w:rsid w:val="00641B98"/>
    <w:rsid w:val="00641D1E"/>
    <w:rsid w:val="00642201"/>
    <w:rsid w:val="0064234F"/>
    <w:rsid w:val="00642499"/>
    <w:rsid w:val="006425DF"/>
    <w:rsid w:val="00642984"/>
    <w:rsid w:val="006434DE"/>
    <w:rsid w:val="006437D7"/>
    <w:rsid w:val="00643959"/>
    <w:rsid w:val="00643CDF"/>
    <w:rsid w:val="006440AC"/>
    <w:rsid w:val="00644183"/>
    <w:rsid w:val="006442BD"/>
    <w:rsid w:val="0064444B"/>
    <w:rsid w:val="0064447F"/>
    <w:rsid w:val="00644613"/>
    <w:rsid w:val="00644F4C"/>
    <w:rsid w:val="006450E1"/>
    <w:rsid w:val="00645B63"/>
    <w:rsid w:val="00645D82"/>
    <w:rsid w:val="00645FD1"/>
    <w:rsid w:val="00646065"/>
    <w:rsid w:val="006464B7"/>
    <w:rsid w:val="006468EE"/>
    <w:rsid w:val="00646978"/>
    <w:rsid w:val="00646CCD"/>
    <w:rsid w:val="0064712B"/>
    <w:rsid w:val="00647137"/>
    <w:rsid w:val="006473A7"/>
    <w:rsid w:val="0064788A"/>
    <w:rsid w:val="00647FDE"/>
    <w:rsid w:val="00647FE6"/>
    <w:rsid w:val="0065018A"/>
    <w:rsid w:val="00650230"/>
    <w:rsid w:val="00650265"/>
    <w:rsid w:val="006503A2"/>
    <w:rsid w:val="006503B2"/>
    <w:rsid w:val="00650673"/>
    <w:rsid w:val="00650985"/>
    <w:rsid w:val="00650992"/>
    <w:rsid w:val="00650BC5"/>
    <w:rsid w:val="006510C9"/>
    <w:rsid w:val="0065112A"/>
    <w:rsid w:val="00651376"/>
    <w:rsid w:val="0065144C"/>
    <w:rsid w:val="006515E3"/>
    <w:rsid w:val="00651792"/>
    <w:rsid w:val="0065183D"/>
    <w:rsid w:val="00651B09"/>
    <w:rsid w:val="00651BE3"/>
    <w:rsid w:val="00651CAF"/>
    <w:rsid w:val="00651DD7"/>
    <w:rsid w:val="00651F09"/>
    <w:rsid w:val="0065235E"/>
    <w:rsid w:val="00652450"/>
    <w:rsid w:val="006524D5"/>
    <w:rsid w:val="0065268B"/>
    <w:rsid w:val="00652898"/>
    <w:rsid w:val="00652A5C"/>
    <w:rsid w:val="00652B50"/>
    <w:rsid w:val="00652CD9"/>
    <w:rsid w:val="00652DB2"/>
    <w:rsid w:val="00652E67"/>
    <w:rsid w:val="0065309C"/>
    <w:rsid w:val="0065347B"/>
    <w:rsid w:val="006534AF"/>
    <w:rsid w:val="006539A1"/>
    <w:rsid w:val="00653B11"/>
    <w:rsid w:val="00653BD9"/>
    <w:rsid w:val="00653CF9"/>
    <w:rsid w:val="00653D4C"/>
    <w:rsid w:val="006541E9"/>
    <w:rsid w:val="0065446C"/>
    <w:rsid w:val="00654527"/>
    <w:rsid w:val="00654881"/>
    <w:rsid w:val="00654C18"/>
    <w:rsid w:val="00654C3A"/>
    <w:rsid w:val="00654D3B"/>
    <w:rsid w:val="00654D4C"/>
    <w:rsid w:val="00654E29"/>
    <w:rsid w:val="00655344"/>
    <w:rsid w:val="006555CF"/>
    <w:rsid w:val="006555D5"/>
    <w:rsid w:val="00655812"/>
    <w:rsid w:val="00655A60"/>
    <w:rsid w:val="00655CBE"/>
    <w:rsid w:val="00655D96"/>
    <w:rsid w:val="00655DEA"/>
    <w:rsid w:val="00656365"/>
    <w:rsid w:val="006563E3"/>
    <w:rsid w:val="00656B01"/>
    <w:rsid w:val="00656C45"/>
    <w:rsid w:val="00656CAA"/>
    <w:rsid w:val="00656D48"/>
    <w:rsid w:val="00656E59"/>
    <w:rsid w:val="00656EC3"/>
    <w:rsid w:val="00657016"/>
    <w:rsid w:val="0065701F"/>
    <w:rsid w:val="00657089"/>
    <w:rsid w:val="00657457"/>
    <w:rsid w:val="00657501"/>
    <w:rsid w:val="00657843"/>
    <w:rsid w:val="00657B08"/>
    <w:rsid w:val="00657DFC"/>
    <w:rsid w:val="00657E21"/>
    <w:rsid w:val="00660436"/>
    <w:rsid w:val="006606D0"/>
    <w:rsid w:val="006608AC"/>
    <w:rsid w:val="00660C9B"/>
    <w:rsid w:val="00660E0B"/>
    <w:rsid w:val="00661415"/>
    <w:rsid w:val="0066146E"/>
    <w:rsid w:val="00661544"/>
    <w:rsid w:val="006615AA"/>
    <w:rsid w:val="0066177B"/>
    <w:rsid w:val="00661B76"/>
    <w:rsid w:val="00661BBA"/>
    <w:rsid w:val="00661D64"/>
    <w:rsid w:val="00661F0D"/>
    <w:rsid w:val="00661F19"/>
    <w:rsid w:val="00661F7E"/>
    <w:rsid w:val="00661FA9"/>
    <w:rsid w:val="00662394"/>
    <w:rsid w:val="006623A2"/>
    <w:rsid w:val="0066249D"/>
    <w:rsid w:val="006624FC"/>
    <w:rsid w:val="00662579"/>
    <w:rsid w:val="006625FB"/>
    <w:rsid w:val="0066294D"/>
    <w:rsid w:val="00662B75"/>
    <w:rsid w:val="00662D01"/>
    <w:rsid w:val="00662F0F"/>
    <w:rsid w:val="006630E2"/>
    <w:rsid w:val="00663291"/>
    <w:rsid w:val="006632C2"/>
    <w:rsid w:val="0066340F"/>
    <w:rsid w:val="0066349E"/>
    <w:rsid w:val="006635FF"/>
    <w:rsid w:val="0066368F"/>
    <w:rsid w:val="0066390C"/>
    <w:rsid w:val="00663A04"/>
    <w:rsid w:val="00663BD0"/>
    <w:rsid w:val="00664198"/>
    <w:rsid w:val="00664215"/>
    <w:rsid w:val="0066455C"/>
    <w:rsid w:val="0066480E"/>
    <w:rsid w:val="00664817"/>
    <w:rsid w:val="00664BE4"/>
    <w:rsid w:val="00664DFE"/>
    <w:rsid w:val="00664EE5"/>
    <w:rsid w:val="00664F34"/>
    <w:rsid w:val="00664FDD"/>
    <w:rsid w:val="00665357"/>
    <w:rsid w:val="006654E4"/>
    <w:rsid w:val="00665514"/>
    <w:rsid w:val="006656A9"/>
    <w:rsid w:val="00665A08"/>
    <w:rsid w:val="00665C1B"/>
    <w:rsid w:val="00665E21"/>
    <w:rsid w:val="00665E32"/>
    <w:rsid w:val="00665F95"/>
    <w:rsid w:val="0066609A"/>
    <w:rsid w:val="00666B67"/>
    <w:rsid w:val="00666D05"/>
    <w:rsid w:val="00667031"/>
    <w:rsid w:val="006670CC"/>
    <w:rsid w:val="006671EA"/>
    <w:rsid w:val="0066723C"/>
    <w:rsid w:val="006674B4"/>
    <w:rsid w:val="0066755B"/>
    <w:rsid w:val="006675FA"/>
    <w:rsid w:val="00667818"/>
    <w:rsid w:val="006678C6"/>
    <w:rsid w:val="00667BC1"/>
    <w:rsid w:val="00667EB9"/>
    <w:rsid w:val="00667F09"/>
    <w:rsid w:val="006701E5"/>
    <w:rsid w:val="006703BB"/>
    <w:rsid w:val="006703C0"/>
    <w:rsid w:val="006706B9"/>
    <w:rsid w:val="00670781"/>
    <w:rsid w:val="0067079D"/>
    <w:rsid w:val="00670B57"/>
    <w:rsid w:val="00670C56"/>
    <w:rsid w:val="00670E3E"/>
    <w:rsid w:val="006711B6"/>
    <w:rsid w:val="0067143A"/>
    <w:rsid w:val="00671486"/>
    <w:rsid w:val="00671B58"/>
    <w:rsid w:val="00671D30"/>
    <w:rsid w:val="00672292"/>
    <w:rsid w:val="006725EB"/>
    <w:rsid w:val="0067277D"/>
    <w:rsid w:val="00672839"/>
    <w:rsid w:val="00672AFD"/>
    <w:rsid w:val="00672EAC"/>
    <w:rsid w:val="00673148"/>
    <w:rsid w:val="0067364C"/>
    <w:rsid w:val="00673696"/>
    <w:rsid w:val="006739AC"/>
    <w:rsid w:val="00673A29"/>
    <w:rsid w:val="00673D60"/>
    <w:rsid w:val="00674108"/>
    <w:rsid w:val="0067414A"/>
    <w:rsid w:val="006742C6"/>
    <w:rsid w:val="006746FE"/>
    <w:rsid w:val="00674716"/>
    <w:rsid w:val="0067478D"/>
    <w:rsid w:val="006747C5"/>
    <w:rsid w:val="00674977"/>
    <w:rsid w:val="006749D7"/>
    <w:rsid w:val="00674A04"/>
    <w:rsid w:val="00674A26"/>
    <w:rsid w:val="00674DB0"/>
    <w:rsid w:val="00674E7C"/>
    <w:rsid w:val="00674F22"/>
    <w:rsid w:val="006750BB"/>
    <w:rsid w:val="00675134"/>
    <w:rsid w:val="006751E9"/>
    <w:rsid w:val="006751EE"/>
    <w:rsid w:val="00675391"/>
    <w:rsid w:val="006755B5"/>
    <w:rsid w:val="006755DB"/>
    <w:rsid w:val="006757EA"/>
    <w:rsid w:val="00675B76"/>
    <w:rsid w:val="00675C1E"/>
    <w:rsid w:val="00675D20"/>
    <w:rsid w:val="00676079"/>
    <w:rsid w:val="006761CA"/>
    <w:rsid w:val="00676247"/>
    <w:rsid w:val="00676520"/>
    <w:rsid w:val="00676798"/>
    <w:rsid w:val="00676966"/>
    <w:rsid w:val="006769DA"/>
    <w:rsid w:val="00676BF3"/>
    <w:rsid w:val="00676F47"/>
    <w:rsid w:val="00676FCC"/>
    <w:rsid w:val="00677280"/>
    <w:rsid w:val="00677512"/>
    <w:rsid w:val="0067784F"/>
    <w:rsid w:val="006779ED"/>
    <w:rsid w:val="00677D66"/>
    <w:rsid w:val="00677EAE"/>
    <w:rsid w:val="006801AE"/>
    <w:rsid w:val="0068039F"/>
    <w:rsid w:val="006803F0"/>
    <w:rsid w:val="00680460"/>
    <w:rsid w:val="00680718"/>
    <w:rsid w:val="006807A3"/>
    <w:rsid w:val="00680A4D"/>
    <w:rsid w:val="00680BDE"/>
    <w:rsid w:val="00680E13"/>
    <w:rsid w:val="00680E93"/>
    <w:rsid w:val="00680EB9"/>
    <w:rsid w:val="00680EF5"/>
    <w:rsid w:val="00681147"/>
    <w:rsid w:val="00681231"/>
    <w:rsid w:val="00681414"/>
    <w:rsid w:val="00681466"/>
    <w:rsid w:val="00681646"/>
    <w:rsid w:val="00681804"/>
    <w:rsid w:val="00681976"/>
    <w:rsid w:val="00681ACB"/>
    <w:rsid w:val="00681E86"/>
    <w:rsid w:val="00681ED3"/>
    <w:rsid w:val="00681EDC"/>
    <w:rsid w:val="00682163"/>
    <w:rsid w:val="0068235D"/>
    <w:rsid w:val="006826D2"/>
    <w:rsid w:val="006828CD"/>
    <w:rsid w:val="00682AEC"/>
    <w:rsid w:val="00682C98"/>
    <w:rsid w:val="00682E3F"/>
    <w:rsid w:val="00682ED5"/>
    <w:rsid w:val="00682FC5"/>
    <w:rsid w:val="0068333A"/>
    <w:rsid w:val="006833CC"/>
    <w:rsid w:val="00683453"/>
    <w:rsid w:val="006837EB"/>
    <w:rsid w:val="00683C4D"/>
    <w:rsid w:val="00683DBE"/>
    <w:rsid w:val="0068421B"/>
    <w:rsid w:val="0068423F"/>
    <w:rsid w:val="00684B18"/>
    <w:rsid w:val="00684BCF"/>
    <w:rsid w:val="00684CD6"/>
    <w:rsid w:val="006852DC"/>
    <w:rsid w:val="00685918"/>
    <w:rsid w:val="006859DD"/>
    <w:rsid w:val="00685B5A"/>
    <w:rsid w:val="00685B91"/>
    <w:rsid w:val="00685EB3"/>
    <w:rsid w:val="00685EB4"/>
    <w:rsid w:val="00685EEB"/>
    <w:rsid w:val="006862B7"/>
    <w:rsid w:val="0068639D"/>
    <w:rsid w:val="00686459"/>
    <w:rsid w:val="00686547"/>
    <w:rsid w:val="006865F9"/>
    <w:rsid w:val="00686733"/>
    <w:rsid w:val="006867AE"/>
    <w:rsid w:val="0068683D"/>
    <w:rsid w:val="006868DD"/>
    <w:rsid w:val="00686AD5"/>
    <w:rsid w:val="00686BA8"/>
    <w:rsid w:val="00686BD0"/>
    <w:rsid w:val="00686FCC"/>
    <w:rsid w:val="00687137"/>
    <w:rsid w:val="006871E0"/>
    <w:rsid w:val="00687305"/>
    <w:rsid w:val="00687365"/>
    <w:rsid w:val="00687492"/>
    <w:rsid w:val="006879B4"/>
    <w:rsid w:val="00687CE4"/>
    <w:rsid w:val="00687D11"/>
    <w:rsid w:val="00687E56"/>
    <w:rsid w:val="0069019A"/>
    <w:rsid w:val="0069047C"/>
    <w:rsid w:val="0069098B"/>
    <w:rsid w:val="00690D74"/>
    <w:rsid w:val="00690E7F"/>
    <w:rsid w:val="00690E8B"/>
    <w:rsid w:val="00690F43"/>
    <w:rsid w:val="00690F9D"/>
    <w:rsid w:val="006914DD"/>
    <w:rsid w:val="006917BB"/>
    <w:rsid w:val="00691AEB"/>
    <w:rsid w:val="006922C4"/>
    <w:rsid w:val="006922FE"/>
    <w:rsid w:val="00692907"/>
    <w:rsid w:val="00692AC7"/>
    <w:rsid w:val="00692CDD"/>
    <w:rsid w:val="00692CEB"/>
    <w:rsid w:val="00692D03"/>
    <w:rsid w:val="00692E27"/>
    <w:rsid w:val="00692EF1"/>
    <w:rsid w:val="0069320F"/>
    <w:rsid w:val="00693517"/>
    <w:rsid w:val="00693558"/>
    <w:rsid w:val="006936DD"/>
    <w:rsid w:val="006937B0"/>
    <w:rsid w:val="00693820"/>
    <w:rsid w:val="006939B2"/>
    <w:rsid w:val="006939E6"/>
    <w:rsid w:val="00693A7C"/>
    <w:rsid w:val="00693EA4"/>
    <w:rsid w:val="00693F27"/>
    <w:rsid w:val="00693FE3"/>
    <w:rsid w:val="006940ED"/>
    <w:rsid w:val="006944DE"/>
    <w:rsid w:val="006949E9"/>
    <w:rsid w:val="00694A2D"/>
    <w:rsid w:val="00694BE7"/>
    <w:rsid w:val="00694CA4"/>
    <w:rsid w:val="006954BE"/>
    <w:rsid w:val="006956D9"/>
    <w:rsid w:val="006957E3"/>
    <w:rsid w:val="00695841"/>
    <w:rsid w:val="006958B8"/>
    <w:rsid w:val="00695C36"/>
    <w:rsid w:val="00695CEB"/>
    <w:rsid w:val="00695DE1"/>
    <w:rsid w:val="0069605A"/>
    <w:rsid w:val="006960B4"/>
    <w:rsid w:val="0069621F"/>
    <w:rsid w:val="00696250"/>
    <w:rsid w:val="00696266"/>
    <w:rsid w:val="00696411"/>
    <w:rsid w:val="0069682C"/>
    <w:rsid w:val="006968B6"/>
    <w:rsid w:val="00696B76"/>
    <w:rsid w:val="00696CAD"/>
    <w:rsid w:val="00696CF5"/>
    <w:rsid w:val="00696E31"/>
    <w:rsid w:val="00697042"/>
    <w:rsid w:val="0069751B"/>
    <w:rsid w:val="0069784D"/>
    <w:rsid w:val="006979B9"/>
    <w:rsid w:val="00697ADC"/>
    <w:rsid w:val="00697E59"/>
    <w:rsid w:val="00697F48"/>
    <w:rsid w:val="006A011F"/>
    <w:rsid w:val="006A0269"/>
    <w:rsid w:val="006A028C"/>
    <w:rsid w:val="006A0671"/>
    <w:rsid w:val="006A06CC"/>
    <w:rsid w:val="006A071E"/>
    <w:rsid w:val="006A0723"/>
    <w:rsid w:val="006A07AB"/>
    <w:rsid w:val="006A0A9B"/>
    <w:rsid w:val="006A0D9F"/>
    <w:rsid w:val="006A1255"/>
    <w:rsid w:val="006A1280"/>
    <w:rsid w:val="006A134E"/>
    <w:rsid w:val="006A14A9"/>
    <w:rsid w:val="006A1838"/>
    <w:rsid w:val="006A1D04"/>
    <w:rsid w:val="006A1D40"/>
    <w:rsid w:val="006A1DC9"/>
    <w:rsid w:val="006A1FB3"/>
    <w:rsid w:val="006A234A"/>
    <w:rsid w:val="006A252F"/>
    <w:rsid w:val="006A2791"/>
    <w:rsid w:val="006A2826"/>
    <w:rsid w:val="006A29C2"/>
    <w:rsid w:val="006A2F33"/>
    <w:rsid w:val="006A3028"/>
    <w:rsid w:val="006A3459"/>
    <w:rsid w:val="006A38D4"/>
    <w:rsid w:val="006A39FF"/>
    <w:rsid w:val="006A3B71"/>
    <w:rsid w:val="006A4049"/>
    <w:rsid w:val="006A43B3"/>
    <w:rsid w:val="006A467C"/>
    <w:rsid w:val="006A469B"/>
    <w:rsid w:val="006A486C"/>
    <w:rsid w:val="006A4874"/>
    <w:rsid w:val="006A4892"/>
    <w:rsid w:val="006A4B19"/>
    <w:rsid w:val="006A4FED"/>
    <w:rsid w:val="006A51A4"/>
    <w:rsid w:val="006A521A"/>
    <w:rsid w:val="006A525A"/>
    <w:rsid w:val="006A550D"/>
    <w:rsid w:val="006A55A8"/>
    <w:rsid w:val="006A5D6F"/>
    <w:rsid w:val="006A5DB6"/>
    <w:rsid w:val="006A5E6A"/>
    <w:rsid w:val="006A5EB2"/>
    <w:rsid w:val="006A6239"/>
    <w:rsid w:val="006A6265"/>
    <w:rsid w:val="006A633A"/>
    <w:rsid w:val="006A6851"/>
    <w:rsid w:val="006A6C26"/>
    <w:rsid w:val="006A6D54"/>
    <w:rsid w:val="006A6E46"/>
    <w:rsid w:val="006A73A1"/>
    <w:rsid w:val="006A73E8"/>
    <w:rsid w:val="006A754A"/>
    <w:rsid w:val="006A784A"/>
    <w:rsid w:val="006A786A"/>
    <w:rsid w:val="006A7ABE"/>
    <w:rsid w:val="006A7D75"/>
    <w:rsid w:val="006A7D9F"/>
    <w:rsid w:val="006B00E7"/>
    <w:rsid w:val="006B06A7"/>
    <w:rsid w:val="006B071F"/>
    <w:rsid w:val="006B0799"/>
    <w:rsid w:val="006B0893"/>
    <w:rsid w:val="006B0EC4"/>
    <w:rsid w:val="006B1115"/>
    <w:rsid w:val="006B137A"/>
    <w:rsid w:val="006B1646"/>
    <w:rsid w:val="006B1897"/>
    <w:rsid w:val="006B1ABA"/>
    <w:rsid w:val="006B1B58"/>
    <w:rsid w:val="006B1B68"/>
    <w:rsid w:val="006B1BBA"/>
    <w:rsid w:val="006B1C67"/>
    <w:rsid w:val="006B1CC2"/>
    <w:rsid w:val="006B1CFC"/>
    <w:rsid w:val="006B1D03"/>
    <w:rsid w:val="006B1D52"/>
    <w:rsid w:val="006B1E02"/>
    <w:rsid w:val="006B2016"/>
    <w:rsid w:val="006B20AC"/>
    <w:rsid w:val="006B2183"/>
    <w:rsid w:val="006B21A8"/>
    <w:rsid w:val="006B2270"/>
    <w:rsid w:val="006B28BC"/>
    <w:rsid w:val="006B2DD8"/>
    <w:rsid w:val="006B2FE8"/>
    <w:rsid w:val="006B3225"/>
    <w:rsid w:val="006B33E7"/>
    <w:rsid w:val="006B3788"/>
    <w:rsid w:val="006B37AD"/>
    <w:rsid w:val="006B3860"/>
    <w:rsid w:val="006B3A2C"/>
    <w:rsid w:val="006B3BAF"/>
    <w:rsid w:val="006B3D64"/>
    <w:rsid w:val="006B407E"/>
    <w:rsid w:val="006B41E0"/>
    <w:rsid w:val="006B41E8"/>
    <w:rsid w:val="006B4380"/>
    <w:rsid w:val="006B458B"/>
    <w:rsid w:val="006B465D"/>
    <w:rsid w:val="006B472E"/>
    <w:rsid w:val="006B4843"/>
    <w:rsid w:val="006B4AE0"/>
    <w:rsid w:val="006B4B47"/>
    <w:rsid w:val="006B4C62"/>
    <w:rsid w:val="006B4C6E"/>
    <w:rsid w:val="006B4C86"/>
    <w:rsid w:val="006B4F1A"/>
    <w:rsid w:val="006B5733"/>
    <w:rsid w:val="006B5912"/>
    <w:rsid w:val="006B5E0C"/>
    <w:rsid w:val="006B60A5"/>
    <w:rsid w:val="006B6171"/>
    <w:rsid w:val="006B645A"/>
    <w:rsid w:val="006B65CB"/>
    <w:rsid w:val="006B6AFE"/>
    <w:rsid w:val="006B6D41"/>
    <w:rsid w:val="006B713F"/>
    <w:rsid w:val="006B71AB"/>
    <w:rsid w:val="006B71D4"/>
    <w:rsid w:val="006B7A14"/>
    <w:rsid w:val="006B7D56"/>
    <w:rsid w:val="006C0187"/>
    <w:rsid w:val="006C03AA"/>
    <w:rsid w:val="006C0553"/>
    <w:rsid w:val="006C0567"/>
    <w:rsid w:val="006C0AA0"/>
    <w:rsid w:val="006C0BFE"/>
    <w:rsid w:val="006C0ED8"/>
    <w:rsid w:val="006C0F0D"/>
    <w:rsid w:val="006C10B0"/>
    <w:rsid w:val="006C111D"/>
    <w:rsid w:val="006C1460"/>
    <w:rsid w:val="006C14FC"/>
    <w:rsid w:val="006C1567"/>
    <w:rsid w:val="006C1B7C"/>
    <w:rsid w:val="006C1B8C"/>
    <w:rsid w:val="006C1C1A"/>
    <w:rsid w:val="006C1CBB"/>
    <w:rsid w:val="006C1DDC"/>
    <w:rsid w:val="006C1DEB"/>
    <w:rsid w:val="006C2094"/>
    <w:rsid w:val="006C2214"/>
    <w:rsid w:val="006C2222"/>
    <w:rsid w:val="006C2291"/>
    <w:rsid w:val="006C2362"/>
    <w:rsid w:val="006C244A"/>
    <w:rsid w:val="006C2709"/>
    <w:rsid w:val="006C299D"/>
    <w:rsid w:val="006C2A23"/>
    <w:rsid w:val="006C2CB1"/>
    <w:rsid w:val="006C2E12"/>
    <w:rsid w:val="006C2F26"/>
    <w:rsid w:val="006C309B"/>
    <w:rsid w:val="006C337E"/>
    <w:rsid w:val="006C37F5"/>
    <w:rsid w:val="006C3821"/>
    <w:rsid w:val="006C3B18"/>
    <w:rsid w:val="006C3FA5"/>
    <w:rsid w:val="006C40BB"/>
    <w:rsid w:val="006C40E7"/>
    <w:rsid w:val="006C4722"/>
    <w:rsid w:val="006C4904"/>
    <w:rsid w:val="006C4927"/>
    <w:rsid w:val="006C4B1A"/>
    <w:rsid w:val="006C5258"/>
    <w:rsid w:val="006C58D8"/>
    <w:rsid w:val="006C59B8"/>
    <w:rsid w:val="006C5C2C"/>
    <w:rsid w:val="006C6009"/>
    <w:rsid w:val="006C6045"/>
    <w:rsid w:val="006C6142"/>
    <w:rsid w:val="006C6349"/>
    <w:rsid w:val="006C63CC"/>
    <w:rsid w:val="006C6418"/>
    <w:rsid w:val="006C647A"/>
    <w:rsid w:val="006C65AC"/>
    <w:rsid w:val="006C67DC"/>
    <w:rsid w:val="006C690C"/>
    <w:rsid w:val="006C6922"/>
    <w:rsid w:val="006C6A61"/>
    <w:rsid w:val="006C6AFE"/>
    <w:rsid w:val="006C6C84"/>
    <w:rsid w:val="006C6D4C"/>
    <w:rsid w:val="006C6E99"/>
    <w:rsid w:val="006C6F3E"/>
    <w:rsid w:val="006C71BE"/>
    <w:rsid w:val="006C725A"/>
    <w:rsid w:val="006C7411"/>
    <w:rsid w:val="006C7465"/>
    <w:rsid w:val="006C750B"/>
    <w:rsid w:val="006C779B"/>
    <w:rsid w:val="006C7C89"/>
    <w:rsid w:val="006C7F10"/>
    <w:rsid w:val="006C7FF0"/>
    <w:rsid w:val="006D0287"/>
    <w:rsid w:val="006D03FC"/>
    <w:rsid w:val="006D076C"/>
    <w:rsid w:val="006D0952"/>
    <w:rsid w:val="006D0AA2"/>
    <w:rsid w:val="006D0D2F"/>
    <w:rsid w:val="006D0E3D"/>
    <w:rsid w:val="006D111F"/>
    <w:rsid w:val="006D16F4"/>
    <w:rsid w:val="006D188D"/>
    <w:rsid w:val="006D1C5B"/>
    <w:rsid w:val="006D2079"/>
    <w:rsid w:val="006D21DF"/>
    <w:rsid w:val="006D22D9"/>
    <w:rsid w:val="006D23CF"/>
    <w:rsid w:val="006D2563"/>
    <w:rsid w:val="006D2662"/>
    <w:rsid w:val="006D26F6"/>
    <w:rsid w:val="006D29FD"/>
    <w:rsid w:val="006D2D9B"/>
    <w:rsid w:val="006D2E47"/>
    <w:rsid w:val="006D32EE"/>
    <w:rsid w:val="006D3340"/>
    <w:rsid w:val="006D33B8"/>
    <w:rsid w:val="006D34BA"/>
    <w:rsid w:val="006D36CC"/>
    <w:rsid w:val="006D3B60"/>
    <w:rsid w:val="006D3C81"/>
    <w:rsid w:val="006D3E0C"/>
    <w:rsid w:val="006D40B8"/>
    <w:rsid w:val="006D4208"/>
    <w:rsid w:val="006D4369"/>
    <w:rsid w:val="006D4383"/>
    <w:rsid w:val="006D4483"/>
    <w:rsid w:val="006D48D1"/>
    <w:rsid w:val="006D49A3"/>
    <w:rsid w:val="006D4E74"/>
    <w:rsid w:val="006D4F49"/>
    <w:rsid w:val="006D4F62"/>
    <w:rsid w:val="006D50AF"/>
    <w:rsid w:val="006D51E9"/>
    <w:rsid w:val="006D525A"/>
    <w:rsid w:val="006D527A"/>
    <w:rsid w:val="006D5387"/>
    <w:rsid w:val="006D53FE"/>
    <w:rsid w:val="006D54F6"/>
    <w:rsid w:val="006D55E1"/>
    <w:rsid w:val="006D56CC"/>
    <w:rsid w:val="006D578C"/>
    <w:rsid w:val="006D5A4F"/>
    <w:rsid w:val="006D5A82"/>
    <w:rsid w:val="006D64F1"/>
    <w:rsid w:val="006D6775"/>
    <w:rsid w:val="006D69AE"/>
    <w:rsid w:val="006D6A8B"/>
    <w:rsid w:val="006D6B44"/>
    <w:rsid w:val="006D6C0E"/>
    <w:rsid w:val="006D72B0"/>
    <w:rsid w:val="006D73B5"/>
    <w:rsid w:val="006D74D0"/>
    <w:rsid w:val="006D781E"/>
    <w:rsid w:val="006D787F"/>
    <w:rsid w:val="006D7971"/>
    <w:rsid w:val="006D7AD0"/>
    <w:rsid w:val="006D7F31"/>
    <w:rsid w:val="006E0039"/>
    <w:rsid w:val="006E0042"/>
    <w:rsid w:val="006E0382"/>
    <w:rsid w:val="006E04E2"/>
    <w:rsid w:val="006E0608"/>
    <w:rsid w:val="006E069B"/>
    <w:rsid w:val="006E082A"/>
    <w:rsid w:val="006E0992"/>
    <w:rsid w:val="006E0A52"/>
    <w:rsid w:val="006E0CF1"/>
    <w:rsid w:val="006E129C"/>
    <w:rsid w:val="006E1516"/>
    <w:rsid w:val="006E1587"/>
    <w:rsid w:val="006E1B66"/>
    <w:rsid w:val="006E1F29"/>
    <w:rsid w:val="006E1F76"/>
    <w:rsid w:val="006E2275"/>
    <w:rsid w:val="006E22E3"/>
    <w:rsid w:val="006E238E"/>
    <w:rsid w:val="006E246A"/>
    <w:rsid w:val="006E2529"/>
    <w:rsid w:val="006E2615"/>
    <w:rsid w:val="006E290C"/>
    <w:rsid w:val="006E2A65"/>
    <w:rsid w:val="006E2BDF"/>
    <w:rsid w:val="006E2F94"/>
    <w:rsid w:val="006E2FED"/>
    <w:rsid w:val="006E3022"/>
    <w:rsid w:val="006E329E"/>
    <w:rsid w:val="006E3652"/>
    <w:rsid w:val="006E375B"/>
    <w:rsid w:val="006E3AE5"/>
    <w:rsid w:val="006E3CDD"/>
    <w:rsid w:val="006E3DAA"/>
    <w:rsid w:val="006E3DAE"/>
    <w:rsid w:val="006E3E02"/>
    <w:rsid w:val="006E3ED2"/>
    <w:rsid w:val="006E43FD"/>
    <w:rsid w:val="006E46EC"/>
    <w:rsid w:val="006E4AAB"/>
    <w:rsid w:val="006E4AC0"/>
    <w:rsid w:val="006E4BB8"/>
    <w:rsid w:val="006E4FAE"/>
    <w:rsid w:val="006E5041"/>
    <w:rsid w:val="006E524E"/>
    <w:rsid w:val="006E53F9"/>
    <w:rsid w:val="006E559A"/>
    <w:rsid w:val="006E56A7"/>
    <w:rsid w:val="006E56C0"/>
    <w:rsid w:val="006E577A"/>
    <w:rsid w:val="006E57A5"/>
    <w:rsid w:val="006E5978"/>
    <w:rsid w:val="006E5AED"/>
    <w:rsid w:val="006E5EA4"/>
    <w:rsid w:val="006E618B"/>
    <w:rsid w:val="006E641C"/>
    <w:rsid w:val="006E644F"/>
    <w:rsid w:val="006E6602"/>
    <w:rsid w:val="006E6690"/>
    <w:rsid w:val="006E6802"/>
    <w:rsid w:val="006E6862"/>
    <w:rsid w:val="006E691F"/>
    <w:rsid w:val="006E6B4C"/>
    <w:rsid w:val="006E6F35"/>
    <w:rsid w:val="006E700D"/>
    <w:rsid w:val="006E7181"/>
    <w:rsid w:val="006E7458"/>
    <w:rsid w:val="006E766B"/>
    <w:rsid w:val="006E785C"/>
    <w:rsid w:val="006E7BFB"/>
    <w:rsid w:val="006E7D76"/>
    <w:rsid w:val="006E7E06"/>
    <w:rsid w:val="006F029F"/>
    <w:rsid w:val="006F03A2"/>
    <w:rsid w:val="006F046B"/>
    <w:rsid w:val="006F05C1"/>
    <w:rsid w:val="006F072D"/>
    <w:rsid w:val="006F07D9"/>
    <w:rsid w:val="006F09DA"/>
    <w:rsid w:val="006F0D68"/>
    <w:rsid w:val="006F10DB"/>
    <w:rsid w:val="006F15C2"/>
    <w:rsid w:val="006F17B0"/>
    <w:rsid w:val="006F18E3"/>
    <w:rsid w:val="006F1B63"/>
    <w:rsid w:val="006F1BDE"/>
    <w:rsid w:val="006F23B3"/>
    <w:rsid w:val="006F28AF"/>
    <w:rsid w:val="006F29A7"/>
    <w:rsid w:val="006F2A90"/>
    <w:rsid w:val="006F2B3E"/>
    <w:rsid w:val="006F2CC1"/>
    <w:rsid w:val="006F2D27"/>
    <w:rsid w:val="006F2D30"/>
    <w:rsid w:val="006F30F7"/>
    <w:rsid w:val="006F34D3"/>
    <w:rsid w:val="006F38C8"/>
    <w:rsid w:val="006F38EF"/>
    <w:rsid w:val="006F3C34"/>
    <w:rsid w:val="006F3DEC"/>
    <w:rsid w:val="006F3F5E"/>
    <w:rsid w:val="006F3FF6"/>
    <w:rsid w:val="006F4605"/>
    <w:rsid w:val="006F4904"/>
    <w:rsid w:val="006F49FB"/>
    <w:rsid w:val="006F4BC1"/>
    <w:rsid w:val="006F4C67"/>
    <w:rsid w:val="006F5288"/>
    <w:rsid w:val="006F54A8"/>
    <w:rsid w:val="006F58F1"/>
    <w:rsid w:val="006F59F6"/>
    <w:rsid w:val="006F5AE1"/>
    <w:rsid w:val="006F673A"/>
    <w:rsid w:val="006F6896"/>
    <w:rsid w:val="006F6A67"/>
    <w:rsid w:val="006F6D3A"/>
    <w:rsid w:val="006F6E98"/>
    <w:rsid w:val="006F7006"/>
    <w:rsid w:val="006F7008"/>
    <w:rsid w:val="006F7094"/>
    <w:rsid w:val="006F70BA"/>
    <w:rsid w:val="006F720D"/>
    <w:rsid w:val="006F731C"/>
    <w:rsid w:val="006F7AAF"/>
    <w:rsid w:val="006F7B33"/>
    <w:rsid w:val="006F7D30"/>
    <w:rsid w:val="007002A8"/>
    <w:rsid w:val="00700507"/>
    <w:rsid w:val="00700678"/>
    <w:rsid w:val="00700A4D"/>
    <w:rsid w:val="00700BB3"/>
    <w:rsid w:val="00700D7F"/>
    <w:rsid w:val="0070125C"/>
    <w:rsid w:val="0070185D"/>
    <w:rsid w:val="00701D07"/>
    <w:rsid w:val="0070229C"/>
    <w:rsid w:val="0070296B"/>
    <w:rsid w:val="00702B53"/>
    <w:rsid w:val="007030A5"/>
    <w:rsid w:val="0070317B"/>
    <w:rsid w:val="00703366"/>
    <w:rsid w:val="00703443"/>
    <w:rsid w:val="0070366C"/>
    <w:rsid w:val="0070377E"/>
    <w:rsid w:val="0070400D"/>
    <w:rsid w:val="007044BA"/>
    <w:rsid w:val="00704534"/>
    <w:rsid w:val="007046DC"/>
    <w:rsid w:val="007047A3"/>
    <w:rsid w:val="00704874"/>
    <w:rsid w:val="0070490F"/>
    <w:rsid w:val="00704AC6"/>
    <w:rsid w:val="00704E82"/>
    <w:rsid w:val="00704F16"/>
    <w:rsid w:val="0070504B"/>
    <w:rsid w:val="007052DA"/>
    <w:rsid w:val="00705944"/>
    <w:rsid w:val="00705961"/>
    <w:rsid w:val="00705AA0"/>
    <w:rsid w:val="00705C9B"/>
    <w:rsid w:val="00705E6F"/>
    <w:rsid w:val="00705FEC"/>
    <w:rsid w:val="007064DB"/>
    <w:rsid w:val="00706DA1"/>
    <w:rsid w:val="00707068"/>
    <w:rsid w:val="00707164"/>
    <w:rsid w:val="007071CF"/>
    <w:rsid w:val="007077B9"/>
    <w:rsid w:val="007077CE"/>
    <w:rsid w:val="00707A68"/>
    <w:rsid w:val="00707B2B"/>
    <w:rsid w:val="00707DF2"/>
    <w:rsid w:val="00707F30"/>
    <w:rsid w:val="00710077"/>
    <w:rsid w:val="0071019D"/>
    <w:rsid w:val="007106D5"/>
    <w:rsid w:val="00710823"/>
    <w:rsid w:val="007108A6"/>
    <w:rsid w:val="00710A77"/>
    <w:rsid w:val="00710AAE"/>
    <w:rsid w:val="00710B01"/>
    <w:rsid w:val="00711170"/>
    <w:rsid w:val="0071120A"/>
    <w:rsid w:val="0071126C"/>
    <w:rsid w:val="00711604"/>
    <w:rsid w:val="007116C4"/>
    <w:rsid w:val="00711719"/>
    <w:rsid w:val="007117D6"/>
    <w:rsid w:val="00711836"/>
    <w:rsid w:val="0071187D"/>
    <w:rsid w:val="007118BE"/>
    <w:rsid w:val="00711CEF"/>
    <w:rsid w:val="00711FDC"/>
    <w:rsid w:val="00712385"/>
    <w:rsid w:val="0071291C"/>
    <w:rsid w:val="00712B92"/>
    <w:rsid w:val="00712FD2"/>
    <w:rsid w:val="00713147"/>
    <w:rsid w:val="007131EC"/>
    <w:rsid w:val="007131EF"/>
    <w:rsid w:val="007132A8"/>
    <w:rsid w:val="0071339A"/>
    <w:rsid w:val="007133FB"/>
    <w:rsid w:val="00713457"/>
    <w:rsid w:val="00713749"/>
    <w:rsid w:val="00713789"/>
    <w:rsid w:val="0071381A"/>
    <w:rsid w:val="007138D6"/>
    <w:rsid w:val="00713929"/>
    <w:rsid w:val="00714680"/>
    <w:rsid w:val="007146E0"/>
    <w:rsid w:val="0071496A"/>
    <w:rsid w:val="00714D3F"/>
    <w:rsid w:val="00715094"/>
    <w:rsid w:val="00715156"/>
    <w:rsid w:val="0071516F"/>
    <w:rsid w:val="0071522B"/>
    <w:rsid w:val="007152C3"/>
    <w:rsid w:val="0071569B"/>
    <w:rsid w:val="0071579B"/>
    <w:rsid w:val="00715BE0"/>
    <w:rsid w:val="00715EFA"/>
    <w:rsid w:val="00715F1A"/>
    <w:rsid w:val="00715F44"/>
    <w:rsid w:val="007161A1"/>
    <w:rsid w:val="00716589"/>
    <w:rsid w:val="00716740"/>
    <w:rsid w:val="0071691C"/>
    <w:rsid w:val="00716E26"/>
    <w:rsid w:val="0071722D"/>
    <w:rsid w:val="007176DC"/>
    <w:rsid w:val="0071783D"/>
    <w:rsid w:val="007178F3"/>
    <w:rsid w:val="00717900"/>
    <w:rsid w:val="00717C10"/>
    <w:rsid w:val="00717C8E"/>
    <w:rsid w:val="00717F52"/>
    <w:rsid w:val="007200D9"/>
    <w:rsid w:val="007201E9"/>
    <w:rsid w:val="00720202"/>
    <w:rsid w:val="0072053B"/>
    <w:rsid w:val="007207E1"/>
    <w:rsid w:val="007207F3"/>
    <w:rsid w:val="00720A36"/>
    <w:rsid w:val="00720C7F"/>
    <w:rsid w:val="00720DA2"/>
    <w:rsid w:val="007210C3"/>
    <w:rsid w:val="007210ED"/>
    <w:rsid w:val="007211DE"/>
    <w:rsid w:val="007213AF"/>
    <w:rsid w:val="00721628"/>
    <w:rsid w:val="00721648"/>
    <w:rsid w:val="00721A1A"/>
    <w:rsid w:val="00721AD2"/>
    <w:rsid w:val="00721AFB"/>
    <w:rsid w:val="00721BF3"/>
    <w:rsid w:val="00721BFB"/>
    <w:rsid w:val="00721C71"/>
    <w:rsid w:val="00722184"/>
    <w:rsid w:val="0072265E"/>
    <w:rsid w:val="00722925"/>
    <w:rsid w:val="00722929"/>
    <w:rsid w:val="00722C36"/>
    <w:rsid w:val="00722CA5"/>
    <w:rsid w:val="00722E14"/>
    <w:rsid w:val="00722E80"/>
    <w:rsid w:val="00722F0E"/>
    <w:rsid w:val="007230D3"/>
    <w:rsid w:val="00723149"/>
    <w:rsid w:val="00723611"/>
    <w:rsid w:val="00723AFD"/>
    <w:rsid w:val="00723B21"/>
    <w:rsid w:val="00723BC4"/>
    <w:rsid w:val="00724553"/>
    <w:rsid w:val="0072482F"/>
    <w:rsid w:val="007249CF"/>
    <w:rsid w:val="00724E93"/>
    <w:rsid w:val="00724F7D"/>
    <w:rsid w:val="0072548C"/>
    <w:rsid w:val="0072556C"/>
    <w:rsid w:val="007255F7"/>
    <w:rsid w:val="007258C4"/>
    <w:rsid w:val="00725D91"/>
    <w:rsid w:val="00725DD4"/>
    <w:rsid w:val="00725E56"/>
    <w:rsid w:val="00725F27"/>
    <w:rsid w:val="0072608E"/>
    <w:rsid w:val="00726132"/>
    <w:rsid w:val="00726202"/>
    <w:rsid w:val="007264DD"/>
    <w:rsid w:val="007267AC"/>
    <w:rsid w:val="0072691F"/>
    <w:rsid w:val="007269B4"/>
    <w:rsid w:val="00726A12"/>
    <w:rsid w:val="00726B8A"/>
    <w:rsid w:val="00726BD3"/>
    <w:rsid w:val="00727231"/>
    <w:rsid w:val="00727301"/>
    <w:rsid w:val="00727359"/>
    <w:rsid w:val="007276B1"/>
    <w:rsid w:val="007278F8"/>
    <w:rsid w:val="007279EA"/>
    <w:rsid w:val="00727C50"/>
    <w:rsid w:val="00730147"/>
    <w:rsid w:val="00730398"/>
    <w:rsid w:val="007305D7"/>
    <w:rsid w:val="007306BE"/>
    <w:rsid w:val="0073085B"/>
    <w:rsid w:val="00730909"/>
    <w:rsid w:val="007309A5"/>
    <w:rsid w:val="00730A83"/>
    <w:rsid w:val="00730E98"/>
    <w:rsid w:val="00730ECF"/>
    <w:rsid w:val="00731314"/>
    <w:rsid w:val="00731692"/>
    <w:rsid w:val="007318A1"/>
    <w:rsid w:val="00731968"/>
    <w:rsid w:val="00731AF6"/>
    <w:rsid w:val="00731C44"/>
    <w:rsid w:val="007320AF"/>
    <w:rsid w:val="00732344"/>
    <w:rsid w:val="00732673"/>
    <w:rsid w:val="00732756"/>
    <w:rsid w:val="00732784"/>
    <w:rsid w:val="00732A2C"/>
    <w:rsid w:val="00732AB6"/>
    <w:rsid w:val="00732B89"/>
    <w:rsid w:val="00732C03"/>
    <w:rsid w:val="00732D1E"/>
    <w:rsid w:val="0073315A"/>
    <w:rsid w:val="0073316A"/>
    <w:rsid w:val="0073337B"/>
    <w:rsid w:val="007333D6"/>
    <w:rsid w:val="0073343E"/>
    <w:rsid w:val="00733749"/>
    <w:rsid w:val="0073375A"/>
    <w:rsid w:val="00733A00"/>
    <w:rsid w:val="00733BCD"/>
    <w:rsid w:val="00733BD1"/>
    <w:rsid w:val="00733CFF"/>
    <w:rsid w:val="00733E25"/>
    <w:rsid w:val="00733EFC"/>
    <w:rsid w:val="00733FAE"/>
    <w:rsid w:val="00734154"/>
    <w:rsid w:val="007341C3"/>
    <w:rsid w:val="0073429C"/>
    <w:rsid w:val="0073463C"/>
    <w:rsid w:val="00734991"/>
    <w:rsid w:val="00734A3B"/>
    <w:rsid w:val="00734BAB"/>
    <w:rsid w:val="00734BBA"/>
    <w:rsid w:val="00734C4C"/>
    <w:rsid w:val="00734CBA"/>
    <w:rsid w:val="00734D2F"/>
    <w:rsid w:val="00734F9C"/>
    <w:rsid w:val="0073506C"/>
    <w:rsid w:val="00735285"/>
    <w:rsid w:val="007354C5"/>
    <w:rsid w:val="00735679"/>
    <w:rsid w:val="0073567E"/>
    <w:rsid w:val="007356C3"/>
    <w:rsid w:val="00735709"/>
    <w:rsid w:val="00735789"/>
    <w:rsid w:val="007359D0"/>
    <w:rsid w:val="00735CC8"/>
    <w:rsid w:val="00735DA6"/>
    <w:rsid w:val="00735F00"/>
    <w:rsid w:val="00736319"/>
    <w:rsid w:val="00736502"/>
    <w:rsid w:val="0073658F"/>
    <w:rsid w:val="00736657"/>
    <w:rsid w:val="007367AF"/>
    <w:rsid w:val="00736B1D"/>
    <w:rsid w:val="00736E99"/>
    <w:rsid w:val="00736F2D"/>
    <w:rsid w:val="0073743E"/>
    <w:rsid w:val="0073747F"/>
    <w:rsid w:val="00737559"/>
    <w:rsid w:val="0073765A"/>
    <w:rsid w:val="007378BD"/>
    <w:rsid w:val="00737C2E"/>
    <w:rsid w:val="00737DA5"/>
    <w:rsid w:val="00740176"/>
    <w:rsid w:val="00740390"/>
    <w:rsid w:val="00740467"/>
    <w:rsid w:val="00740AE0"/>
    <w:rsid w:val="00740B2D"/>
    <w:rsid w:val="00740DD9"/>
    <w:rsid w:val="00740EAC"/>
    <w:rsid w:val="007416DB"/>
    <w:rsid w:val="007419FD"/>
    <w:rsid w:val="00741CC0"/>
    <w:rsid w:val="00741E4C"/>
    <w:rsid w:val="00742015"/>
    <w:rsid w:val="00742079"/>
    <w:rsid w:val="007420CC"/>
    <w:rsid w:val="00742146"/>
    <w:rsid w:val="00742ABD"/>
    <w:rsid w:val="00742E21"/>
    <w:rsid w:val="00742E88"/>
    <w:rsid w:val="007430C8"/>
    <w:rsid w:val="007436EA"/>
    <w:rsid w:val="00743748"/>
    <w:rsid w:val="007437AA"/>
    <w:rsid w:val="0074383B"/>
    <w:rsid w:val="0074398D"/>
    <w:rsid w:val="00743A79"/>
    <w:rsid w:val="00743B0B"/>
    <w:rsid w:val="00743BE0"/>
    <w:rsid w:val="00743F5A"/>
    <w:rsid w:val="00744076"/>
    <w:rsid w:val="007440F4"/>
    <w:rsid w:val="0074415C"/>
    <w:rsid w:val="00744257"/>
    <w:rsid w:val="00744390"/>
    <w:rsid w:val="0074446E"/>
    <w:rsid w:val="007444C3"/>
    <w:rsid w:val="007444CE"/>
    <w:rsid w:val="00744560"/>
    <w:rsid w:val="007445EF"/>
    <w:rsid w:val="00744601"/>
    <w:rsid w:val="007447A2"/>
    <w:rsid w:val="00744869"/>
    <w:rsid w:val="00744A27"/>
    <w:rsid w:val="00744BDE"/>
    <w:rsid w:val="00744C14"/>
    <w:rsid w:val="00744C36"/>
    <w:rsid w:val="00744CD5"/>
    <w:rsid w:val="00744D4E"/>
    <w:rsid w:val="00744DF6"/>
    <w:rsid w:val="00744E3C"/>
    <w:rsid w:val="0074520F"/>
    <w:rsid w:val="0074557B"/>
    <w:rsid w:val="00745717"/>
    <w:rsid w:val="007458C8"/>
    <w:rsid w:val="00745A57"/>
    <w:rsid w:val="00745A6E"/>
    <w:rsid w:val="00745F22"/>
    <w:rsid w:val="00746169"/>
    <w:rsid w:val="007465E7"/>
    <w:rsid w:val="007466EF"/>
    <w:rsid w:val="007468AA"/>
    <w:rsid w:val="00746CDE"/>
    <w:rsid w:val="00746DE0"/>
    <w:rsid w:val="00746EF8"/>
    <w:rsid w:val="00747200"/>
    <w:rsid w:val="00747228"/>
    <w:rsid w:val="007472E6"/>
    <w:rsid w:val="00747399"/>
    <w:rsid w:val="007474AC"/>
    <w:rsid w:val="00747817"/>
    <w:rsid w:val="007478F1"/>
    <w:rsid w:val="007478FC"/>
    <w:rsid w:val="00747918"/>
    <w:rsid w:val="00747A2E"/>
    <w:rsid w:val="00747D8D"/>
    <w:rsid w:val="00747E78"/>
    <w:rsid w:val="00747F90"/>
    <w:rsid w:val="007501A3"/>
    <w:rsid w:val="0075051A"/>
    <w:rsid w:val="007506AB"/>
    <w:rsid w:val="00750B62"/>
    <w:rsid w:val="00750FFD"/>
    <w:rsid w:val="00751003"/>
    <w:rsid w:val="007513A8"/>
    <w:rsid w:val="007514D6"/>
    <w:rsid w:val="0075158A"/>
    <w:rsid w:val="007517B6"/>
    <w:rsid w:val="00751854"/>
    <w:rsid w:val="0075188E"/>
    <w:rsid w:val="00751963"/>
    <w:rsid w:val="00751ABF"/>
    <w:rsid w:val="00751F43"/>
    <w:rsid w:val="0075224A"/>
    <w:rsid w:val="0075257F"/>
    <w:rsid w:val="0075259D"/>
    <w:rsid w:val="007528A6"/>
    <w:rsid w:val="00752ADB"/>
    <w:rsid w:val="00752D54"/>
    <w:rsid w:val="00752F3E"/>
    <w:rsid w:val="00753074"/>
    <w:rsid w:val="00753401"/>
    <w:rsid w:val="007534CF"/>
    <w:rsid w:val="0075369F"/>
    <w:rsid w:val="007536D4"/>
    <w:rsid w:val="00753870"/>
    <w:rsid w:val="00753BA6"/>
    <w:rsid w:val="00753D5E"/>
    <w:rsid w:val="00753E26"/>
    <w:rsid w:val="00753F6E"/>
    <w:rsid w:val="00754001"/>
    <w:rsid w:val="00754770"/>
    <w:rsid w:val="007548EB"/>
    <w:rsid w:val="00754A71"/>
    <w:rsid w:val="00754B6A"/>
    <w:rsid w:val="00754BFB"/>
    <w:rsid w:val="00755175"/>
    <w:rsid w:val="00755256"/>
    <w:rsid w:val="00755311"/>
    <w:rsid w:val="007555CB"/>
    <w:rsid w:val="00755764"/>
    <w:rsid w:val="00755F57"/>
    <w:rsid w:val="0075623F"/>
    <w:rsid w:val="00756734"/>
    <w:rsid w:val="00756754"/>
    <w:rsid w:val="00756784"/>
    <w:rsid w:val="00756838"/>
    <w:rsid w:val="00757508"/>
    <w:rsid w:val="007576F9"/>
    <w:rsid w:val="00757816"/>
    <w:rsid w:val="00757BF3"/>
    <w:rsid w:val="00757C6C"/>
    <w:rsid w:val="00757C88"/>
    <w:rsid w:val="00757F06"/>
    <w:rsid w:val="00760368"/>
    <w:rsid w:val="0076057A"/>
    <w:rsid w:val="007605D7"/>
    <w:rsid w:val="007607DC"/>
    <w:rsid w:val="00760825"/>
    <w:rsid w:val="00760D93"/>
    <w:rsid w:val="00760DE0"/>
    <w:rsid w:val="007615F3"/>
    <w:rsid w:val="0076169C"/>
    <w:rsid w:val="0076189C"/>
    <w:rsid w:val="007618CB"/>
    <w:rsid w:val="00761988"/>
    <w:rsid w:val="007619C2"/>
    <w:rsid w:val="00761B42"/>
    <w:rsid w:val="00761B59"/>
    <w:rsid w:val="00761D23"/>
    <w:rsid w:val="00761FCB"/>
    <w:rsid w:val="0076218E"/>
    <w:rsid w:val="0076220A"/>
    <w:rsid w:val="007622D4"/>
    <w:rsid w:val="00762330"/>
    <w:rsid w:val="007627C7"/>
    <w:rsid w:val="007627ED"/>
    <w:rsid w:val="00762854"/>
    <w:rsid w:val="007629B3"/>
    <w:rsid w:val="00762AE1"/>
    <w:rsid w:val="00762C39"/>
    <w:rsid w:val="00762DF8"/>
    <w:rsid w:val="00762EAE"/>
    <w:rsid w:val="00762F8A"/>
    <w:rsid w:val="00763451"/>
    <w:rsid w:val="00763D11"/>
    <w:rsid w:val="007641C4"/>
    <w:rsid w:val="007641E4"/>
    <w:rsid w:val="0076420C"/>
    <w:rsid w:val="0076428A"/>
    <w:rsid w:val="007642AD"/>
    <w:rsid w:val="0076462C"/>
    <w:rsid w:val="00764967"/>
    <w:rsid w:val="007649DB"/>
    <w:rsid w:val="00764A0A"/>
    <w:rsid w:val="00764A17"/>
    <w:rsid w:val="00765315"/>
    <w:rsid w:val="00765A75"/>
    <w:rsid w:val="00765BFD"/>
    <w:rsid w:val="00765C60"/>
    <w:rsid w:val="00765DBF"/>
    <w:rsid w:val="00765DCF"/>
    <w:rsid w:val="00765F1C"/>
    <w:rsid w:val="00765F5D"/>
    <w:rsid w:val="007662C8"/>
    <w:rsid w:val="00766447"/>
    <w:rsid w:val="0076654A"/>
    <w:rsid w:val="00766594"/>
    <w:rsid w:val="0076665B"/>
    <w:rsid w:val="007668EC"/>
    <w:rsid w:val="00766EA3"/>
    <w:rsid w:val="00766F05"/>
    <w:rsid w:val="00766F59"/>
    <w:rsid w:val="0076717A"/>
    <w:rsid w:val="0076718A"/>
    <w:rsid w:val="0076780B"/>
    <w:rsid w:val="0076783B"/>
    <w:rsid w:val="007678C4"/>
    <w:rsid w:val="00767B47"/>
    <w:rsid w:val="00767BC0"/>
    <w:rsid w:val="00767BD0"/>
    <w:rsid w:val="00767BE9"/>
    <w:rsid w:val="00767C86"/>
    <w:rsid w:val="00767F69"/>
    <w:rsid w:val="00767FA1"/>
    <w:rsid w:val="00767FA8"/>
    <w:rsid w:val="00767FDC"/>
    <w:rsid w:val="007700DF"/>
    <w:rsid w:val="00770148"/>
    <w:rsid w:val="00770559"/>
    <w:rsid w:val="0077061B"/>
    <w:rsid w:val="00770742"/>
    <w:rsid w:val="00770987"/>
    <w:rsid w:val="00770C6C"/>
    <w:rsid w:val="00770C85"/>
    <w:rsid w:val="0077103D"/>
    <w:rsid w:val="00771169"/>
    <w:rsid w:val="00771553"/>
    <w:rsid w:val="007715C7"/>
    <w:rsid w:val="007717A2"/>
    <w:rsid w:val="007717E0"/>
    <w:rsid w:val="00771908"/>
    <w:rsid w:val="00771F4E"/>
    <w:rsid w:val="0077207B"/>
    <w:rsid w:val="00772247"/>
    <w:rsid w:val="00772533"/>
    <w:rsid w:val="00772550"/>
    <w:rsid w:val="00772AE0"/>
    <w:rsid w:val="00772BEF"/>
    <w:rsid w:val="00772C72"/>
    <w:rsid w:val="00772EC4"/>
    <w:rsid w:val="00772EC7"/>
    <w:rsid w:val="00772EEE"/>
    <w:rsid w:val="00772FC1"/>
    <w:rsid w:val="00772FE8"/>
    <w:rsid w:val="007731BD"/>
    <w:rsid w:val="007737DC"/>
    <w:rsid w:val="00773A00"/>
    <w:rsid w:val="00773A76"/>
    <w:rsid w:val="00773B15"/>
    <w:rsid w:val="00773D83"/>
    <w:rsid w:val="00774253"/>
    <w:rsid w:val="007743CF"/>
    <w:rsid w:val="007746C2"/>
    <w:rsid w:val="00774C99"/>
    <w:rsid w:val="007752D1"/>
    <w:rsid w:val="00775317"/>
    <w:rsid w:val="007753B7"/>
    <w:rsid w:val="00775612"/>
    <w:rsid w:val="00775642"/>
    <w:rsid w:val="00775753"/>
    <w:rsid w:val="00775A60"/>
    <w:rsid w:val="00775ACD"/>
    <w:rsid w:val="00775C51"/>
    <w:rsid w:val="00775CBC"/>
    <w:rsid w:val="00775CD8"/>
    <w:rsid w:val="00775D5D"/>
    <w:rsid w:val="00775DB0"/>
    <w:rsid w:val="00775E8B"/>
    <w:rsid w:val="00775F72"/>
    <w:rsid w:val="007765F0"/>
    <w:rsid w:val="00776675"/>
    <w:rsid w:val="00776A17"/>
    <w:rsid w:val="00776ABF"/>
    <w:rsid w:val="00776BE4"/>
    <w:rsid w:val="00776C3E"/>
    <w:rsid w:val="00776C79"/>
    <w:rsid w:val="00776F5E"/>
    <w:rsid w:val="00776F9B"/>
    <w:rsid w:val="007770B3"/>
    <w:rsid w:val="0077739E"/>
    <w:rsid w:val="00777652"/>
    <w:rsid w:val="007778E3"/>
    <w:rsid w:val="00777D32"/>
    <w:rsid w:val="00777DB0"/>
    <w:rsid w:val="007800A4"/>
    <w:rsid w:val="007804F3"/>
    <w:rsid w:val="007807F4"/>
    <w:rsid w:val="0078084A"/>
    <w:rsid w:val="00781435"/>
    <w:rsid w:val="0078143A"/>
    <w:rsid w:val="0078150D"/>
    <w:rsid w:val="007815A9"/>
    <w:rsid w:val="00781609"/>
    <w:rsid w:val="007816A0"/>
    <w:rsid w:val="00781771"/>
    <w:rsid w:val="00781DBB"/>
    <w:rsid w:val="00782721"/>
    <w:rsid w:val="00782B44"/>
    <w:rsid w:val="00782B5B"/>
    <w:rsid w:val="00782B6E"/>
    <w:rsid w:val="00782D92"/>
    <w:rsid w:val="00783388"/>
    <w:rsid w:val="00783466"/>
    <w:rsid w:val="00783921"/>
    <w:rsid w:val="0078399B"/>
    <w:rsid w:val="00783B07"/>
    <w:rsid w:val="00783CEA"/>
    <w:rsid w:val="00783E60"/>
    <w:rsid w:val="00783EDF"/>
    <w:rsid w:val="00783FBB"/>
    <w:rsid w:val="0078411F"/>
    <w:rsid w:val="007845E4"/>
    <w:rsid w:val="007845FB"/>
    <w:rsid w:val="0078465F"/>
    <w:rsid w:val="00784699"/>
    <w:rsid w:val="007846D5"/>
    <w:rsid w:val="00784883"/>
    <w:rsid w:val="00784A09"/>
    <w:rsid w:val="00784C12"/>
    <w:rsid w:val="00784C5D"/>
    <w:rsid w:val="00784F27"/>
    <w:rsid w:val="00785673"/>
    <w:rsid w:val="007858C3"/>
    <w:rsid w:val="00785E5C"/>
    <w:rsid w:val="007860E6"/>
    <w:rsid w:val="0078649B"/>
    <w:rsid w:val="00786646"/>
    <w:rsid w:val="00786877"/>
    <w:rsid w:val="00786AA6"/>
    <w:rsid w:val="00786E90"/>
    <w:rsid w:val="00786FAD"/>
    <w:rsid w:val="0078729A"/>
    <w:rsid w:val="00787324"/>
    <w:rsid w:val="00787869"/>
    <w:rsid w:val="007879C8"/>
    <w:rsid w:val="00787C0D"/>
    <w:rsid w:val="00787CA1"/>
    <w:rsid w:val="00787D3C"/>
    <w:rsid w:val="00787E06"/>
    <w:rsid w:val="0079009C"/>
    <w:rsid w:val="0079036A"/>
    <w:rsid w:val="0079049C"/>
    <w:rsid w:val="0079085C"/>
    <w:rsid w:val="00790DC6"/>
    <w:rsid w:val="00790E77"/>
    <w:rsid w:val="00790EFB"/>
    <w:rsid w:val="00791400"/>
    <w:rsid w:val="00791845"/>
    <w:rsid w:val="007918CC"/>
    <w:rsid w:val="00791BC8"/>
    <w:rsid w:val="00791BEF"/>
    <w:rsid w:val="00791C92"/>
    <w:rsid w:val="00791F34"/>
    <w:rsid w:val="00792057"/>
    <w:rsid w:val="007922A5"/>
    <w:rsid w:val="00792541"/>
    <w:rsid w:val="007925B4"/>
    <w:rsid w:val="00792627"/>
    <w:rsid w:val="00792633"/>
    <w:rsid w:val="007926A5"/>
    <w:rsid w:val="00792704"/>
    <w:rsid w:val="00792863"/>
    <w:rsid w:val="0079288B"/>
    <w:rsid w:val="007929D9"/>
    <w:rsid w:val="00792A39"/>
    <w:rsid w:val="007931C2"/>
    <w:rsid w:val="00793240"/>
    <w:rsid w:val="007935A1"/>
    <w:rsid w:val="007935F8"/>
    <w:rsid w:val="00793778"/>
    <w:rsid w:val="007937CB"/>
    <w:rsid w:val="00793BEC"/>
    <w:rsid w:val="00793D1A"/>
    <w:rsid w:val="00793E16"/>
    <w:rsid w:val="00794108"/>
    <w:rsid w:val="0079414D"/>
    <w:rsid w:val="00794521"/>
    <w:rsid w:val="00794831"/>
    <w:rsid w:val="0079488C"/>
    <w:rsid w:val="007948EA"/>
    <w:rsid w:val="00794ACA"/>
    <w:rsid w:val="00794C85"/>
    <w:rsid w:val="00794CF6"/>
    <w:rsid w:val="00794D64"/>
    <w:rsid w:val="0079518F"/>
    <w:rsid w:val="007952C4"/>
    <w:rsid w:val="00795655"/>
    <w:rsid w:val="007956E8"/>
    <w:rsid w:val="007958B1"/>
    <w:rsid w:val="007959A6"/>
    <w:rsid w:val="00795A0E"/>
    <w:rsid w:val="00795CF8"/>
    <w:rsid w:val="0079634F"/>
    <w:rsid w:val="007963B9"/>
    <w:rsid w:val="007964BE"/>
    <w:rsid w:val="0079676C"/>
    <w:rsid w:val="007968E7"/>
    <w:rsid w:val="00796C87"/>
    <w:rsid w:val="00796D22"/>
    <w:rsid w:val="00796DBE"/>
    <w:rsid w:val="00796E50"/>
    <w:rsid w:val="00796F12"/>
    <w:rsid w:val="0079705C"/>
    <w:rsid w:val="00797073"/>
    <w:rsid w:val="007970E6"/>
    <w:rsid w:val="0079759C"/>
    <w:rsid w:val="00797646"/>
    <w:rsid w:val="007977E2"/>
    <w:rsid w:val="00797BFE"/>
    <w:rsid w:val="00797DFE"/>
    <w:rsid w:val="00797E56"/>
    <w:rsid w:val="00797E71"/>
    <w:rsid w:val="00797F63"/>
    <w:rsid w:val="007A01DD"/>
    <w:rsid w:val="007A0206"/>
    <w:rsid w:val="007A0355"/>
    <w:rsid w:val="007A0506"/>
    <w:rsid w:val="007A0BDB"/>
    <w:rsid w:val="007A0C0C"/>
    <w:rsid w:val="007A0E18"/>
    <w:rsid w:val="007A0F35"/>
    <w:rsid w:val="007A0F9A"/>
    <w:rsid w:val="007A121D"/>
    <w:rsid w:val="007A1863"/>
    <w:rsid w:val="007A1B8E"/>
    <w:rsid w:val="007A1CB6"/>
    <w:rsid w:val="007A1CD9"/>
    <w:rsid w:val="007A1D83"/>
    <w:rsid w:val="007A2318"/>
    <w:rsid w:val="007A2801"/>
    <w:rsid w:val="007A2BCD"/>
    <w:rsid w:val="007A2D86"/>
    <w:rsid w:val="007A2F92"/>
    <w:rsid w:val="007A2FF6"/>
    <w:rsid w:val="007A30FF"/>
    <w:rsid w:val="007A3549"/>
    <w:rsid w:val="007A359F"/>
    <w:rsid w:val="007A3712"/>
    <w:rsid w:val="007A39E3"/>
    <w:rsid w:val="007A3A54"/>
    <w:rsid w:val="007A3AEC"/>
    <w:rsid w:val="007A3ED1"/>
    <w:rsid w:val="007A4016"/>
    <w:rsid w:val="007A4089"/>
    <w:rsid w:val="007A41B1"/>
    <w:rsid w:val="007A42A9"/>
    <w:rsid w:val="007A452D"/>
    <w:rsid w:val="007A4850"/>
    <w:rsid w:val="007A4BF9"/>
    <w:rsid w:val="007A5105"/>
    <w:rsid w:val="007A526F"/>
    <w:rsid w:val="007A53B2"/>
    <w:rsid w:val="007A53C7"/>
    <w:rsid w:val="007A5A25"/>
    <w:rsid w:val="007A5ABD"/>
    <w:rsid w:val="007A5C13"/>
    <w:rsid w:val="007A5CF1"/>
    <w:rsid w:val="007A603B"/>
    <w:rsid w:val="007A63D1"/>
    <w:rsid w:val="007A66BF"/>
    <w:rsid w:val="007A6869"/>
    <w:rsid w:val="007A6906"/>
    <w:rsid w:val="007A6D32"/>
    <w:rsid w:val="007A6DBC"/>
    <w:rsid w:val="007A72B9"/>
    <w:rsid w:val="007A749C"/>
    <w:rsid w:val="007A758C"/>
    <w:rsid w:val="007A7724"/>
    <w:rsid w:val="007A7A7D"/>
    <w:rsid w:val="007A7B3B"/>
    <w:rsid w:val="007A7FE1"/>
    <w:rsid w:val="007B02D9"/>
    <w:rsid w:val="007B042C"/>
    <w:rsid w:val="007B0482"/>
    <w:rsid w:val="007B064F"/>
    <w:rsid w:val="007B09A0"/>
    <w:rsid w:val="007B0A37"/>
    <w:rsid w:val="007B0D98"/>
    <w:rsid w:val="007B1061"/>
    <w:rsid w:val="007B1572"/>
    <w:rsid w:val="007B15C6"/>
    <w:rsid w:val="007B17B0"/>
    <w:rsid w:val="007B194A"/>
    <w:rsid w:val="007B1B6C"/>
    <w:rsid w:val="007B1FB3"/>
    <w:rsid w:val="007B213C"/>
    <w:rsid w:val="007B2497"/>
    <w:rsid w:val="007B2654"/>
    <w:rsid w:val="007B2693"/>
    <w:rsid w:val="007B2713"/>
    <w:rsid w:val="007B27E1"/>
    <w:rsid w:val="007B2AE5"/>
    <w:rsid w:val="007B2C2E"/>
    <w:rsid w:val="007B2CB2"/>
    <w:rsid w:val="007B2CFE"/>
    <w:rsid w:val="007B313B"/>
    <w:rsid w:val="007B316A"/>
    <w:rsid w:val="007B3188"/>
    <w:rsid w:val="007B31D7"/>
    <w:rsid w:val="007B3318"/>
    <w:rsid w:val="007B375B"/>
    <w:rsid w:val="007B3975"/>
    <w:rsid w:val="007B3A83"/>
    <w:rsid w:val="007B3D75"/>
    <w:rsid w:val="007B400B"/>
    <w:rsid w:val="007B40CF"/>
    <w:rsid w:val="007B40DE"/>
    <w:rsid w:val="007B4197"/>
    <w:rsid w:val="007B4469"/>
    <w:rsid w:val="007B4530"/>
    <w:rsid w:val="007B46FC"/>
    <w:rsid w:val="007B4B9D"/>
    <w:rsid w:val="007B52D9"/>
    <w:rsid w:val="007B5318"/>
    <w:rsid w:val="007B531E"/>
    <w:rsid w:val="007B59AF"/>
    <w:rsid w:val="007B5C1E"/>
    <w:rsid w:val="007B5E33"/>
    <w:rsid w:val="007B63D2"/>
    <w:rsid w:val="007B649F"/>
    <w:rsid w:val="007B64BE"/>
    <w:rsid w:val="007B667F"/>
    <w:rsid w:val="007B697C"/>
    <w:rsid w:val="007B69A4"/>
    <w:rsid w:val="007B6ACD"/>
    <w:rsid w:val="007B6D08"/>
    <w:rsid w:val="007B72BB"/>
    <w:rsid w:val="007B76D6"/>
    <w:rsid w:val="007B7BB6"/>
    <w:rsid w:val="007B7E31"/>
    <w:rsid w:val="007B7ED2"/>
    <w:rsid w:val="007B7F78"/>
    <w:rsid w:val="007C0495"/>
    <w:rsid w:val="007C06C8"/>
    <w:rsid w:val="007C070D"/>
    <w:rsid w:val="007C07EB"/>
    <w:rsid w:val="007C081C"/>
    <w:rsid w:val="007C0C00"/>
    <w:rsid w:val="007C0E09"/>
    <w:rsid w:val="007C12DC"/>
    <w:rsid w:val="007C1486"/>
    <w:rsid w:val="007C14EB"/>
    <w:rsid w:val="007C1536"/>
    <w:rsid w:val="007C1A73"/>
    <w:rsid w:val="007C1CF9"/>
    <w:rsid w:val="007C1DF8"/>
    <w:rsid w:val="007C205C"/>
    <w:rsid w:val="007C219A"/>
    <w:rsid w:val="007C2448"/>
    <w:rsid w:val="007C25DC"/>
    <w:rsid w:val="007C25E0"/>
    <w:rsid w:val="007C263A"/>
    <w:rsid w:val="007C26B1"/>
    <w:rsid w:val="007C2806"/>
    <w:rsid w:val="007C2B63"/>
    <w:rsid w:val="007C2C1C"/>
    <w:rsid w:val="007C2CE3"/>
    <w:rsid w:val="007C2D0C"/>
    <w:rsid w:val="007C2E74"/>
    <w:rsid w:val="007C306B"/>
    <w:rsid w:val="007C335E"/>
    <w:rsid w:val="007C3449"/>
    <w:rsid w:val="007C34A8"/>
    <w:rsid w:val="007C3542"/>
    <w:rsid w:val="007C3933"/>
    <w:rsid w:val="007C3936"/>
    <w:rsid w:val="007C3D02"/>
    <w:rsid w:val="007C3F77"/>
    <w:rsid w:val="007C40FA"/>
    <w:rsid w:val="007C43DD"/>
    <w:rsid w:val="007C465E"/>
    <w:rsid w:val="007C46F4"/>
    <w:rsid w:val="007C486C"/>
    <w:rsid w:val="007C4B06"/>
    <w:rsid w:val="007C4D5C"/>
    <w:rsid w:val="007C50E6"/>
    <w:rsid w:val="007C50EA"/>
    <w:rsid w:val="007C519B"/>
    <w:rsid w:val="007C5337"/>
    <w:rsid w:val="007C5469"/>
    <w:rsid w:val="007C5712"/>
    <w:rsid w:val="007C578F"/>
    <w:rsid w:val="007C5986"/>
    <w:rsid w:val="007C5E56"/>
    <w:rsid w:val="007C6436"/>
    <w:rsid w:val="007C6689"/>
    <w:rsid w:val="007C6910"/>
    <w:rsid w:val="007C691C"/>
    <w:rsid w:val="007C6A46"/>
    <w:rsid w:val="007C6B4B"/>
    <w:rsid w:val="007C6CFA"/>
    <w:rsid w:val="007C6EEC"/>
    <w:rsid w:val="007C714C"/>
    <w:rsid w:val="007C7283"/>
    <w:rsid w:val="007C7329"/>
    <w:rsid w:val="007C755F"/>
    <w:rsid w:val="007C7C49"/>
    <w:rsid w:val="007C7CA0"/>
    <w:rsid w:val="007C7D9B"/>
    <w:rsid w:val="007C7E1C"/>
    <w:rsid w:val="007C7F93"/>
    <w:rsid w:val="007D02C7"/>
    <w:rsid w:val="007D0391"/>
    <w:rsid w:val="007D0596"/>
    <w:rsid w:val="007D0931"/>
    <w:rsid w:val="007D09DF"/>
    <w:rsid w:val="007D09EF"/>
    <w:rsid w:val="007D0B28"/>
    <w:rsid w:val="007D0FA1"/>
    <w:rsid w:val="007D10E7"/>
    <w:rsid w:val="007D1914"/>
    <w:rsid w:val="007D1D69"/>
    <w:rsid w:val="007D1E68"/>
    <w:rsid w:val="007D1F10"/>
    <w:rsid w:val="007D20B3"/>
    <w:rsid w:val="007D2179"/>
    <w:rsid w:val="007D21EF"/>
    <w:rsid w:val="007D2356"/>
    <w:rsid w:val="007D25BC"/>
    <w:rsid w:val="007D2608"/>
    <w:rsid w:val="007D285F"/>
    <w:rsid w:val="007D2A3A"/>
    <w:rsid w:val="007D2CE0"/>
    <w:rsid w:val="007D2EFE"/>
    <w:rsid w:val="007D2F58"/>
    <w:rsid w:val="007D3165"/>
    <w:rsid w:val="007D3553"/>
    <w:rsid w:val="007D38E8"/>
    <w:rsid w:val="007D3EE8"/>
    <w:rsid w:val="007D4180"/>
    <w:rsid w:val="007D4295"/>
    <w:rsid w:val="007D42CB"/>
    <w:rsid w:val="007D45A8"/>
    <w:rsid w:val="007D4621"/>
    <w:rsid w:val="007D47A6"/>
    <w:rsid w:val="007D47B3"/>
    <w:rsid w:val="007D49AA"/>
    <w:rsid w:val="007D4BD2"/>
    <w:rsid w:val="007D4DBD"/>
    <w:rsid w:val="007D4F91"/>
    <w:rsid w:val="007D50FE"/>
    <w:rsid w:val="007D53E8"/>
    <w:rsid w:val="007D55B7"/>
    <w:rsid w:val="007D579E"/>
    <w:rsid w:val="007D5926"/>
    <w:rsid w:val="007D5B11"/>
    <w:rsid w:val="007D6025"/>
    <w:rsid w:val="007D6102"/>
    <w:rsid w:val="007D61E2"/>
    <w:rsid w:val="007D645E"/>
    <w:rsid w:val="007D6512"/>
    <w:rsid w:val="007D6748"/>
    <w:rsid w:val="007D6941"/>
    <w:rsid w:val="007D694D"/>
    <w:rsid w:val="007D6A80"/>
    <w:rsid w:val="007D6BF2"/>
    <w:rsid w:val="007D6DCF"/>
    <w:rsid w:val="007D6E2D"/>
    <w:rsid w:val="007D6E51"/>
    <w:rsid w:val="007D6FE6"/>
    <w:rsid w:val="007D721F"/>
    <w:rsid w:val="007D73AB"/>
    <w:rsid w:val="007D790A"/>
    <w:rsid w:val="007D7921"/>
    <w:rsid w:val="007D7E0F"/>
    <w:rsid w:val="007D7F13"/>
    <w:rsid w:val="007E064A"/>
    <w:rsid w:val="007E0652"/>
    <w:rsid w:val="007E066B"/>
    <w:rsid w:val="007E06A6"/>
    <w:rsid w:val="007E07AA"/>
    <w:rsid w:val="007E09B3"/>
    <w:rsid w:val="007E0A23"/>
    <w:rsid w:val="007E0B75"/>
    <w:rsid w:val="007E0CBF"/>
    <w:rsid w:val="007E0D24"/>
    <w:rsid w:val="007E1076"/>
    <w:rsid w:val="007E1675"/>
    <w:rsid w:val="007E174A"/>
    <w:rsid w:val="007E1A5D"/>
    <w:rsid w:val="007E1AFF"/>
    <w:rsid w:val="007E204A"/>
    <w:rsid w:val="007E20C1"/>
    <w:rsid w:val="007E25EF"/>
    <w:rsid w:val="007E282B"/>
    <w:rsid w:val="007E2B8D"/>
    <w:rsid w:val="007E2E26"/>
    <w:rsid w:val="007E32CC"/>
    <w:rsid w:val="007E334F"/>
    <w:rsid w:val="007E3403"/>
    <w:rsid w:val="007E366A"/>
    <w:rsid w:val="007E369B"/>
    <w:rsid w:val="007E37D3"/>
    <w:rsid w:val="007E3B25"/>
    <w:rsid w:val="007E3B54"/>
    <w:rsid w:val="007E3BA8"/>
    <w:rsid w:val="007E410C"/>
    <w:rsid w:val="007E4545"/>
    <w:rsid w:val="007E45D8"/>
    <w:rsid w:val="007E461A"/>
    <w:rsid w:val="007E47FE"/>
    <w:rsid w:val="007E49F2"/>
    <w:rsid w:val="007E4CFF"/>
    <w:rsid w:val="007E4D86"/>
    <w:rsid w:val="007E527B"/>
    <w:rsid w:val="007E532F"/>
    <w:rsid w:val="007E539F"/>
    <w:rsid w:val="007E58E0"/>
    <w:rsid w:val="007E5987"/>
    <w:rsid w:val="007E59A9"/>
    <w:rsid w:val="007E59E3"/>
    <w:rsid w:val="007E5BDB"/>
    <w:rsid w:val="007E5DD9"/>
    <w:rsid w:val="007E5ED6"/>
    <w:rsid w:val="007E5FF3"/>
    <w:rsid w:val="007E604E"/>
    <w:rsid w:val="007E60CE"/>
    <w:rsid w:val="007E650E"/>
    <w:rsid w:val="007E65DA"/>
    <w:rsid w:val="007E6AB8"/>
    <w:rsid w:val="007E6B35"/>
    <w:rsid w:val="007E7151"/>
    <w:rsid w:val="007E717F"/>
    <w:rsid w:val="007E7480"/>
    <w:rsid w:val="007E750D"/>
    <w:rsid w:val="007E77A9"/>
    <w:rsid w:val="007E7CAC"/>
    <w:rsid w:val="007E7FE8"/>
    <w:rsid w:val="007F0060"/>
    <w:rsid w:val="007F0406"/>
    <w:rsid w:val="007F04E5"/>
    <w:rsid w:val="007F0875"/>
    <w:rsid w:val="007F0894"/>
    <w:rsid w:val="007F0B51"/>
    <w:rsid w:val="007F0E00"/>
    <w:rsid w:val="007F0E9B"/>
    <w:rsid w:val="007F0FD0"/>
    <w:rsid w:val="007F13E4"/>
    <w:rsid w:val="007F13F3"/>
    <w:rsid w:val="007F152F"/>
    <w:rsid w:val="007F216A"/>
    <w:rsid w:val="007F21F1"/>
    <w:rsid w:val="007F224C"/>
    <w:rsid w:val="007F2534"/>
    <w:rsid w:val="007F267B"/>
    <w:rsid w:val="007F27BB"/>
    <w:rsid w:val="007F2AB1"/>
    <w:rsid w:val="007F2D8B"/>
    <w:rsid w:val="007F2FB8"/>
    <w:rsid w:val="007F3037"/>
    <w:rsid w:val="007F3168"/>
    <w:rsid w:val="007F33BE"/>
    <w:rsid w:val="007F352B"/>
    <w:rsid w:val="007F38DD"/>
    <w:rsid w:val="007F3B24"/>
    <w:rsid w:val="007F3C2F"/>
    <w:rsid w:val="007F3CF8"/>
    <w:rsid w:val="007F405F"/>
    <w:rsid w:val="007F421D"/>
    <w:rsid w:val="007F45EE"/>
    <w:rsid w:val="007F4744"/>
    <w:rsid w:val="007F5555"/>
    <w:rsid w:val="007F56AF"/>
    <w:rsid w:val="007F56B6"/>
    <w:rsid w:val="007F56DD"/>
    <w:rsid w:val="007F56FA"/>
    <w:rsid w:val="007F5753"/>
    <w:rsid w:val="007F5941"/>
    <w:rsid w:val="007F5C14"/>
    <w:rsid w:val="007F5CDB"/>
    <w:rsid w:val="007F5D80"/>
    <w:rsid w:val="007F5DB6"/>
    <w:rsid w:val="007F5F0C"/>
    <w:rsid w:val="007F60B6"/>
    <w:rsid w:val="007F646E"/>
    <w:rsid w:val="007F663B"/>
    <w:rsid w:val="007F686C"/>
    <w:rsid w:val="007F6AF7"/>
    <w:rsid w:val="007F6FA8"/>
    <w:rsid w:val="007F70A4"/>
    <w:rsid w:val="007F711D"/>
    <w:rsid w:val="007F7136"/>
    <w:rsid w:val="007F71BA"/>
    <w:rsid w:val="007F71C0"/>
    <w:rsid w:val="007F72EA"/>
    <w:rsid w:val="007F72F4"/>
    <w:rsid w:val="007F735A"/>
    <w:rsid w:val="007F73CA"/>
    <w:rsid w:val="007F76D1"/>
    <w:rsid w:val="007F7710"/>
    <w:rsid w:val="007F7758"/>
    <w:rsid w:val="007F77AE"/>
    <w:rsid w:val="007F79FB"/>
    <w:rsid w:val="007F7A95"/>
    <w:rsid w:val="007F7BE4"/>
    <w:rsid w:val="007F7BEF"/>
    <w:rsid w:val="008002FC"/>
    <w:rsid w:val="0080032E"/>
    <w:rsid w:val="00800401"/>
    <w:rsid w:val="00800A11"/>
    <w:rsid w:val="00800CB1"/>
    <w:rsid w:val="00800D36"/>
    <w:rsid w:val="00800E0E"/>
    <w:rsid w:val="00800F4D"/>
    <w:rsid w:val="00801157"/>
    <w:rsid w:val="008013D9"/>
    <w:rsid w:val="00801705"/>
    <w:rsid w:val="00801821"/>
    <w:rsid w:val="008018B3"/>
    <w:rsid w:val="00801992"/>
    <w:rsid w:val="00801CAF"/>
    <w:rsid w:val="00801CC3"/>
    <w:rsid w:val="008021B9"/>
    <w:rsid w:val="0080226D"/>
    <w:rsid w:val="00802437"/>
    <w:rsid w:val="008024DC"/>
    <w:rsid w:val="00802784"/>
    <w:rsid w:val="008027D2"/>
    <w:rsid w:val="00802840"/>
    <w:rsid w:val="00802946"/>
    <w:rsid w:val="00802BD4"/>
    <w:rsid w:val="00802D75"/>
    <w:rsid w:val="00802EB4"/>
    <w:rsid w:val="0080305E"/>
    <w:rsid w:val="00803364"/>
    <w:rsid w:val="00803396"/>
    <w:rsid w:val="00803469"/>
    <w:rsid w:val="008037D1"/>
    <w:rsid w:val="00803FC5"/>
    <w:rsid w:val="008040AC"/>
    <w:rsid w:val="008044BA"/>
    <w:rsid w:val="00804A75"/>
    <w:rsid w:val="00804B95"/>
    <w:rsid w:val="00804BE9"/>
    <w:rsid w:val="00804C08"/>
    <w:rsid w:val="008052E0"/>
    <w:rsid w:val="00805579"/>
    <w:rsid w:val="00805A8E"/>
    <w:rsid w:val="00805A9B"/>
    <w:rsid w:val="00805AF9"/>
    <w:rsid w:val="00805C2D"/>
    <w:rsid w:val="00805D86"/>
    <w:rsid w:val="008060A5"/>
    <w:rsid w:val="0080612A"/>
    <w:rsid w:val="00806213"/>
    <w:rsid w:val="0080650C"/>
    <w:rsid w:val="00806557"/>
    <w:rsid w:val="00806622"/>
    <w:rsid w:val="00806A43"/>
    <w:rsid w:val="00806BC1"/>
    <w:rsid w:val="00806DCE"/>
    <w:rsid w:val="00807363"/>
    <w:rsid w:val="00807537"/>
    <w:rsid w:val="00807736"/>
    <w:rsid w:val="008077EF"/>
    <w:rsid w:val="0080783A"/>
    <w:rsid w:val="0080783F"/>
    <w:rsid w:val="00807A65"/>
    <w:rsid w:val="00807C8A"/>
    <w:rsid w:val="008100BA"/>
    <w:rsid w:val="00810147"/>
    <w:rsid w:val="00810454"/>
    <w:rsid w:val="00810581"/>
    <w:rsid w:val="0081087A"/>
    <w:rsid w:val="008108A7"/>
    <w:rsid w:val="00810A5A"/>
    <w:rsid w:val="00810CAD"/>
    <w:rsid w:val="00810FA4"/>
    <w:rsid w:val="008113C7"/>
    <w:rsid w:val="00811522"/>
    <w:rsid w:val="00811A23"/>
    <w:rsid w:val="00811B1E"/>
    <w:rsid w:val="00811B39"/>
    <w:rsid w:val="00811C05"/>
    <w:rsid w:val="00811C81"/>
    <w:rsid w:val="00811F2C"/>
    <w:rsid w:val="00811F44"/>
    <w:rsid w:val="00811F67"/>
    <w:rsid w:val="008120EA"/>
    <w:rsid w:val="008122DF"/>
    <w:rsid w:val="0081262A"/>
    <w:rsid w:val="0081265B"/>
    <w:rsid w:val="008126AD"/>
    <w:rsid w:val="008127F8"/>
    <w:rsid w:val="00812835"/>
    <w:rsid w:val="00812BB6"/>
    <w:rsid w:val="00812C36"/>
    <w:rsid w:val="00812CA7"/>
    <w:rsid w:val="0081308D"/>
    <w:rsid w:val="00813714"/>
    <w:rsid w:val="00813746"/>
    <w:rsid w:val="00813802"/>
    <w:rsid w:val="00813B51"/>
    <w:rsid w:val="00813CEE"/>
    <w:rsid w:val="008142E7"/>
    <w:rsid w:val="008143E1"/>
    <w:rsid w:val="00814542"/>
    <w:rsid w:val="00814552"/>
    <w:rsid w:val="00814799"/>
    <w:rsid w:val="00814B8B"/>
    <w:rsid w:val="00814B99"/>
    <w:rsid w:val="00814D6F"/>
    <w:rsid w:val="008150AD"/>
    <w:rsid w:val="008150CA"/>
    <w:rsid w:val="0081512B"/>
    <w:rsid w:val="00815876"/>
    <w:rsid w:val="00815A4A"/>
    <w:rsid w:val="00815E90"/>
    <w:rsid w:val="00815F03"/>
    <w:rsid w:val="00816172"/>
    <w:rsid w:val="00816914"/>
    <w:rsid w:val="00816BA7"/>
    <w:rsid w:val="00816C72"/>
    <w:rsid w:val="00816F2C"/>
    <w:rsid w:val="00816F66"/>
    <w:rsid w:val="008172F6"/>
    <w:rsid w:val="008175F4"/>
    <w:rsid w:val="0081766B"/>
    <w:rsid w:val="008176F5"/>
    <w:rsid w:val="0081799F"/>
    <w:rsid w:val="00820456"/>
    <w:rsid w:val="00820869"/>
    <w:rsid w:val="00820B5E"/>
    <w:rsid w:val="00820C7F"/>
    <w:rsid w:val="0082102D"/>
    <w:rsid w:val="00821114"/>
    <w:rsid w:val="0082115D"/>
    <w:rsid w:val="008216A5"/>
    <w:rsid w:val="00821821"/>
    <w:rsid w:val="00821869"/>
    <w:rsid w:val="00821A14"/>
    <w:rsid w:val="00821DD4"/>
    <w:rsid w:val="00821F98"/>
    <w:rsid w:val="0082215D"/>
    <w:rsid w:val="0082228C"/>
    <w:rsid w:val="008224B7"/>
    <w:rsid w:val="00822828"/>
    <w:rsid w:val="008229BD"/>
    <w:rsid w:val="008229D5"/>
    <w:rsid w:val="00822B4E"/>
    <w:rsid w:val="00822B95"/>
    <w:rsid w:val="00822BB5"/>
    <w:rsid w:val="00822C90"/>
    <w:rsid w:val="00822D53"/>
    <w:rsid w:val="00823456"/>
    <w:rsid w:val="00823537"/>
    <w:rsid w:val="008235D6"/>
    <w:rsid w:val="00823653"/>
    <w:rsid w:val="0082385F"/>
    <w:rsid w:val="0082387A"/>
    <w:rsid w:val="008239F8"/>
    <w:rsid w:val="00823C93"/>
    <w:rsid w:val="00823E4D"/>
    <w:rsid w:val="00823E9B"/>
    <w:rsid w:val="00823ED8"/>
    <w:rsid w:val="00824129"/>
    <w:rsid w:val="00824357"/>
    <w:rsid w:val="008243AF"/>
    <w:rsid w:val="00824583"/>
    <w:rsid w:val="008247EA"/>
    <w:rsid w:val="00824AD6"/>
    <w:rsid w:val="00824B6A"/>
    <w:rsid w:val="00824BC0"/>
    <w:rsid w:val="00824EF2"/>
    <w:rsid w:val="00824F2E"/>
    <w:rsid w:val="00825142"/>
    <w:rsid w:val="0082523C"/>
    <w:rsid w:val="00825457"/>
    <w:rsid w:val="0082581F"/>
    <w:rsid w:val="008259B2"/>
    <w:rsid w:val="00825E98"/>
    <w:rsid w:val="00825FD7"/>
    <w:rsid w:val="008262A2"/>
    <w:rsid w:val="00826454"/>
    <w:rsid w:val="0082658F"/>
    <w:rsid w:val="008265D4"/>
    <w:rsid w:val="008265F6"/>
    <w:rsid w:val="00826871"/>
    <w:rsid w:val="00826CFA"/>
    <w:rsid w:val="00827089"/>
    <w:rsid w:val="00827102"/>
    <w:rsid w:val="00827946"/>
    <w:rsid w:val="00827BBB"/>
    <w:rsid w:val="00827C62"/>
    <w:rsid w:val="00827E28"/>
    <w:rsid w:val="00827F99"/>
    <w:rsid w:val="00830192"/>
    <w:rsid w:val="0083045D"/>
    <w:rsid w:val="008304BC"/>
    <w:rsid w:val="0083073C"/>
    <w:rsid w:val="00830807"/>
    <w:rsid w:val="00830B3A"/>
    <w:rsid w:val="00830C57"/>
    <w:rsid w:val="00830D64"/>
    <w:rsid w:val="00830DA8"/>
    <w:rsid w:val="00831063"/>
    <w:rsid w:val="008310E8"/>
    <w:rsid w:val="00831241"/>
    <w:rsid w:val="00831440"/>
    <w:rsid w:val="0083185E"/>
    <w:rsid w:val="00831C0D"/>
    <w:rsid w:val="00831CEB"/>
    <w:rsid w:val="00831D19"/>
    <w:rsid w:val="00831DC4"/>
    <w:rsid w:val="0083217E"/>
    <w:rsid w:val="00832468"/>
    <w:rsid w:val="00832548"/>
    <w:rsid w:val="0083254B"/>
    <w:rsid w:val="00832D63"/>
    <w:rsid w:val="00832E76"/>
    <w:rsid w:val="00833352"/>
    <w:rsid w:val="00833466"/>
    <w:rsid w:val="00833B9F"/>
    <w:rsid w:val="00833D7B"/>
    <w:rsid w:val="0083413F"/>
    <w:rsid w:val="0083440C"/>
    <w:rsid w:val="00834615"/>
    <w:rsid w:val="00834926"/>
    <w:rsid w:val="00834CFA"/>
    <w:rsid w:val="00834F88"/>
    <w:rsid w:val="00835086"/>
    <w:rsid w:val="00835343"/>
    <w:rsid w:val="008353CD"/>
    <w:rsid w:val="0083546E"/>
    <w:rsid w:val="008354C1"/>
    <w:rsid w:val="00835529"/>
    <w:rsid w:val="008355AA"/>
    <w:rsid w:val="008355F0"/>
    <w:rsid w:val="00835675"/>
    <w:rsid w:val="00835B33"/>
    <w:rsid w:val="00835E6A"/>
    <w:rsid w:val="00835E9B"/>
    <w:rsid w:val="00835FC7"/>
    <w:rsid w:val="008363A6"/>
    <w:rsid w:val="0083650B"/>
    <w:rsid w:val="00836B03"/>
    <w:rsid w:val="00836F54"/>
    <w:rsid w:val="00837185"/>
    <w:rsid w:val="008371AA"/>
    <w:rsid w:val="008379A0"/>
    <w:rsid w:val="00837D1D"/>
    <w:rsid w:val="00837E91"/>
    <w:rsid w:val="00840115"/>
    <w:rsid w:val="0084018F"/>
    <w:rsid w:val="00840201"/>
    <w:rsid w:val="00840354"/>
    <w:rsid w:val="008404AC"/>
    <w:rsid w:val="008406C0"/>
    <w:rsid w:val="008407BC"/>
    <w:rsid w:val="008407E3"/>
    <w:rsid w:val="0084081A"/>
    <w:rsid w:val="008408A6"/>
    <w:rsid w:val="00840927"/>
    <w:rsid w:val="0084097D"/>
    <w:rsid w:val="00840C0B"/>
    <w:rsid w:val="00840D7E"/>
    <w:rsid w:val="00840F51"/>
    <w:rsid w:val="008413F6"/>
    <w:rsid w:val="00841624"/>
    <w:rsid w:val="0084199A"/>
    <w:rsid w:val="00841BE3"/>
    <w:rsid w:val="00841C1F"/>
    <w:rsid w:val="00841D5B"/>
    <w:rsid w:val="00841EE0"/>
    <w:rsid w:val="008424D3"/>
    <w:rsid w:val="00842796"/>
    <w:rsid w:val="00842D4E"/>
    <w:rsid w:val="00842EF9"/>
    <w:rsid w:val="008430E3"/>
    <w:rsid w:val="008431D5"/>
    <w:rsid w:val="008433B9"/>
    <w:rsid w:val="00843932"/>
    <w:rsid w:val="00843A29"/>
    <w:rsid w:val="00843A95"/>
    <w:rsid w:val="00843BDC"/>
    <w:rsid w:val="00843D07"/>
    <w:rsid w:val="00843D3F"/>
    <w:rsid w:val="00843FA6"/>
    <w:rsid w:val="00844330"/>
    <w:rsid w:val="00844974"/>
    <w:rsid w:val="0084498E"/>
    <w:rsid w:val="00844A86"/>
    <w:rsid w:val="00845035"/>
    <w:rsid w:val="008452C9"/>
    <w:rsid w:val="00845392"/>
    <w:rsid w:val="00845568"/>
    <w:rsid w:val="008457AC"/>
    <w:rsid w:val="00845E4B"/>
    <w:rsid w:val="00845E6D"/>
    <w:rsid w:val="00845EAF"/>
    <w:rsid w:val="00845F1C"/>
    <w:rsid w:val="00845FA9"/>
    <w:rsid w:val="00846019"/>
    <w:rsid w:val="00846577"/>
    <w:rsid w:val="0084674D"/>
    <w:rsid w:val="008469AA"/>
    <w:rsid w:val="00846ED3"/>
    <w:rsid w:val="00846F3B"/>
    <w:rsid w:val="00847097"/>
    <w:rsid w:val="00847108"/>
    <w:rsid w:val="0084725A"/>
    <w:rsid w:val="00847282"/>
    <w:rsid w:val="008478C1"/>
    <w:rsid w:val="00847A95"/>
    <w:rsid w:val="00847D4F"/>
    <w:rsid w:val="00847F03"/>
    <w:rsid w:val="00850070"/>
    <w:rsid w:val="00850213"/>
    <w:rsid w:val="00850269"/>
    <w:rsid w:val="00850727"/>
    <w:rsid w:val="00850A0C"/>
    <w:rsid w:val="00850D3B"/>
    <w:rsid w:val="0085106F"/>
    <w:rsid w:val="00851446"/>
    <w:rsid w:val="0085147D"/>
    <w:rsid w:val="00851BDB"/>
    <w:rsid w:val="00851D84"/>
    <w:rsid w:val="00852027"/>
    <w:rsid w:val="0085209D"/>
    <w:rsid w:val="008520F5"/>
    <w:rsid w:val="00852136"/>
    <w:rsid w:val="00852578"/>
    <w:rsid w:val="008528AB"/>
    <w:rsid w:val="008529B6"/>
    <w:rsid w:val="00852B3E"/>
    <w:rsid w:val="00852F48"/>
    <w:rsid w:val="008538C9"/>
    <w:rsid w:val="00853AEF"/>
    <w:rsid w:val="00853BD1"/>
    <w:rsid w:val="00853EA0"/>
    <w:rsid w:val="00854662"/>
    <w:rsid w:val="00854A5C"/>
    <w:rsid w:val="00854BF3"/>
    <w:rsid w:val="00854C75"/>
    <w:rsid w:val="00854CCF"/>
    <w:rsid w:val="00854F1B"/>
    <w:rsid w:val="00855098"/>
    <w:rsid w:val="00855504"/>
    <w:rsid w:val="0085554C"/>
    <w:rsid w:val="00855627"/>
    <w:rsid w:val="0085567E"/>
    <w:rsid w:val="008557BE"/>
    <w:rsid w:val="00855CE8"/>
    <w:rsid w:val="00855E03"/>
    <w:rsid w:val="00855E7F"/>
    <w:rsid w:val="00855EA4"/>
    <w:rsid w:val="00855F08"/>
    <w:rsid w:val="00855F13"/>
    <w:rsid w:val="00855F93"/>
    <w:rsid w:val="00855FFA"/>
    <w:rsid w:val="008562D1"/>
    <w:rsid w:val="008563D9"/>
    <w:rsid w:val="00856417"/>
    <w:rsid w:val="00856531"/>
    <w:rsid w:val="0085657F"/>
    <w:rsid w:val="00856686"/>
    <w:rsid w:val="0085670A"/>
    <w:rsid w:val="00856BA0"/>
    <w:rsid w:val="00856DBA"/>
    <w:rsid w:val="00856E51"/>
    <w:rsid w:val="008570AE"/>
    <w:rsid w:val="008572C7"/>
    <w:rsid w:val="008573AA"/>
    <w:rsid w:val="00857558"/>
    <w:rsid w:val="00857608"/>
    <w:rsid w:val="0085765F"/>
    <w:rsid w:val="008576AD"/>
    <w:rsid w:val="00857734"/>
    <w:rsid w:val="008578EE"/>
    <w:rsid w:val="00857CF9"/>
    <w:rsid w:val="00857DC8"/>
    <w:rsid w:val="008603C3"/>
    <w:rsid w:val="008603E6"/>
    <w:rsid w:val="00860440"/>
    <w:rsid w:val="00860563"/>
    <w:rsid w:val="00860573"/>
    <w:rsid w:val="0086057A"/>
    <w:rsid w:val="0086058C"/>
    <w:rsid w:val="00860608"/>
    <w:rsid w:val="00860671"/>
    <w:rsid w:val="00860683"/>
    <w:rsid w:val="00860744"/>
    <w:rsid w:val="008608E0"/>
    <w:rsid w:val="008609F1"/>
    <w:rsid w:val="00860FA4"/>
    <w:rsid w:val="00860FEF"/>
    <w:rsid w:val="00860FF4"/>
    <w:rsid w:val="00861647"/>
    <w:rsid w:val="0086174F"/>
    <w:rsid w:val="00861802"/>
    <w:rsid w:val="00861A50"/>
    <w:rsid w:val="00861A87"/>
    <w:rsid w:val="00861AF3"/>
    <w:rsid w:val="00861BC1"/>
    <w:rsid w:val="00861CB9"/>
    <w:rsid w:val="00861DD6"/>
    <w:rsid w:val="00862105"/>
    <w:rsid w:val="008622C0"/>
    <w:rsid w:val="00862507"/>
    <w:rsid w:val="008626C3"/>
    <w:rsid w:val="008627F5"/>
    <w:rsid w:val="008628E6"/>
    <w:rsid w:val="008628ED"/>
    <w:rsid w:val="00862BFF"/>
    <w:rsid w:val="00862C52"/>
    <w:rsid w:val="00862C72"/>
    <w:rsid w:val="00862CEF"/>
    <w:rsid w:val="00863179"/>
    <w:rsid w:val="00863224"/>
    <w:rsid w:val="0086328D"/>
    <w:rsid w:val="008635C3"/>
    <w:rsid w:val="008635D6"/>
    <w:rsid w:val="008636A7"/>
    <w:rsid w:val="008636D0"/>
    <w:rsid w:val="00863B2E"/>
    <w:rsid w:val="00864091"/>
    <w:rsid w:val="008646F5"/>
    <w:rsid w:val="00864928"/>
    <w:rsid w:val="00864AB8"/>
    <w:rsid w:val="00864CCC"/>
    <w:rsid w:val="008652D2"/>
    <w:rsid w:val="008652F8"/>
    <w:rsid w:val="008653D3"/>
    <w:rsid w:val="008658A6"/>
    <w:rsid w:val="00865A75"/>
    <w:rsid w:val="00865C41"/>
    <w:rsid w:val="00865E10"/>
    <w:rsid w:val="00865EC5"/>
    <w:rsid w:val="00865F81"/>
    <w:rsid w:val="00866433"/>
    <w:rsid w:val="00866AA3"/>
    <w:rsid w:val="0086723A"/>
    <w:rsid w:val="0086737D"/>
    <w:rsid w:val="00867524"/>
    <w:rsid w:val="0086765D"/>
    <w:rsid w:val="00867D01"/>
    <w:rsid w:val="00867DA9"/>
    <w:rsid w:val="00867DEE"/>
    <w:rsid w:val="00867FFB"/>
    <w:rsid w:val="00870195"/>
    <w:rsid w:val="0087019C"/>
    <w:rsid w:val="008702D8"/>
    <w:rsid w:val="00870688"/>
    <w:rsid w:val="0087095B"/>
    <w:rsid w:val="008709C2"/>
    <w:rsid w:val="008709D4"/>
    <w:rsid w:val="00870DAA"/>
    <w:rsid w:val="008713B3"/>
    <w:rsid w:val="00871520"/>
    <w:rsid w:val="0087156A"/>
    <w:rsid w:val="00871600"/>
    <w:rsid w:val="00871909"/>
    <w:rsid w:val="00871E75"/>
    <w:rsid w:val="00872317"/>
    <w:rsid w:val="008723D2"/>
    <w:rsid w:val="0087246F"/>
    <w:rsid w:val="008724C1"/>
    <w:rsid w:val="008724E9"/>
    <w:rsid w:val="00872789"/>
    <w:rsid w:val="00872B89"/>
    <w:rsid w:val="00872CCC"/>
    <w:rsid w:val="00872E72"/>
    <w:rsid w:val="00873217"/>
    <w:rsid w:val="00873290"/>
    <w:rsid w:val="008734A1"/>
    <w:rsid w:val="008737B4"/>
    <w:rsid w:val="008739B0"/>
    <w:rsid w:val="00873C01"/>
    <w:rsid w:val="00873CF6"/>
    <w:rsid w:val="00873E61"/>
    <w:rsid w:val="008741A4"/>
    <w:rsid w:val="00874214"/>
    <w:rsid w:val="008742BA"/>
    <w:rsid w:val="00874540"/>
    <w:rsid w:val="008745DE"/>
    <w:rsid w:val="00874649"/>
    <w:rsid w:val="0087466C"/>
    <w:rsid w:val="0087484C"/>
    <w:rsid w:val="00874945"/>
    <w:rsid w:val="00874966"/>
    <w:rsid w:val="00874C77"/>
    <w:rsid w:val="00874CC3"/>
    <w:rsid w:val="00874E63"/>
    <w:rsid w:val="00874F2B"/>
    <w:rsid w:val="00874FAD"/>
    <w:rsid w:val="0087508E"/>
    <w:rsid w:val="008751F7"/>
    <w:rsid w:val="00875336"/>
    <w:rsid w:val="0087565B"/>
    <w:rsid w:val="00875733"/>
    <w:rsid w:val="00875808"/>
    <w:rsid w:val="0087581C"/>
    <w:rsid w:val="00875875"/>
    <w:rsid w:val="00875B8C"/>
    <w:rsid w:val="00875DC2"/>
    <w:rsid w:val="00875E01"/>
    <w:rsid w:val="00875E52"/>
    <w:rsid w:val="00876103"/>
    <w:rsid w:val="00876263"/>
    <w:rsid w:val="008766FA"/>
    <w:rsid w:val="00876802"/>
    <w:rsid w:val="008768C4"/>
    <w:rsid w:val="00876A02"/>
    <w:rsid w:val="00876B12"/>
    <w:rsid w:val="00876C7B"/>
    <w:rsid w:val="00876CCC"/>
    <w:rsid w:val="00876E05"/>
    <w:rsid w:val="008770BF"/>
    <w:rsid w:val="00877674"/>
    <w:rsid w:val="0087796A"/>
    <w:rsid w:val="00877C4C"/>
    <w:rsid w:val="00877D20"/>
    <w:rsid w:val="00877D5E"/>
    <w:rsid w:val="00877DB3"/>
    <w:rsid w:val="00880120"/>
    <w:rsid w:val="00880146"/>
    <w:rsid w:val="008802BD"/>
    <w:rsid w:val="008803C2"/>
    <w:rsid w:val="00880408"/>
    <w:rsid w:val="00880568"/>
    <w:rsid w:val="008806B8"/>
    <w:rsid w:val="008808F3"/>
    <w:rsid w:val="00880B37"/>
    <w:rsid w:val="008812AB"/>
    <w:rsid w:val="008815B0"/>
    <w:rsid w:val="00881A1C"/>
    <w:rsid w:val="00881A1F"/>
    <w:rsid w:val="00881CA8"/>
    <w:rsid w:val="00881F09"/>
    <w:rsid w:val="00881FD3"/>
    <w:rsid w:val="008820C6"/>
    <w:rsid w:val="00882121"/>
    <w:rsid w:val="008823A0"/>
    <w:rsid w:val="008823D4"/>
    <w:rsid w:val="008827AA"/>
    <w:rsid w:val="00882A5C"/>
    <w:rsid w:val="00882AEB"/>
    <w:rsid w:val="00882F26"/>
    <w:rsid w:val="00882F72"/>
    <w:rsid w:val="00882FAA"/>
    <w:rsid w:val="0088345B"/>
    <w:rsid w:val="008837F1"/>
    <w:rsid w:val="00883B71"/>
    <w:rsid w:val="00883E48"/>
    <w:rsid w:val="00883E4A"/>
    <w:rsid w:val="00883FA7"/>
    <w:rsid w:val="00884008"/>
    <w:rsid w:val="00884371"/>
    <w:rsid w:val="008843B1"/>
    <w:rsid w:val="00884401"/>
    <w:rsid w:val="008845F9"/>
    <w:rsid w:val="0088470E"/>
    <w:rsid w:val="00884847"/>
    <w:rsid w:val="00884957"/>
    <w:rsid w:val="008849F0"/>
    <w:rsid w:val="00884B82"/>
    <w:rsid w:val="00885044"/>
    <w:rsid w:val="008850C7"/>
    <w:rsid w:val="00885212"/>
    <w:rsid w:val="00885287"/>
    <w:rsid w:val="00885336"/>
    <w:rsid w:val="00885952"/>
    <w:rsid w:val="00885A78"/>
    <w:rsid w:val="00885E4E"/>
    <w:rsid w:val="00886187"/>
    <w:rsid w:val="008862A9"/>
    <w:rsid w:val="00886338"/>
    <w:rsid w:val="0088635E"/>
    <w:rsid w:val="00886465"/>
    <w:rsid w:val="00886595"/>
    <w:rsid w:val="00886708"/>
    <w:rsid w:val="00886834"/>
    <w:rsid w:val="00886A2C"/>
    <w:rsid w:val="00886A6D"/>
    <w:rsid w:val="00886EEE"/>
    <w:rsid w:val="008874F2"/>
    <w:rsid w:val="0088754B"/>
    <w:rsid w:val="0088799B"/>
    <w:rsid w:val="00887CC2"/>
    <w:rsid w:val="00887D25"/>
    <w:rsid w:val="00887D93"/>
    <w:rsid w:val="00890045"/>
    <w:rsid w:val="008900B5"/>
    <w:rsid w:val="0089016C"/>
    <w:rsid w:val="008903BC"/>
    <w:rsid w:val="008905F6"/>
    <w:rsid w:val="00890772"/>
    <w:rsid w:val="00890BE0"/>
    <w:rsid w:val="00890CED"/>
    <w:rsid w:val="00890E38"/>
    <w:rsid w:val="00890E4F"/>
    <w:rsid w:val="0089153D"/>
    <w:rsid w:val="008915A6"/>
    <w:rsid w:val="008915D6"/>
    <w:rsid w:val="00891705"/>
    <w:rsid w:val="0089180D"/>
    <w:rsid w:val="00891B71"/>
    <w:rsid w:val="00891D49"/>
    <w:rsid w:val="00891E15"/>
    <w:rsid w:val="00891E73"/>
    <w:rsid w:val="00892967"/>
    <w:rsid w:val="00892B50"/>
    <w:rsid w:val="00892D0C"/>
    <w:rsid w:val="00892DA1"/>
    <w:rsid w:val="00892F86"/>
    <w:rsid w:val="00893183"/>
    <w:rsid w:val="0089341E"/>
    <w:rsid w:val="008934C3"/>
    <w:rsid w:val="00893563"/>
    <w:rsid w:val="008935D7"/>
    <w:rsid w:val="008936C8"/>
    <w:rsid w:val="008937EA"/>
    <w:rsid w:val="008939B9"/>
    <w:rsid w:val="00893A61"/>
    <w:rsid w:val="00893DEE"/>
    <w:rsid w:val="00893E21"/>
    <w:rsid w:val="00894220"/>
    <w:rsid w:val="00894414"/>
    <w:rsid w:val="00894545"/>
    <w:rsid w:val="00894B6A"/>
    <w:rsid w:val="00894FED"/>
    <w:rsid w:val="0089520F"/>
    <w:rsid w:val="00895233"/>
    <w:rsid w:val="00895317"/>
    <w:rsid w:val="008959BD"/>
    <w:rsid w:val="00895A91"/>
    <w:rsid w:val="00895B25"/>
    <w:rsid w:val="00895B76"/>
    <w:rsid w:val="00895E3C"/>
    <w:rsid w:val="00895F23"/>
    <w:rsid w:val="008961C7"/>
    <w:rsid w:val="008961D4"/>
    <w:rsid w:val="00896232"/>
    <w:rsid w:val="0089645D"/>
    <w:rsid w:val="008964D8"/>
    <w:rsid w:val="0089672D"/>
    <w:rsid w:val="008967B3"/>
    <w:rsid w:val="00896D42"/>
    <w:rsid w:val="00896FEE"/>
    <w:rsid w:val="00897316"/>
    <w:rsid w:val="008973FB"/>
    <w:rsid w:val="00897B4E"/>
    <w:rsid w:val="00897B63"/>
    <w:rsid w:val="00897CA1"/>
    <w:rsid w:val="00897E16"/>
    <w:rsid w:val="00897F3D"/>
    <w:rsid w:val="008A0080"/>
    <w:rsid w:val="008A01F0"/>
    <w:rsid w:val="008A02DE"/>
    <w:rsid w:val="008A0326"/>
    <w:rsid w:val="008A0547"/>
    <w:rsid w:val="008A0845"/>
    <w:rsid w:val="008A0AA0"/>
    <w:rsid w:val="008A0EB9"/>
    <w:rsid w:val="008A10BC"/>
    <w:rsid w:val="008A1284"/>
    <w:rsid w:val="008A143B"/>
    <w:rsid w:val="008A1678"/>
    <w:rsid w:val="008A19E4"/>
    <w:rsid w:val="008A1CF5"/>
    <w:rsid w:val="008A1D4A"/>
    <w:rsid w:val="008A1D7A"/>
    <w:rsid w:val="008A1E6E"/>
    <w:rsid w:val="008A2200"/>
    <w:rsid w:val="008A23EF"/>
    <w:rsid w:val="008A2476"/>
    <w:rsid w:val="008A2C25"/>
    <w:rsid w:val="008A2DB8"/>
    <w:rsid w:val="008A2EF9"/>
    <w:rsid w:val="008A374C"/>
    <w:rsid w:val="008A3924"/>
    <w:rsid w:val="008A3AFA"/>
    <w:rsid w:val="008A3D6A"/>
    <w:rsid w:val="008A3F04"/>
    <w:rsid w:val="008A3F86"/>
    <w:rsid w:val="008A43E2"/>
    <w:rsid w:val="008A4717"/>
    <w:rsid w:val="008A47E3"/>
    <w:rsid w:val="008A47F7"/>
    <w:rsid w:val="008A4854"/>
    <w:rsid w:val="008A4F60"/>
    <w:rsid w:val="008A5460"/>
    <w:rsid w:val="008A579D"/>
    <w:rsid w:val="008A58F4"/>
    <w:rsid w:val="008A594C"/>
    <w:rsid w:val="008A5A0C"/>
    <w:rsid w:val="008A5DBD"/>
    <w:rsid w:val="008A5EFD"/>
    <w:rsid w:val="008A624D"/>
    <w:rsid w:val="008A6329"/>
    <w:rsid w:val="008A6344"/>
    <w:rsid w:val="008A6649"/>
    <w:rsid w:val="008A67A0"/>
    <w:rsid w:val="008A67D1"/>
    <w:rsid w:val="008A6877"/>
    <w:rsid w:val="008A6B23"/>
    <w:rsid w:val="008A6B62"/>
    <w:rsid w:val="008A6E2E"/>
    <w:rsid w:val="008A70E7"/>
    <w:rsid w:val="008A7A51"/>
    <w:rsid w:val="008A7B92"/>
    <w:rsid w:val="008A7C6A"/>
    <w:rsid w:val="008B022F"/>
    <w:rsid w:val="008B029D"/>
    <w:rsid w:val="008B02C0"/>
    <w:rsid w:val="008B0822"/>
    <w:rsid w:val="008B0A31"/>
    <w:rsid w:val="008B0BE4"/>
    <w:rsid w:val="008B0CDB"/>
    <w:rsid w:val="008B0D53"/>
    <w:rsid w:val="008B0D94"/>
    <w:rsid w:val="008B0F3C"/>
    <w:rsid w:val="008B1078"/>
    <w:rsid w:val="008B1138"/>
    <w:rsid w:val="008B11BD"/>
    <w:rsid w:val="008B11FA"/>
    <w:rsid w:val="008B1200"/>
    <w:rsid w:val="008B14BC"/>
    <w:rsid w:val="008B15D8"/>
    <w:rsid w:val="008B189E"/>
    <w:rsid w:val="008B1982"/>
    <w:rsid w:val="008B1AF0"/>
    <w:rsid w:val="008B1DD8"/>
    <w:rsid w:val="008B1ED5"/>
    <w:rsid w:val="008B1F18"/>
    <w:rsid w:val="008B1F88"/>
    <w:rsid w:val="008B272E"/>
    <w:rsid w:val="008B2810"/>
    <w:rsid w:val="008B2D48"/>
    <w:rsid w:val="008B2ECB"/>
    <w:rsid w:val="008B3193"/>
    <w:rsid w:val="008B323D"/>
    <w:rsid w:val="008B3445"/>
    <w:rsid w:val="008B3558"/>
    <w:rsid w:val="008B3A5A"/>
    <w:rsid w:val="008B3A9D"/>
    <w:rsid w:val="008B3C84"/>
    <w:rsid w:val="008B3E11"/>
    <w:rsid w:val="008B3EA2"/>
    <w:rsid w:val="008B400F"/>
    <w:rsid w:val="008B41D5"/>
    <w:rsid w:val="008B42A1"/>
    <w:rsid w:val="008B4391"/>
    <w:rsid w:val="008B45D7"/>
    <w:rsid w:val="008B4686"/>
    <w:rsid w:val="008B46F5"/>
    <w:rsid w:val="008B49AE"/>
    <w:rsid w:val="008B4A0E"/>
    <w:rsid w:val="008B5152"/>
    <w:rsid w:val="008B5153"/>
    <w:rsid w:val="008B5162"/>
    <w:rsid w:val="008B5353"/>
    <w:rsid w:val="008B5512"/>
    <w:rsid w:val="008B5B14"/>
    <w:rsid w:val="008B5C2D"/>
    <w:rsid w:val="008B5FD6"/>
    <w:rsid w:val="008B62A6"/>
    <w:rsid w:val="008B6358"/>
    <w:rsid w:val="008B65F9"/>
    <w:rsid w:val="008B66CB"/>
    <w:rsid w:val="008B6D01"/>
    <w:rsid w:val="008B6D1D"/>
    <w:rsid w:val="008B6D83"/>
    <w:rsid w:val="008B6DC4"/>
    <w:rsid w:val="008B708F"/>
    <w:rsid w:val="008B7229"/>
    <w:rsid w:val="008B7652"/>
    <w:rsid w:val="008B76A0"/>
    <w:rsid w:val="008B7D3B"/>
    <w:rsid w:val="008B7F84"/>
    <w:rsid w:val="008B7FA6"/>
    <w:rsid w:val="008C0274"/>
    <w:rsid w:val="008C0325"/>
    <w:rsid w:val="008C0476"/>
    <w:rsid w:val="008C087A"/>
    <w:rsid w:val="008C0BAB"/>
    <w:rsid w:val="008C0DB4"/>
    <w:rsid w:val="008C0F2D"/>
    <w:rsid w:val="008C15CA"/>
    <w:rsid w:val="008C195B"/>
    <w:rsid w:val="008C197E"/>
    <w:rsid w:val="008C1A5E"/>
    <w:rsid w:val="008C1BE1"/>
    <w:rsid w:val="008C1C71"/>
    <w:rsid w:val="008C1C95"/>
    <w:rsid w:val="008C1F91"/>
    <w:rsid w:val="008C216B"/>
    <w:rsid w:val="008C21CB"/>
    <w:rsid w:val="008C24F4"/>
    <w:rsid w:val="008C27FA"/>
    <w:rsid w:val="008C286E"/>
    <w:rsid w:val="008C2A6D"/>
    <w:rsid w:val="008C2D4C"/>
    <w:rsid w:val="008C2D98"/>
    <w:rsid w:val="008C346A"/>
    <w:rsid w:val="008C3D0E"/>
    <w:rsid w:val="008C3DB7"/>
    <w:rsid w:val="008C3FC9"/>
    <w:rsid w:val="008C40DA"/>
    <w:rsid w:val="008C412F"/>
    <w:rsid w:val="008C418C"/>
    <w:rsid w:val="008C4311"/>
    <w:rsid w:val="008C434F"/>
    <w:rsid w:val="008C43BE"/>
    <w:rsid w:val="008C442C"/>
    <w:rsid w:val="008C4587"/>
    <w:rsid w:val="008C45BC"/>
    <w:rsid w:val="008C46A0"/>
    <w:rsid w:val="008C484B"/>
    <w:rsid w:val="008C4A0A"/>
    <w:rsid w:val="008C4AE6"/>
    <w:rsid w:val="008C4B5E"/>
    <w:rsid w:val="008C4DE4"/>
    <w:rsid w:val="008C4F7C"/>
    <w:rsid w:val="008C5433"/>
    <w:rsid w:val="008C5455"/>
    <w:rsid w:val="008C562B"/>
    <w:rsid w:val="008C58D2"/>
    <w:rsid w:val="008C5913"/>
    <w:rsid w:val="008C5BA7"/>
    <w:rsid w:val="008C5C7A"/>
    <w:rsid w:val="008C5F38"/>
    <w:rsid w:val="008C5FBC"/>
    <w:rsid w:val="008C647A"/>
    <w:rsid w:val="008C64A7"/>
    <w:rsid w:val="008C6C34"/>
    <w:rsid w:val="008C6D86"/>
    <w:rsid w:val="008C76AF"/>
    <w:rsid w:val="008C77AE"/>
    <w:rsid w:val="008C7F7E"/>
    <w:rsid w:val="008D002C"/>
    <w:rsid w:val="008D0072"/>
    <w:rsid w:val="008D0235"/>
    <w:rsid w:val="008D0257"/>
    <w:rsid w:val="008D0356"/>
    <w:rsid w:val="008D0430"/>
    <w:rsid w:val="008D07FC"/>
    <w:rsid w:val="008D08F9"/>
    <w:rsid w:val="008D098F"/>
    <w:rsid w:val="008D0A23"/>
    <w:rsid w:val="008D0D43"/>
    <w:rsid w:val="008D0D6D"/>
    <w:rsid w:val="008D0F00"/>
    <w:rsid w:val="008D125D"/>
    <w:rsid w:val="008D12C7"/>
    <w:rsid w:val="008D15F8"/>
    <w:rsid w:val="008D1726"/>
    <w:rsid w:val="008D1B3D"/>
    <w:rsid w:val="008D1B6C"/>
    <w:rsid w:val="008D1BC1"/>
    <w:rsid w:val="008D1C94"/>
    <w:rsid w:val="008D1E0C"/>
    <w:rsid w:val="008D1E38"/>
    <w:rsid w:val="008D1E71"/>
    <w:rsid w:val="008D1E75"/>
    <w:rsid w:val="008D1EAF"/>
    <w:rsid w:val="008D2371"/>
    <w:rsid w:val="008D2585"/>
    <w:rsid w:val="008D28DD"/>
    <w:rsid w:val="008D2B8C"/>
    <w:rsid w:val="008D2CA7"/>
    <w:rsid w:val="008D2DC8"/>
    <w:rsid w:val="008D2F14"/>
    <w:rsid w:val="008D3153"/>
    <w:rsid w:val="008D3334"/>
    <w:rsid w:val="008D3747"/>
    <w:rsid w:val="008D38E8"/>
    <w:rsid w:val="008D3C3A"/>
    <w:rsid w:val="008D3C4C"/>
    <w:rsid w:val="008D3D79"/>
    <w:rsid w:val="008D3EBA"/>
    <w:rsid w:val="008D4087"/>
    <w:rsid w:val="008D41E1"/>
    <w:rsid w:val="008D45AA"/>
    <w:rsid w:val="008D45D5"/>
    <w:rsid w:val="008D4CDD"/>
    <w:rsid w:val="008D4D4E"/>
    <w:rsid w:val="008D4EC9"/>
    <w:rsid w:val="008D4F7C"/>
    <w:rsid w:val="008D5129"/>
    <w:rsid w:val="008D5190"/>
    <w:rsid w:val="008D51AF"/>
    <w:rsid w:val="008D5776"/>
    <w:rsid w:val="008D5786"/>
    <w:rsid w:val="008D5899"/>
    <w:rsid w:val="008D59CC"/>
    <w:rsid w:val="008D5EFA"/>
    <w:rsid w:val="008D5F95"/>
    <w:rsid w:val="008D6080"/>
    <w:rsid w:val="008D626A"/>
    <w:rsid w:val="008D6624"/>
    <w:rsid w:val="008D6682"/>
    <w:rsid w:val="008D685A"/>
    <w:rsid w:val="008D6920"/>
    <w:rsid w:val="008D6CAF"/>
    <w:rsid w:val="008D6D97"/>
    <w:rsid w:val="008D6FB1"/>
    <w:rsid w:val="008D7431"/>
    <w:rsid w:val="008D7679"/>
    <w:rsid w:val="008D7723"/>
    <w:rsid w:val="008D79C4"/>
    <w:rsid w:val="008D7A12"/>
    <w:rsid w:val="008D7A6B"/>
    <w:rsid w:val="008D7E7B"/>
    <w:rsid w:val="008D7F8A"/>
    <w:rsid w:val="008E00E3"/>
    <w:rsid w:val="008E03A4"/>
    <w:rsid w:val="008E0868"/>
    <w:rsid w:val="008E08F3"/>
    <w:rsid w:val="008E0AEC"/>
    <w:rsid w:val="008E10A4"/>
    <w:rsid w:val="008E146E"/>
    <w:rsid w:val="008E1664"/>
    <w:rsid w:val="008E17E0"/>
    <w:rsid w:val="008E1825"/>
    <w:rsid w:val="008E185F"/>
    <w:rsid w:val="008E18AE"/>
    <w:rsid w:val="008E1B35"/>
    <w:rsid w:val="008E1D98"/>
    <w:rsid w:val="008E1DA1"/>
    <w:rsid w:val="008E1EEA"/>
    <w:rsid w:val="008E1FA5"/>
    <w:rsid w:val="008E2524"/>
    <w:rsid w:val="008E26D6"/>
    <w:rsid w:val="008E280B"/>
    <w:rsid w:val="008E2822"/>
    <w:rsid w:val="008E2892"/>
    <w:rsid w:val="008E28B5"/>
    <w:rsid w:val="008E2919"/>
    <w:rsid w:val="008E2AAC"/>
    <w:rsid w:val="008E2C9C"/>
    <w:rsid w:val="008E2CE8"/>
    <w:rsid w:val="008E2E03"/>
    <w:rsid w:val="008E2E48"/>
    <w:rsid w:val="008E305E"/>
    <w:rsid w:val="008E307C"/>
    <w:rsid w:val="008E320F"/>
    <w:rsid w:val="008E3450"/>
    <w:rsid w:val="008E34D2"/>
    <w:rsid w:val="008E36BA"/>
    <w:rsid w:val="008E371C"/>
    <w:rsid w:val="008E378E"/>
    <w:rsid w:val="008E387C"/>
    <w:rsid w:val="008E389C"/>
    <w:rsid w:val="008E3A63"/>
    <w:rsid w:val="008E3A97"/>
    <w:rsid w:val="008E3B46"/>
    <w:rsid w:val="008E3C0F"/>
    <w:rsid w:val="008E40D2"/>
    <w:rsid w:val="008E419E"/>
    <w:rsid w:val="008E41B8"/>
    <w:rsid w:val="008E4214"/>
    <w:rsid w:val="008E43C9"/>
    <w:rsid w:val="008E4662"/>
    <w:rsid w:val="008E479F"/>
    <w:rsid w:val="008E4A77"/>
    <w:rsid w:val="008E4AB2"/>
    <w:rsid w:val="008E4CAF"/>
    <w:rsid w:val="008E4E82"/>
    <w:rsid w:val="008E4EFA"/>
    <w:rsid w:val="008E50C7"/>
    <w:rsid w:val="008E5381"/>
    <w:rsid w:val="008E5410"/>
    <w:rsid w:val="008E549E"/>
    <w:rsid w:val="008E56E4"/>
    <w:rsid w:val="008E585F"/>
    <w:rsid w:val="008E5C2A"/>
    <w:rsid w:val="008E5EB5"/>
    <w:rsid w:val="008E61D5"/>
    <w:rsid w:val="008E61E2"/>
    <w:rsid w:val="008E624C"/>
    <w:rsid w:val="008E627A"/>
    <w:rsid w:val="008E62FF"/>
    <w:rsid w:val="008E6398"/>
    <w:rsid w:val="008E63CF"/>
    <w:rsid w:val="008E679B"/>
    <w:rsid w:val="008E67C2"/>
    <w:rsid w:val="008E6E05"/>
    <w:rsid w:val="008E6F7C"/>
    <w:rsid w:val="008E6FA5"/>
    <w:rsid w:val="008E6FAE"/>
    <w:rsid w:val="008E6FB8"/>
    <w:rsid w:val="008E718A"/>
    <w:rsid w:val="008E7234"/>
    <w:rsid w:val="008E7372"/>
    <w:rsid w:val="008E74DE"/>
    <w:rsid w:val="008E75D5"/>
    <w:rsid w:val="008E75DD"/>
    <w:rsid w:val="008E7991"/>
    <w:rsid w:val="008E7A61"/>
    <w:rsid w:val="008E7F42"/>
    <w:rsid w:val="008E7F50"/>
    <w:rsid w:val="008E7F83"/>
    <w:rsid w:val="008E7FEE"/>
    <w:rsid w:val="008F02C8"/>
    <w:rsid w:val="008F059C"/>
    <w:rsid w:val="008F0655"/>
    <w:rsid w:val="008F06BF"/>
    <w:rsid w:val="008F0731"/>
    <w:rsid w:val="008F0783"/>
    <w:rsid w:val="008F08F6"/>
    <w:rsid w:val="008F0A28"/>
    <w:rsid w:val="008F0C98"/>
    <w:rsid w:val="008F0EFF"/>
    <w:rsid w:val="008F12B0"/>
    <w:rsid w:val="008F1310"/>
    <w:rsid w:val="008F1342"/>
    <w:rsid w:val="008F1775"/>
    <w:rsid w:val="008F184D"/>
    <w:rsid w:val="008F19E1"/>
    <w:rsid w:val="008F1D8F"/>
    <w:rsid w:val="008F2333"/>
    <w:rsid w:val="008F26F2"/>
    <w:rsid w:val="008F27F0"/>
    <w:rsid w:val="008F2CEF"/>
    <w:rsid w:val="008F2E4E"/>
    <w:rsid w:val="008F34E5"/>
    <w:rsid w:val="008F36E9"/>
    <w:rsid w:val="008F386F"/>
    <w:rsid w:val="008F399E"/>
    <w:rsid w:val="008F3A16"/>
    <w:rsid w:val="008F3AE2"/>
    <w:rsid w:val="008F4100"/>
    <w:rsid w:val="008F484A"/>
    <w:rsid w:val="008F4A21"/>
    <w:rsid w:val="008F4F23"/>
    <w:rsid w:val="008F5505"/>
    <w:rsid w:val="008F5586"/>
    <w:rsid w:val="008F55DC"/>
    <w:rsid w:val="008F5822"/>
    <w:rsid w:val="008F5A69"/>
    <w:rsid w:val="008F5A97"/>
    <w:rsid w:val="008F5CD2"/>
    <w:rsid w:val="008F5D3A"/>
    <w:rsid w:val="008F5E0A"/>
    <w:rsid w:val="008F5E3F"/>
    <w:rsid w:val="008F6026"/>
    <w:rsid w:val="008F6692"/>
    <w:rsid w:val="008F6C97"/>
    <w:rsid w:val="008F6D88"/>
    <w:rsid w:val="008F6E7C"/>
    <w:rsid w:val="008F6E9D"/>
    <w:rsid w:val="008F7163"/>
    <w:rsid w:val="008F7366"/>
    <w:rsid w:val="008F7376"/>
    <w:rsid w:val="008F73B7"/>
    <w:rsid w:val="008F74E1"/>
    <w:rsid w:val="008F760C"/>
    <w:rsid w:val="008F7B51"/>
    <w:rsid w:val="008F7CB4"/>
    <w:rsid w:val="008F7CDB"/>
    <w:rsid w:val="008F7DEF"/>
    <w:rsid w:val="008F7EED"/>
    <w:rsid w:val="008F7F1C"/>
    <w:rsid w:val="008F7F2E"/>
    <w:rsid w:val="00900185"/>
    <w:rsid w:val="009002DE"/>
    <w:rsid w:val="00900406"/>
    <w:rsid w:val="00900883"/>
    <w:rsid w:val="00900CB0"/>
    <w:rsid w:val="00901008"/>
    <w:rsid w:val="009012B2"/>
    <w:rsid w:val="009014B5"/>
    <w:rsid w:val="0090155E"/>
    <w:rsid w:val="00901A4F"/>
    <w:rsid w:val="00901B54"/>
    <w:rsid w:val="00902319"/>
    <w:rsid w:val="00902BE2"/>
    <w:rsid w:val="00902CCB"/>
    <w:rsid w:val="00902D01"/>
    <w:rsid w:val="00903143"/>
    <w:rsid w:val="009034D3"/>
    <w:rsid w:val="00903705"/>
    <w:rsid w:val="0090373B"/>
    <w:rsid w:val="00903ADA"/>
    <w:rsid w:val="00903BA6"/>
    <w:rsid w:val="00903FD9"/>
    <w:rsid w:val="009041C3"/>
    <w:rsid w:val="009045A6"/>
    <w:rsid w:val="00904A13"/>
    <w:rsid w:val="00904D3A"/>
    <w:rsid w:val="00904F9C"/>
    <w:rsid w:val="0090500F"/>
    <w:rsid w:val="0090549E"/>
    <w:rsid w:val="0090575E"/>
    <w:rsid w:val="00905BEE"/>
    <w:rsid w:val="00905C6B"/>
    <w:rsid w:val="00905C8F"/>
    <w:rsid w:val="00905E6F"/>
    <w:rsid w:val="00905FDE"/>
    <w:rsid w:val="009063E0"/>
    <w:rsid w:val="00906835"/>
    <w:rsid w:val="00906904"/>
    <w:rsid w:val="0090692D"/>
    <w:rsid w:val="00906A40"/>
    <w:rsid w:val="00906B12"/>
    <w:rsid w:val="00906C71"/>
    <w:rsid w:val="00906DFE"/>
    <w:rsid w:val="00906F74"/>
    <w:rsid w:val="00907039"/>
    <w:rsid w:val="00907044"/>
    <w:rsid w:val="009071FE"/>
    <w:rsid w:val="009072E7"/>
    <w:rsid w:val="0090746D"/>
    <w:rsid w:val="0090760B"/>
    <w:rsid w:val="00907AA4"/>
    <w:rsid w:val="00907C18"/>
    <w:rsid w:val="00907E83"/>
    <w:rsid w:val="009100C5"/>
    <w:rsid w:val="00910105"/>
    <w:rsid w:val="00910370"/>
    <w:rsid w:val="009104F4"/>
    <w:rsid w:val="00910576"/>
    <w:rsid w:val="00910678"/>
    <w:rsid w:val="009109B6"/>
    <w:rsid w:val="009112CA"/>
    <w:rsid w:val="009113DC"/>
    <w:rsid w:val="009114CF"/>
    <w:rsid w:val="0091156F"/>
    <w:rsid w:val="00911691"/>
    <w:rsid w:val="00911C9D"/>
    <w:rsid w:val="00912309"/>
    <w:rsid w:val="0091235B"/>
    <w:rsid w:val="00912822"/>
    <w:rsid w:val="00912B6C"/>
    <w:rsid w:val="00912D88"/>
    <w:rsid w:val="0091300E"/>
    <w:rsid w:val="0091300F"/>
    <w:rsid w:val="009131A7"/>
    <w:rsid w:val="00913461"/>
    <w:rsid w:val="0091366C"/>
    <w:rsid w:val="00913679"/>
    <w:rsid w:val="00913695"/>
    <w:rsid w:val="009136F8"/>
    <w:rsid w:val="00913752"/>
    <w:rsid w:val="0091397D"/>
    <w:rsid w:val="00913985"/>
    <w:rsid w:val="00913BB2"/>
    <w:rsid w:val="00913EB7"/>
    <w:rsid w:val="00913EC6"/>
    <w:rsid w:val="00913ECC"/>
    <w:rsid w:val="00913F87"/>
    <w:rsid w:val="00914126"/>
    <w:rsid w:val="009146BA"/>
    <w:rsid w:val="00914722"/>
    <w:rsid w:val="00914CFE"/>
    <w:rsid w:val="00914D2E"/>
    <w:rsid w:val="00914EB5"/>
    <w:rsid w:val="00914FA4"/>
    <w:rsid w:val="009152CC"/>
    <w:rsid w:val="009153F3"/>
    <w:rsid w:val="00915440"/>
    <w:rsid w:val="00915550"/>
    <w:rsid w:val="0091589B"/>
    <w:rsid w:val="00915D0B"/>
    <w:rsid w:val="00915DD8"/>
    <w:rsid w:val="00916279"/>
    <w:rsid w:val="00916520"/>
    <w:rsid w:val="009165CD"/>
    <w:rsid w:val="009166C4"/>
    <w:rsid w:val="009167D1"/>
    <w:rsid w:val="00916840"/>
    <w:rsid w:val="0091698F"/>
    <w:rsid w:val="00916A33"/>
    <w:rsid w:val="00916DE4"/>
    <w:rsid w:val="00916DE5"/>
    <w:rsid w:val="00916E51"/>
    <w:rsid w:val="0091705E"/>
    <w:rsid w:val="009170A4"/>
    <w:rsid w:val="009171E8"/>
    <w:rsid w:val="00917246"/>
    <w:rsid w:val="009175D8"/>
    <w:rsid w:val="00917646"/>
    <w:rsid w:val="00920023"/>
    <w:rsid w:val="00920190"/>
    <w:rsid w:val="0092020B"/>
    <w:rsid w:val="00920550"/>
    <w:rsid w:val="00920962"/>
    <w:rsid w:val="009209F0"/>
    <w:rsid w:val="00920A4B"/>
    <w:rsid w:val="00920CD1"/>
    <w:rsid w:val="00920D48"/>
    <w:rsid w:val="0092141D"/>
    <w:rsid w:val="009215EF"/>
    <w:rsid w:val="00921710"/>
    <w:rsid w:val="00921A8F"/>
    <w:rsid w:val="00921AEC"/>
    <w:rsid w:val="00921F5C"/>
    <w:rsid w:val="009222A4"/>
    <w:rsid w:val="0092258A"/>
    <w:rsid w:val="0092299C"/>
    <w:rsid w:val="00922BDC"/>
    <w:rsid w:val="00922CFD"/>
    <w:rsid w:val="00922DA1"/>
    <w:rsid w:val="009232FD"/>
    <w:rsid w:val="0092334F"/>
    <w:rsid w:val="009235FD"/>
    <w:rsid w:val="00923BDD"/>
    <w:rsid w:val="00923E79"/>
    <w:rsid w:val="00923F85"/>
    <w:rsid w:val="009247DB"/>
    <w:rsid w:val="00924925"/>
    <w:rsid w:val="00924C12"/>
    <w:rsid w:val="00924C42"/>
    <w:rsid w:val="00924D79"/>
    <w:rsid w:val="00925216"/>
    <w:rsid w:val="00925224"/>
    <w:rsid w:val="00925394"/>
    <w:rsid w:val="00925808"/>
    <w:rsid w:val="0092587D"/>
    <w:rsid w:val="009259CF"/>
    <w:rsid w:val="00925C27"/>
    <w:rsid w:val="00925D70"/>
    <w:rsid w:val="00925D7A"/>
    <w:rsid w:val="00925E93"/>
    <w:rsid w:val="0092607D"/>
    <w:rsid w:val="0092619A"/>
    <w:rsid w:val="009268E4"/>
    <w:rsid w:val="00926D4C"/>
    <w:rsid w:val="00926EDD"/>
    <w:rsid w:val="009271E3"/>
    <w:rsid w:val="00927541"/>
    <w:rsid w:val="00927980"/>
    <w:rsid w:val="00927E59"/>
    <w:rsid w:val="00927FF3"/>
    <w:rsid w:val="009303AE"/>
    <w:rsid w:val="00930422"/>
    <w:rsid w:val="009308FD"/>
    <w:rsid w:val="00930A59"/>
    <w:rsid w:val="00930B4B"/>
    <w:rsid w:val="00930C8B"/>
    <w:rsid w:val="00930D8D"/>
    <w:rsid w:val="00930FF8"/>
    <w:rsid w:val="009311C8"/>
    <w:rsid w:val="0093149F"/>
    <w:rsid w:val="009318BE"/>
    <w:rsid w:val="0093196B"/>
    <w:rsid w:val="009319F9"/>
    <w:rsid w:val="00931A92"/>
    <w:rsid w:val="00931E97"/>
    <w:rsid w:val="009321E2"/>
    <w:rsid w:val="00932ADF"/>
    <w:rsid w:val="00932CA1"/>
    <w:rsid w:val="00932D2C"/>
    <w:rsid w:val="00932DE8"/>
    <w:rsid w:val="00932E8C"/>
    <w:rsid w:val="00932E8E"/>
    <w:rsid w:val="00932FF5"/>
    <w:rsid w:val="009331FC"/>
    <w:rsid w:val="009332EA"/>
    <w:rsid w:val="0093336D"/>
    <w:rsid w:val="00933376"/>
    <w:rsid w:val="009333E5"/>
    <w:rsid w:val="009337E5"/>
    <w:rsid w:val="00933BCA"/>
    <w:rsid w:val="00933C44"/>
    <w:rsid w:val="00933EAF"/>
    <w:rsid w:val="0093418A"/>
    <w:rsid w:val="009341CB"/>
    <w:rsid w:val="0093454A"/>
    <w:rsid w:val="00934696"/>
    <w:rsid w:val="009347CF"/>
    <w:rsid w:val="009347EF"/>
    <w:rsid w:val="00934971"/>
    <w:rsid w:val="00934B6B"/>
    <w:rsid w:val="00934EFD"/>
    <w:rsid w:val="00934FCA"/>
    <w:rsid w:val="00935004"/>
    <w:rsid w:val="009350E9"/>
    <w:rsid w:val="009353ED"/>
    <w:rsid w:val="0093542C"/>
    <w:rsid w:val="009354CE"/>
    <w:rsid w:val="009357EA"/>
    <w:rsid w:val="009357F1"/>
    <w:rsid w:val="00935AAB"/>
    <w:rsid w:val="00935B7A"/>
    <w:rsid w:val="00935D22"/>
    <w:rsid w:val="00935D78"/>
    <w:rsid w:val="00935ED2"/>
    <w:rsid w:val="00936D8D"/>
    <w:rsid w:val="0093700B"/>
    <w:rsid w:val="009374C3"/>
    <w:rsid w:val="00937588"/>
    <w:rsid w:val="00937777"/>
    <w:rsid w:val="00937837"/>
    <w:rsid w:val="009379AD"/>
    <w:rsid w:val="00937A60"/>
    <w:rsid w:val="00937A99"/>
    <w:rsid w:val="00937D60"/>
    <w:rsid w:val="00940064"/>
    <w:rsid w:val="0094032D"/>
    <w:rsid w:val="009403F2"/>
    <w:rsid w:val="009406A5"/>
    <w:rsid w:val="00940A21"/>
    <w:rsid w:val="009410E2"/>
    <w:rsid w:val="0094151E"/>
    <w:rsid w:val="00941525"/>
    <w:rsid w:val="009415FE"/>
    <w:rsid w:val="009418A5"/>
    <w:rsid w:val="00941977"/>
    <w:rsid w:val="00941AF7"/>
    <w:rsid w:val="00941BF3"/>
    <w:rsid w:val="00941F23"/>
    <w:rsid w:val="00942313"/>
    <w:rsid w:val="0094240E"/>
    <w:rsid w:val="00942B1B"/>
    <w:rsid w:val="00942B8C"/>
    <w:rsid w:val="00942CFF"/>
    <w:rsid w:val="00942D25"/>
    <w:rsid w:val="00942E0C"/>
    <w:rsid w:val="00942ED1"/>
    <w:rsid w:val="00942F8F"/>
    <w:rsid w:val="00943654"/>
    <w:rsid w:val="00943655"/>
    <w:rsid w:val="00943A04"/>
    <w:rsid w:val="00943B64"/>
    <w:rsid w:val="00943BFE"/>
    <w:rsid w:val="00943F24"/>
    <w:rsid w:val="0094446D"/>
    <w:rsid w:val="009444A0"/>
    <w:rsid w:val="00944805"/>
    <w:rsid w:val="00944A0A"/>
    <w:rsid w:val="00944CC9"/>
    <w:rsid w:val="00944D9E"/>
    <w:rsid w:val="00944EB5"/>
    <w:rsid w:val="00945274"/>
    <w:rsid w:val="00945330"/>
    <w:rsid w:val="009455D3"/>
    <w:rsid w:val="0094563D"/>
    <w:rsid w:val="00945998"/>
    <w:rsid w:val="009459C9"/>
    <w:rsid w:val="00945B59"/>
    <w:rsid w:val="00946273"/>
    <w:rsid w:val="00946297"/>
    <w:rsid w:val="009468B7"/>
    <w:rsid w:val="009469F4"/>
    <w:rsid w:val="00946A6C"/>
    <w:rsid w:val="00946B86"/>
    <w:rsid w:val="00946DEF"/>
    <w:rsid w:val="00947118"/>
    <w:rsid w:val="00947687"/>
    <w:rsid w:val="00947708"/>
    <w:rsid w:val="00947768"/>
    <w:rsid w:val="00947825"/>
    <w:rsid w:val="00947840"/>
    <w:rsid w:val="0094791C"/>
    <w:rsid w:val="00947C8D"/>
    <w:rsid w:val="00947CB0"/>
    <w:rsid w:val="00947EA6"/>
    <w:rsid w:val="009501E9"/>
    <w:rsid w:val="00950229"/>
    <w:rsid w:val="0095058C"/>
    <w:rsid w:val="009506A2"/>
    <w:rsid w:val="00950859"/>
    <w:rsid w:val="009508AE"/>
    <w:rsid w:val="00950991"/>
    <w:rsid w:val="00950F6D"/>
    <w:rsid w:val="00950F85"/>
    <w:rsid w:val="00951186"/>
    <w:rsid w:val="00951216"/>
    <w:rsid w:val="00951563"/>
    <w:rsid w:val="00951752"/>
    <w:rsid w:val="009517BA"/>
    <w:rsid w:val="00951936"/>
    <w:rsid w:val="00951B58"/>
    <w:rsid w:val="00951C81"/>
    <w:rsid w:val="00951D24"/>
    <w:rsid w:val="00951DCE"/>
    <w:rsid w:val="00951F96"/>
    <w:rsid w:val="00951FC1"/>
    <w:rsid w:val="009522C9"/>
    <w:rsid w:val="00952567"/>
    <w:rsid w:val="00952BB3"/>
    <w:rsid w:val="00952BCE"/>
    <w:rsid w:val="00952CEE"/>
    <w:rsid w:val="00952F60"/>
    <w:rsid w:val="00953298"/>
    <w:rsid w:val="009534E4"/>
    <w:rsid w:val="009534FB"/>
    <w:rsid w:val="00953514"/>
    <w:rsid w:val="0095364D"/>
    <w:rsid w:val="009538C1"/>
    <w:rsid w:val="00953BE0"/>
    <w:rsid w:val="00953C18"/>
    <w:rsid w:val="00953E13"/>
    <w:rsid w:val="0095408D"/>
    <w:rsid w:val="009541D4"/>
    <w:rsid w:val="009542C4"/>
    <w:rsid w:val="009545C6"/>
    <w:rsid w:val="009546A0"/>
    <w:rsid w:val="00954DBA"/>
    <w:rsid w:val="00954E6C"/>
    <w:rsid w:val="00954F3E"/>
    <w:rsid w:val="00955005"/>
    <w:rsid w:val="0095517D"/>
    <w:rsid w:val="00955209"/>
    <w:rsid w:val="0095531D"/>
    <w:rsid w:val="00955326"/>
    <w:rsid w:val="00955626"/>
    <w:rsid w:val="00955685"/>
    <w:rsid w:val="009557F7"/>
    <w:rsid w:val="0095597D"/>
    <w:rsid w:val="00955B00"/>
    <w:rsid w:val="00955BD0"/>
    <w:rsid w:val="00955D31"/>
    <w:rsid w:val="00955E15"/>
    <w:rsid w:val="00956199"/>
    <w:rsid w:val="009561A0"/>
    <w:rsid w:val="00956657"/>
    <w:rsid w:val="00956786"/>
    <w:rsid w:val="00956B18"/>
    <w:rsid w:val="00956BFD"/>
    <w:rsid w:val="00956C39"/>
    <w:rsid w:val="00956D68"/>
    <w:rsid w:val="0095718F"/>
    <w:rsid w:val="00957407"/>
    <w:rsid w:val="00957647"/>
    <w:rsid w:val="009577DD"/>
    <w:rsid w:val="00957CEF"/>
    <w:rsid w:val="00957D6F"/>
    <w:rsid w:val="00957D9B"/>
    <w:rsid w:val="00957E15"/>
    <w:rsid w:val="00957F85"/>
    <w:rsid w:val="00957FAE"/>
    <w:rsid w:val="009600E6"/>
    <w:rsid w:val="0096026E"/>
    <w:rsid w:val="0096048F"/>
    <w:rsid w:val="009605AF"/>
    <w:rsid w:val="00960668"/>
    <w:rsid w:val="0096099C"/>
    <w:rsid w:val="009609B2"/>
    <w:rsid w:val="009609E4"/>
    <w:rsid w:val="00960A53"/>
    <w:rsid w:val="00960AF2"/>
    <w:rsid w:val="00960B25"/>
    <w:rsid w:val="009611EF"/>
    <w:rsid w:val="00961230"/>
    <w:rsid w:val="00961537"/>
    <w:rsid w:val="009615D0"/>
    <w:rsid w:val="0096169E"/>
    <w:rsid w:val="009618BD"/>
    <w:rsid w:val="009618D9"/>
    <w:rsid w:val="00961BED"/>
    <w:rsid w:val="00961CEA"/>
    <w:rsid w:val="00961D08"/>
    <w:rsid w:val="00961D74"/>
    <w:rsid w:val="0096215C"/>
    <w:rsid w:val="009621CE"/>
    <w:rsid w:val="009622E4"/>
    <w:rsid w:val="009625CC"/>
    <w:rsid w:val="009625CD"/>
    <w:rsid w:val="00962710"/>
    <w:rsid w:val="00962828"/>
    <w:rsid w:val="0096294A"/>
    <w:rsid w:val="00962B81"/>
    <w:rsid w:val="00962CC0"/>
    <w:rsid w:val="00962DAF"/>
    <w:rsid w:val="00962DB3"/>
    <w:rsid w:val="0096329C"/>
    <w:rsid w:val="0096379E"/>
    <w:rsid w:val="00963A07"/>
    <w:rsid w:val="00963A4E"/>
    <w:rsid w:val="00963D3B"/>
    <w:rsid w:val="00963D51"/>
    <w:rsid w:val="00963E88"/>
    <w:rsid w:val="0096435F"/>
    <w:rsid w:val="009643A9"/>
    <w:rsid w:val="009646E0"/>
    <w:rsid w:val="0096489A"/>
    <w:rsid w:val="009648B2"/>
    <w:rsid w:val="0096493F"/>
    <w:rsid w:val="00964947"/>
    <w:rsid w:val="0096497A"/>
    <w:rsid w:val="009649DE"/>
    <w:rsid w:val="00964A80"/>
    <w:rsid w:val="00964C12"/>
    <w:rsid w:val="00965119"/>
    <w:rsid w:val="00965567"/>
    <w:rsid w:val="009655C5"/>
    <w:rsid w:val="009656FA"/>
    <w:rsid w:val="0096573F"/>
    <w:rsid w:val="00965BD0"/>
    <w:rsid w:val="00965C65"/>
    <w:rsid w:val="00965CF5"/>
    <w:rsid w:val="00965E63"/>
    <w:rsid w:val="0096620F"/>
    <w:rsid w:val="00966472"/>
    <w:rsid w:val="00966772"/>
    <w:rsid w:val="00966847"/>
    <w:rsid w:val="009669BB"/>
    <w:rsid w:val="00966D45"/>
    <w:rsid w:val="00966DBD"/>
    <w:rsid w:val="00966DE4"/>
    <w:rsid w:val="00966E3F"/>
    <w:rsid w:val="00966F2B"/>
    <w:rsid w:val="00966F59"/>
    <w:rsid w:val="009675B6"/>
    <w:rsid w:val="00967782"/>
    <w:rsid w:val="00967931"/>
    <w:rsid w:val="00967A62"/>
    <w:rsid w:val="00967B94"/>
    <w:rsid w:val="00967CB0"/>
    <w:rsid w:val="00967CCF"/>
    <w:rsid w:val="00967CEB"/>
    <w:rsid w:val="00967DB3"/>
    <w:rsid w:val="00967E3D"/>
    <w:rsid w:val="00967E41"/>
    <w:rsid w:val="00967E6B"/>
    <w:rsid w:val="00967F08"/>
    <w:rsid w:val="00967F5F"/>
    <w:rsid w:val="00967F94"/>
    <w:rsid w:val="00970009"/>
    <w:rsid w:val="0097010F"/>
    <w:rsid w:val="009703A5"/>
    <w:rsid w:val="00970477"/>
    <w:rsid w:val="00970578"/>
    <w:rsid w:val="009705AE"/>
    <w:rsid w:val="00970609"/>
    <w:rsid w:val="009707A9"/>
    <w:rsid w:val="0097088C"/>
    <w:rsid w:val="009708E4"/>
    <w:rsid w:val="0097098A"/>
    <w:rsid w:val="00970A5F"/>
    <w:rsid w:val="0097135C"/>
    <w:rsid w:val="0097179F"/>
    <w:rsid w:val="009718DC"/>
    <w:rsid w:val="009719C6"/>
    <w:rsid w:val="009719E5"/>
    <w:rsid w:val="00971BC4"/>
    <w:rsid w:val="00971E6F"/>
    <w:rsid w:val="00972113"/>
    <w:rsid w:val="00972208"/>
    <w:rsid w:val="009727A8"/>
    <w:rsid w:val="009727B0"/>
    <w:rsid w:val="00972B33"/>
    <w:rsid w:val="00972BB5"/>
    <w:rsid w:val="00972C9C"/>
    <w:rsid w:val="00972F4C"/>
    <w:rsid w:val="009730B8"/>
    <w:rsid w:val="009730D5"/>
    <w:rsid w:val="00973136"/>
    <w:rsid w:val="0097337F"/>
    <w:rsid w:val="00973402"/>
    <w:rsid w:val="009738DD"/>
    <w:rsid w:val="00973B8F"/>
    <w:rsid w:val="00973D26"/>
    <w:rsid w:val="00973DDE"/>
    <w:rsid w:val="00973F8B"/>
    <w:rsid w:val="00973FE3"/>
    <w:rsid w:val="00974108"/>
    <w:rsid w:val="00974140"/>
    <w:rsid w:val="0097420B"/>
    <w:rsid w:val="00974494"/>
    <w:rsid w:val="009745EB"/>
    <w:rsid w:val="0097479A"/>
    <w:rsid w:val="009747FB"/>
    <w:rsid w:val="009751E6"/>
    <w:rsid w:val="00975322"/>
    <w:rsid w:val="009753C8"/>
    <w:rsid w:val="009754C0"/>
    <w:rsid w:val="009756D3"/>
    <w:rsid w:val="0097589A"/>
    <w:rsid w:val="00975A9A"/>
    <w:rsid w:val="00975D5E"/>
    <w:rsid w:val="00975E21"/>
    <w:rsid w:val="00976257"/>
    <w:rsid w:val="0097652B"/>
    <w:rsid w:val="00976570"/>
    <w:rsid w:val="00976574"/>
    <w:rsid w:val="00976979"/>
    <w:rsid w:val="00976E58"/>
    <w:rsid w:val="00977003"/>
    <w:rsid w:val="00977149"/>
    <w:rsid w:val="009772F6"/>
    <w:rsid w:val="009777F3"/>
    <w:rsid w:val="00977809"/>
    <w:rsid w:val="009778D6"/>
    <w:rsid w:val="00977C5E"/>
    <w:rsid w:val="00977DF5"/>
    <w:rsid w:val="00977EAB"/>
    <w:rsid w:val="00977F69"/>
    <w:rsid w:val="0098002A"/>
    <w:rsid w:val="0098003E"/>
    <w:rsid w:val="00980059"/>
    <w:rsid w:val="009800CC"/>
    <w:rsid w:val="00980101"/>
    <w:rsid w:val="00980157"/>
    <w:rsid w:val="009802CF"/>
    <w:rsid w:val="00980415"/>
    <w:rsid w:val="00980536"/>
    <w:rsid w:val="00980AD7"/>
    <w:rsid w:val="00980D10"/>
    <w:rsid w:val="00980F04"/>
    <w:rsid w:val="00981200"/>
    <w:rsid w:val="009812D5"/>
    <w:rsid w:val="00981495"/>
    <w:rsid w:val="0098168B"/>
    <w:rsid w:val="00981BBA"/>
    <w:rsid w:val="00981C09"/>
    <w:rsid w:val="009820F6"/>
    <w:rsid w:val="009822D2"/>
    <w:rsid w:val="00982857"/>
    <w:rsid w:val="009829E9"/>
    <w:rsid w:val="00982B0F"/>
    <w:rsid w:val="00982B7C"/>
    <w:rsid w:val="00982E20"/>
    <w:rsid w:val="00982EF5"/>
    <w:rsid w:val="00982F42"/>
    <w:rsid w:val="00982FC6"/>
    <w:rsid w:val="009834DA"/>
    <w:rsid w:val="00983834"/>
    <w:rsid w:val="009839D4"/>
    <w:rsid w:val="009839F5"/>
    <w:rsid w:val="00983A2B"/>
    <w:rsid w:val="00983BCF"/>
    <w:rsid w:val="00983C77"/>
    <w:rsid w:val="00983D81"/>
    <w:rsid w:val="00983FEB"/>
    <w:rsid w:val="0098404E"/>
    <w:rsid w:val="009843AF"/>
    <w:rsid w:val="0098444B"/>
    <w:rsid w:val="009847C3"/>
    <w:rsid w:val="00984F75"/>
    <w:rsid w:val="009852D8"/>
    <w:rsid w:val="0098543A"/>
    <w:rsid w:val="009855AA"/>
    <w:rsid w:val="00985639"/>
    <w:rsid w:val="009856C4"/>
    <w:rsid w:val="009856C8"/>
    <w:rsid w:val="0098572E"/>
    <w:rsid w:val="009859B0"/>
    <w:rsid w:val="00985C24"/>
    <w:rsid w:val="00985C85"/>
    <w:rsid w:val="00985E1A"/>
    <w:rsid w:val="00986B08"/>
    <w:rsid w:val="00986B39"/>
    <w:rsid w:val="00986B8E"/>
    <w:rsid w:val="00986CAD"/>
    <w:rsid w:val="00986EA5"/>
    <w:rsid w:val="00987332"/>
    <w:rsid w:val="009874FD"/>
    <w:rsid w:val="00987D8E"/>
    <w:rsid w:val="00987DA5"/>
    <w:rsid w:val="009900BA"/>
    <w:rsid w:val="00990253"/>
    <w:rsid w:val="00990A11"/>
    <w:rsid w:val="00990A82"/>
    <w:rsid w:val="00990B1B"/>
    <w:rsid w:val="00990B75"/>
    <w:rsid w:val="00990D6C"/>
    <w:rsid w:val="00990D7E"/>
    <w:rsid w:val="00990DE3"/>
    <w:rsid w:val="00990F5B"/>
    <w:rsid w:val="00991388"/>
    <w:rsid w:val="00991588"/>
    <w:rsid w:val="009915C6"/>
    <w:rsid w:val="00991632"/>
    <w:rsid w:val="00991902"/>
    <w:rsid w:val="00991FE6"/>
    <w:rsid w:val="009922DB"/>
    <w:rsid w:val="00992341"/>
    <w:rsid w:val="00992521"/>
    <w:rsid w:val="00992595"/>
    <w:rsid w:val="009926C3"/>
    <w:rsid w:val="009928CA"/>
    <w:rsid w:val="009929D1"/>
    <w:rsid w:val="00992AA3"/>
    <w:rsid w:val="00992EAF"/>
    <w:rsid w:val="0099306D"/>
    <w:rsid w:val="00993250"/>
    <w:rsid w:val="00993302"/>
    <w:rsid w:val="009934DF"/>
    <w:rsid w:val="00993554"/>
    <w:rsid w:val="00993647"/>
    <w:rsid w:val="0099380C"/>
    <w:rsid w:val="00993AD9"/>
    <w:rsid w:val="00993C47"/>
    <w:rsid w:val="00993D9E"/>
    <w:rsid w:val="00994044"/>
    <w:rsid w:val="009943ED"/>
    <w:rsid w:val="0099440E"/>
    <w:rsid w:val="0099449E"/>
    <w:rsid w:val="009946B4"/>
    <w:rsid w:val="00994790"/>
    <w:rsid w:val="009949B5"/>
    <w:rsid w:val="00994C24"/>
    <w:rsid w:val="00994C2D"/>
    <w:rsid w:val="00994C9F"/>
    <w:rsid w:val="00994FB6"/>
    <w:rsid w:val="009950CE"/>
    <w:rsid w:val="00995284"/>
    <w:rsid w:val="009954A9"/>
    <w:rsid w:val="00995642"/>
    <w:rsid w:val="0099567E"/>
    <w:rsid w:val="009956C2"/>
    <w:rsid w:val="009958BF"/>
    <w:rsid w:val="00995AFE"/>
    <w:rsid w:val="00995BE3"/>
    <w:rsid w:val="00996171"/>
    <w:rsid w:val="00996190"/>
    <w:rsid w:val="00996194"/>
    <w:rsid w:val="0099625B"/>
    <w:rsid w:val="009964C2"/>
    <w:rsid w:val="00996DFD"/>
    <w:rsid w:val="00996EC9"/>
    <w:rsid w:val="00996EF3"/>
    <w:rsid w:val="00996F20"/>
    <w:rsid w:val="009974FC"/>
    <w:rsid w:val="0099778D"/>
    <w:rsid w:val="00997805"/>
    <w:rsid w:val="00997C13"/>
    <w:rsid w:val="00997CA0"/>
    <w:rsid w:val="00997EC5"/>
    <w:rsid w:val="00997F97"/>
    <w:rsid w:val="009A016A"/>
    <w:rsid w:val="009A0183"/>
    <w:rsid w:val="009A02A8"/>
    <w:rsid w:val="009A087D"/>
    <w:rsid w:val="009A08B5"/>
    <w:rsid w:val="009A0BFC"/>
    <w:rsid w:val="009A102C"/>
    <w:rsid w:val="009A140B"/>
    <w:rsid w:val="009A158F"/>
    <w:rsid w:val="009A1661"/>
    <w:rsid w:val="009A1AA4"/>
    <w:rsid w:val="009A1ADE"/>
    <w:rsid w:val="009A1B40"/>
    <w:rsid w:val="009A1B4F"/>
    <w:rsid w:val="009A21F8"/>
    <w:rsid w:val="009A22C4"/>
    <w:rsid w:val="009A2710"/>
    <w:rsid w:val="009A2986"/>
    <w:rsid w:val="009A29C8"/>
    <w:rsid w:val="009A2BE1"/>
    <w:rsid w:val="009A2DFE"/>
    <w:rsid w:val="009A2E04"/>
    <w:rsid w:val="009A2FEE"/>
    <w:rsid w:val="009A31C5"/>
    <w:rsid w:val="009A359B"/>
    <w:rsid w:val="009A3B7C"/>
    <w:rsid w:val="009A3B96"/>
    <w:rsid w:val="009A3C58"/>
    <w:rsid w:val="009A3DDD"/>
    <w:rsid w:val="009A4036"/>
    <w:rsid w:val="009A409C"/>
    <w:rsid w:val="009A41C7"/>
    <w:rsid w:val="009A4330"/>
    <w:rsid w:val="009A4385"/>
    <w:rsid w:val="009A45B1"/>
    <w:rsid w:val="009A4910"/>
    <w:rsid w:val="009A4A32"/>
    <w:rsid w:val="009A4AA4"/>
    <w:rsid w:val="009A4C8E"/>
    <w:rsid w:val="009A4D19"/>
    <w:rsid w:val="009A5397"/>
    <w:rsid w:val="009A568B"/>
    <w:rsid w:val="009A56E0"/>
    <w:rsid w:val="009A575E"/>
    <w:rsid w:val="009A5C0F"/>
    <w:rsid w:val="009A5C89"/>
    <w:rsid w:val="009A5DD1"/>
    <w:rsid w:val="009A5DDE"/>
    <w:rsid w:val="009A631B"/>
    <w:rsid w:val="009A6457"/>
    <w:rsid w:val="009A681E"/>
    <w:rsid w:val="009A6B0D"/>
    <w:rsid w:val="009A6C1B"/>
    <w:rsid w:val="009A6C3B"/>
    <w:rsid w:val="009A7078"/>
    <w:rsid w:val="009A72DA"/>
    <w:rsid w:val="009A737E"/>
    <w:rsid w:val="009A74D7"/>
    <w:rsid w:val="009A76D9"/>
    <w:rsid w:val="009A797C"/>
    <w:rsid w:val="009A7A5A"/>
    <w:rsid w:val="009A7EEE"/>
    <w:rsid w:val="009B0562"/>
    <w:rsid w:val="009B059B"/>
    <w:rsid w:val="009B07E6"/>
    <w:rsid w:val="009B0922"/>
    <w:rsid w:val="009B0EEF"/>
    <w:rsid w:val="009B104E"/>
    <w:rsid w:val="009B139D"/>
    <w:rsid w:val="009B1570"/>
    <w:rsid w:val="009B17B4"/>
    <w:rsid w:val="009B1842"/>
    <w:rsid w:val="009B19C2"/>
    <w:rsid w:val="009B1E8C"/>
    <w:rsid w:val="009B1F0C"/>
    <w:rsid w:val="009B1F8D"/>
    <w:rsid w:val="009B21A9"/>
    <w:rsid w:val="009B23F6"/>
    <w:rsid w:val="009B2924"/>
    <w:rsid w:val="009B2981"/>
    <w:rsid w:val="009B2AEE"/>
    <w:rsid w:val="009B2C38"/>
    <w:rsid w:val="009B2CF9"/>
    <w:rsid w:val="009B316A"/>
    <w:rsid w:val="009B32E7"/>
    <w:rsid w:val="009B336B"/>
    <w:rsid w:val="009B36C6"/>
    <w:rsid w:val="009B36F7"/>
    <w:rsid w:val="009B390F"/>
    <w:rsid w:val="009B3CD4"/>
    <w:rsid w:val="009B3D9F"/>
    <w:rsid w:val="009B41E5"/>
    <w:rsid w:val="009B42C4"/>
    <w:rsid w:val="009B43FF"/>
    <w:rsid w:val="009B4751"/>
    <w:rsid w:val="009B4771"/>
    <w:rsid w:val="009B48C9"/>
    <w:rsid w:val="009B49EE"/>
    <w:rsid w:val="009B4B5E"/>
    <w:rsid w:val="009B4EC1"/>
    <w:rsid w:val="009B51E6"/>
    <w:rsid w:val="009B5442"/>
    <w:rsid w:val="009B5FB4"/>
    <w:rsid w:val="009B6062"/>
    <w:rsid w:val="009B6254"/>
    <w:rsid w:val="009B65C5"/>
    <w:rsid w:val="009B67E8"/>
    <w:rsid w:val="009B69B4"/>
    <w:rsid w:val="009B6A4E"/>
    <w:rsid w:val="009B6A9A"/>
    <w:rsid w:val="009B6F15"/>
    <w:rsid w:val="009B7111"/>
    <w:rsid w:val="009B7269"/>
    <w:rsid w:val="009B746E"/>
    <w:rsid w:val="009B75D7"/>
    <w:rsid w:val="009B7828"/>
    <w:rsid w:val="009B7B75"/>
    <w:rsid w:val="009B7D43"/>
    <w:rsid w:val="009B7D89"/>
    <w:rsid w:val="009B7DC3"/>
    <w:rsid w:val="009C01BA"/>
    <w:rsid w:val="009C06AB"/>
    <w:rsid w:val="009C06DD"/>
    <w:rsid w:val="009C1060"/>
    <w:rsid w:val="009C1202"/>
    <w:rsid w:val="009C16AF"/>
    <w:rsid w:val="009C1721"/>
    <w:rsid w:val="009C18C5"/>
    <w:rsid w:val="009C1948"/>
    <w:rsid w:val="009C19A0"/>
    <w:rsid w:val="009C1A5D"/>
    <w:rsid w:val="009C1C87"/>
    <w:rsid w:val="009C1F0C"/>
    <w:rsid w:val="009C2116"/>
    <w:rsid w:val="009C2224"/>
    <w:rsid w:val="009C2393"/>
    <w:rsid w:val="009C2B61"/>
    <w:rsid w:val="009C2CB1"/>
    <w:rsid w:val="009C2CB5"/>
    <w:rsid w:val="009C3164"/>
    <w:rsid w:val="009C334B"/>
    <w:rsid w:val="009C3867"/>
    <w:rsid w:val="009C3C7B"/>
    <w:rsid w:val="009C3E41"/>
    <w:rsid w:val="009C409F"/>
    <w:rsid w:val="009C4333"/>
    <w:rsid w:val="009C4436"/>
    <w:rsid w:val="009C44EF"/>
    <w:rsid w:val="009C45A1"/>
    <w:rsid w:val="009C48BC"/>
    <w:rsid w:val="009C4BBE"/>
    <w:rsid w:val="009C4C85"/>
    <w:rsid w:val="009C4D6D"/>
    <w:rsid w:val="009C4E49"/>
    <w:rsid w:val="009C4F84"/>
    <w:rsid w:val="009C4FA7"/>
    <w:rsid w:val="009C54F5"/>
    <w:rsid w:val="009C58C5"/>
    <w:rsid w:val="009C596C"/>
    <w:rsid w:val="009C5990"/>
    <w:rsid w:val="009C5E2D"/>
    <w:rsid w:val="009C5F3D"/>
    <w:rsid w:val="009C637E"/>
    <w:rsid w:val="009C6730"/>
    <w:rsid w:val="009C67A7"/>
    <w:rsid w:val="009C6896"/>
    <w:rsid w:val="009C6CDF"/>
    <w:rsid w:val="009C6D4F"/>
    <w:rsid w:val="009C6E3D"/>
    <w:rsid w:val="009C6F64"/>
    <w:rsid w:val="009C70D6"/>
    <w:rsid w:val="009C73E4"/>
    <w:rsid w:val="009C770D"/>
    <w:rsid w:val="009C773E"/>
    <w:rsid w:val="009C774F"/>
    <w:rsid w:val="009C775B"/>
    <w:rsid w:val="009C79CF"/>
    <w:rsid w:val="009C7A32"/>
    <w:rsid w:val="009D020D"/>
    <w:rsid w:val="009D03A3"/>
    <w:rsid w:val="009D0586"/>
    <w:rsid w:val="009D1046"/>
    <w:rsid w:val="009D1727"/>
    <w:rsid w:val="009D1804"/>
    <w:rsid w:val="009D199B"/>
    <w:rsid w:val="009D19AC"/>
    <w:rsid w:val="009D1B3A"/>
    <w:rsid w:val="009D1E27"/>
    <w:rsid w:val="009D20FD"/>
    <w:rsid w:val="009D2108"/>
    <w:rsid w:val="009D22B1"/>
    <w:rsid w:val="009D24DD"/>
    <w:rsid w:val="009D2622"/>
    <w:rsid w:val="009D27E9"/>
    <w:rsid w:val="009D2CAF"/>
    <w:rsid w:val="009D2D81"/>
    <w:rsid w:val="009D2F55"/>
    <w:rsid w:val="009D315D"/>
    <w:rsid w:val="009D3172"/>
    <w:rsid w:val="009D348A"/>
    <w:rsid w:val="009D385A"/>
    <w:rsid w:val="009D3CD2"/>
    <w:rsid w:val="009D3E56"/>
    <w:rsid w:val="009D419C"/>
    <w:rsid w:val="009D41D7"/>
    <w:rsid w:val="009D4335"/>
    <w:rsid w:val="009D43E9"/>
    <w:rsid w:val="009D44FB"/>
    <w:rsid w:val="009D497F"/>
    <w:rsid w:val="009D49EB"/>
    <w:rsid w:val="009D511A"/>
    <w:rsid w:val="009D5148"/>
    <w:rsid w:val="009D53C0"/>
    <w:rsid w:val="009D5450"/>
    <w:rsid w:val="009D57CC"/>
    <w:rsid w:val="009D5A3D"/>
    <w:rsid w:val="009D5DAC"/>
    <w:rsid w:val="009D60D2"/>
    <w:rsid w:val="009D60DF"/>
    <w:rsid w:val="009D614F"/>
    <w:rsid w:val="009D6220"/>
    <w:rsid w:val="009D6457"/>
    <w:rsid w:val="009D682E"/>
    <w:rsid w:val="009D6878"/>
    <w:rsid w:val="009D6B1D"/>
    <w:rsid w:val="009D6BD0"/>
    <w:rsid w:val="009D6F96"/>
    <w:rsid w:val="009D6FA8"/>
    <w:rsid w:val="009D71B8"/>
    <w:rsid w:val="009D753E"/>
    <w:rsid w:val="009D7570"/>
    <w:rsid w:val="009D7810"/>
    <w:rsid w:val="009D79A1"/>
    <w:rsid w:val="009D7B1C"/>
    <w:rsid w:val="009D7DBB"/>
    <w:rsid w:val="009D7ECB"/>
    <w:rsid w:val="009E0014"/>
    <w:rsid w:val="009E0153"/>
    <w:rsid w:val="009E0423"/>
    <w:rsid w:val="009E095F"/>
    <w:rsid w:val="009E09A9"/>
    <w:rsid w:val="009E09CB"/>
    <w:rsid w:val="009E0A4E"/>
    <w:rsid w:val="009E0E23"/>
    <w:rsid w:val="009E0EA0"/>
    <w:rsid w:val="009E0EF2"/>
    <w:rsid w:val="009E1504"/>
    <w:rsid w:val="009E1608"/>
    <w:rsid w:val="009E1637"/>
    <w:rsid w:val="009E1897"/>
    <w:rsid w:val="009E1BEE"/>
    <w:rsid w:val="009E1BFD"/>
    <w:rsid w:val="009E1E34"/>
    <w:rsid w:val="009E1E9D"/>
    <w:rsid w:val="009E2041"/>
    <w:rsid w:val="009E2052"/>
    <w:rsid w:val="009E2113"/>
    <w:rsid w:val="009E2235"/>
    <w:rsid w:val="009E2612"/>
    <w:rsid w:val="009E2723"/>
    <w:rsid w:val="009E297D"/>
    <w:rsid w:val="009E2AD3"/>
    <w:rsid w:val="009E2B4F"/>
    <w:rsid w:val="009E2B84"/>
    <w:rsid w:val="009E2CBD"/>
    <w:rsid w:val="009E3081"/>
    <w:rsid w:val="009E3236"/>
    <w:rsid w:val="009E332E"/>
    <w:rsid w:val="009E367B"/>
    <w:rsid w:val="009E37C7"/>
    <w:rsid w:val="009E38CE"/>
    <w:rsid w:val="009E399B"/>
    <w:rsid w:val="009E3A5A"/>
    <w:rsid w:val="009E3D59"/>
    <w:rsid w:val="009E3E5B"/>
    <w:rsid w:val="009E3ECF"/>
    <w:rsid w:val="009E3F31"/>
    <w:rsid w:val="009E3F98"/>
    <w:rsid w:val="009E40F8"/>
    <w:rsid w:val="009E4541"/>
    <w:rsid w:val="009E45E7"/>
    <w:rsid w:val="009E4691"/>
    <w:rsid w:val="009E47FB"/>
    <w:rsid w:val="009E4A83"/>
    <w:rsid w:val="009E4AA3"/>
    <w:rsid w:val="009E4B9A"/>
    <w:rsid w:val="009E4D3E"/>
    <w:rsid w:val="009E4F5D"/>
    <w:rsid w:val="009E4FA5"/>
    <w:rsid w:val="009E4FDF"/>
    <w:rsid w:val="009E54AB"/>
    <w:rsid w:val="009E584E"/>
    <w:rsid w:val="009E5862"/>
    <w:rsid w:val="009E5899"/>
    <w:rsid w:val="009E599C"/>
    <w:rsid w:val="009E62B7"/>
    <w:rsid w:val="009E6A43"/>
    <w:rsid w:val="009E6BD4"/>
    <w:rsid w:val="009E6C8D"/>
    <w:rsid w:val="009E6E85"/>
    <w:rsid w:val="009E767F"/>
    <w:rsid w:val="009E76CC"/>
    <w:rsid w:val="009E777A"/>
    <w:rsid w:val="009E7913"/>
    <w:rsid w:val="009E798F"/>
    <w:rsid w:val="009E7F05"/>
    <w:rsid w:val="009E7F42"/>
    <w:rsid w:val="009F0033"/>
    <w:rsid w:val="009F010A"/>
    <w:rsid w:val="009F0170"/>
    <w:rsid w:val="009F052D"/>
    <w:rsid w:val="009F057C"/>
    <w:rsid w:val="009F07DD"/>
    <w:rsid w:val="009F0829"/>
    <w:rsid w:val="009F0AB2"/>
    <w:rsid w:val="009F0B1D"/>
    <w:rsid w:val="009F0C10"/>
    <w:rsid w:val="009F0CCC"/>
    <w:rsid w:val="009F0EBD"/>
    <w:rsid w:val="009F128F"/>
    <w:rsid w:val="009F1730"/>
    <w:rsid w:val="009F1A43"/>
    <w:rsid w:val="009F1A99"/>
    <w:rsid w:val="009F1E1F"/>
    <w:rsid w:val="009F1E78"/>
    <w:rsid w:val="009F22A0"/>
    <w:rsid w:val="009F236B"/>
    <w:rsid w:val="009F2390"/>
    <w:rsid w:val="009F23B2"/>
    <w:rsid w:val="009F24B4"/>
    <w:rsid w:val="009F25D8"/>
    <w:rsid w:val="009F2789"/>
    <w:rsid w:val="009F279E"/>
    <w:rsid w:val="009F297B"/>
    <w:rsid w:val="009F2A04"/>
    <w:rsid w:val="009F348E"/>
    <w:rsid w:val="009F3733"/>
    <w:rsid w:val="009F3DCC"/>
    <w:rsid w:val="009F3E68"/>
    <w:rsid w:val="009F426B"/>
    <w:rsid w:val="009F4428"/>
    <w:rsid w:val="009F44EA"/>
    <w:rsid w:val="009F474F"/>
    <w:rsid w:val="009F47E3"/>
    <w:rsid w:val="009F4971"/>
    <w:rsid w:val="009F4D12"/>
    <w:rsid w:val="009F4DEA"/>
    <w:rsid w:val="009F50CB"/>
    <w:rsid w:val="009F50D8"/>
    <w:rsid w:val="009F511F"/>
    <w:rsid w:val="009F526E"/>
    <w:rsid w:val="009F52F8"/>
    <w:rsid w:val="009F53F9"/>
    <w:rsid w:val="009F5957"/>
    <w:rsid w:val="009F5B99"/>
    <w:rsid w:val="009F5F3B"/>
    <w:rsid w:val="009F6007"/>
    <w:rsid w:val="009F62F1"/>
    <w:rsid w:val="009F66F5"/>
    <w:rsid w:val="009F6872"/>
    <w:rsid w:val="009F6C18"/>
    <w:rsid w:val="009F6E56"/>
    <w:rsid w:val="009F6FB9"/>
    <w:rsid w:val="009F7086"/>
    <w:rsid w:val="009F71FD"/>
    <w:rsid w:val="009F721C"/>
    <w:rsid w:val="009F747C"/>
    <w:rsid w:val="009F7556"/>
    <w:rsid w:val="009F78A3"/>
    <w:rsid w:val="009F78C1"/>
    <w:rsid w:val="009F7AD6"/>
    <w:rsid w:val="009F7E53"/>
    <w:rsid w:val="009F7EB9"/>
    <w:rsid w:val="00A00228"/>
    <w:rsid w:val="00A00266"/>
    <w:rsid w:val="00A00291"/>
    <w:rsid w:val="00A0038A"/>
    <w:rsid w:val="00A00484"/>
    <w:rsid w:val="00A005F1"/>
    <w:rsid w:val="00A00919"/>
    <w:rsid w:val="00A00A98"/>
    <w:rsid w:val="00A00F60"/>
    <w:rsid w:val="00A01105"/>
    <w:rsid w:val="00A01226"/>
    <w:rsid w:val="00A0122E"/>
    <w:rsid w:val="00A014E8"/>
    <w:rsid w:val="00A015A7"/>
    <w:rsid w:val="00A01741"/>
    <w:rsid w:val="00A01E0A"/>
    <w:rsid w:val="00A01E31"/>
    <w:rsid w:val="00A01EBC"/>
    <w:rsid w:val="00A020D7"/>
    <w:rsid w:val="00A021C8"/>
    <w:rsid w:val="00A0242F"/>
    <w:rsid w:val="00A02563"/>
    <w:rsid w:val="00A0284A"/>
    <w:rsid w:val="00A02979"/>
    <w:rsid w:val="00A02A49"/>
    <w:rsid w:val="00A02A60"/>
    <w:rsid w:val="00A02C16"/>
    <w:rsid w:val="00A0317C"/>
    <w:rsid w:val="00A033F6"/>
    <w:rsid w:val="00A03407"/>
    <w:rsid w:val="00A035A9"/>
    <w:rsid w:val="00A0388E"/>
    <w:rsid w:val="00A0392E"/>
    <w:rsid w:val="00A0399B"/>
    <w:rsid w:val="00A039B3"/>
    <w:rsid w:val="00A03A31"/>
    <w:rsid w:val="00A03BD3"/>
    <w:rsid w:val="00A03D56"/>
    <w:rsid w:val="00A03DE9"/>
    <w:rsid w:val="00A03E55"/>
    <w:rsid w:val="00A04005"/>
    <w:rsid w:val="00A0406E"/>
    <w:rsid w:val="00A0413C"/>
    <w:rsid w:val="00A04325"/>
    <w:rsid w:val="00A046DB"/>
    <w:rsid w:val="00A047B0"/>
    <w:rsid w:val="00A04AC9"/>
    <w:rsid w:val="00A04AFD"/>
    <w:rsid w:val="00A04B74"/>
    <w:rsid w:val="00A04CA6"/>
    <w:rsid w:val="00A04E23"/>
    <w:rsid w:val="00A04E2D"/>
    <w:rsid w:val="00A04EAB"/>
    <w:rsid w:val="00A04F5E"/>
    <w:rsid w:val="00A053B5"/>
    <w:rsid w:val="00A05650"/>
    <w:rsid w:val="00A05661"/>
    <w:rsid w:val="00A057AC"/>
    <w:rsid w:val="00A0580C"/>
    <w:rsid w:val="00A05B8C"/>
    <w:rsid w:val="00A0605A"/>
    <w:rsid w:val="00A06233"/>
    <w:rsid w:val="00A062F1"/>
    <w:rsid w:val="00A06AFD"/>
    <w:rsid w:val="00A06CBB"/>
    <w:rsid w:val="00A06E24"/>
    <w:rsid w:val="00A06EFA"/>
    <w:rsid w:val="00A06F5E"/>
    <w:rsid w:val="00A06F6B"/>
    <w:rsid w:val="00A06FF5"/>
    <w:rsid w:val="00A0744D"/>
    <w:rsid w:val="00A07877"/>
    <w:rsid w:val="00A079B4"/>
    <w:rsid w:val="00A1009F"/>
    <w:rsid w:val="00A10508"/>
    <w:rsid w:val="00A105ED"/>
    <w:rsid w:val="00A10705"/>
    <w:rsid w:val="00A109B1"/>
    <w:rsid w:val="00A110DC"/>
    <w:rsid w:val="00A11B02"/>
    <w:rsid w:val="00A11B66"/>
    <w:rsid w:val="00A11E68"/>
    <w:rsid w:val="00A11F38"/>
    <w:rsid w:val="00A120A2"/>
    <w:rsid w:val="00A12484"/>
    <w:rsid w:val="00A12496"/>
    <w:rsid w:val="00A1251E"/>
    <w:rsid w:val="00A12694"/>
    <w:rsid w:val="00A127C6"/>
    <w:rsid w:val="00A1288C"/>
    <w:rsid w:val="00A12BBD"/>
    <w:rsid w:val="00A132F1"/>
    <w:rsid w:val="00A13394"/>
    <w:rsid w:val="00A1350F"/>
    <w:rsid w:val="00A137C2"/>
    <w:rsid w:val="00A138E3"/>
    <w:rsid w:val="00A13948"/>
    <w:rsid w:val="00A13BFF"/>
    <w:rsid w:val="00A1408E"/>
    <w:rsid w:val="00A143BB"/>
    <w:rsid w:val="00A14495"/>
    <w:rsid w:val="00A146E4"/>
    <w:rsid w:val="00A1474A"/>
    <w:rsid w:val="00A149BD"/>
    <w:rsid w:val="00A14B2D"/>
    <w:rsid w:val="00A14FFD"/>
    <w:rsid w:val="00A1509D"/>
    <w:rsid w:val="00A150CC"/>
    <w:rsid w:val="00A152D0"/>
    <w:rsid w:val="00A1570F"/>
    <w:rsid w:val="00A158AD"/>
    <w:rsid w:val="00A15B25"/>
    <w:rsid w:val="00A165D1"/>
    <w:rsid w:val="00A166E2"/>
    <w:rsid w:val="00A1697F"/>
    <w:rsid w:val="00A16D69"/>
    <w:rsid w:val="00A16FC8"/>
    <w:rsid w:val="00A172B5"/>
    <w:rsid w:val="00A1770F"/>
    <w:rsid w:val="00A17908"/>
    <w:rsid w:val="00A17C5F"/>
    <w:rsid w:val="00A20198"/>
    <w:rsid w:val="00A20226"/>
    <w:rsid w:val="00A2048D"/>
    <w:rsid w:val="00A2060C"/>
    <w:rsid w:val="00A20619"/>
    <w:rsid w:val="00A20739"/>
    <w:rsid w:val="00A207C4"/>
    <w:rsid w:val="00A209A3"/>
    <w:rsid w:val="00A20A9A"/>
    <w:rsid w:val="00A20CDA"/>
    <w:rsid w:val="00A20D28"/>
    <w:rsid w:val="00A20DE6"/>
    <w:rsid w:val="00A20EA1"/>
    <w:rsid w:val="00A20FEA"/>
    <w:rsid w:val="00A2149A"/>
    <w:rsid w:val="00A216DC"/>
    <w:rsid w:val="00A21783"/>
    <w:rsid w:val="00A21B69"/>
    <w:rsid w:val="00A21BC6"/>
    <w:rsid w:val="00A21C1A"/>
    <w:rsid w:val="00A21CC0"/>
    <w:rsid w:val="00A21D65"/>
    <w:rsid w:val="00A2203E"/>
    <w:rsid w:val="00A2225E"/>
    <w:rsid w:val="00A2231B"/>
    <w:rsid w:val="00A22490"/>
    <w:rsid w:val="00A22AAE"/>
    <w:rsid w:val="00A22BBB"/>
    <w:rsid w:val="00A22E56"/>
    <w:rsid w:val="00A2327F"/>
    <w:rsid w:val="00A2375D"/>
    <w:rsid w:val="00A239CF"/>
    <w:rsid w:val="00A23A5B"/>
    <w:rsid w:val="00A23B48"/>
    <w:rsid w:val="00A23B69"/>
    <w:rsid w:val="00A23D02"/>
    <w:rsid w:val="00A23DB6"/>
    <w:rsid w:val="00A2430F"/>
    <w:rsid w:val="00A2437C"/>
    <w:rsid w:val="00A244D3"/>
    <w:rsid w:val="00A244FB"/>
    <w:rsid w:val="00A24516"/>
    <w:rsid w:val="00A245AF"/>
    <w:rsid w:val="00A245DF"/>
    <w:rsid w:val="00A2465F"/>
    <w:rsid w:val="00A24760"/>
    <w:rsid w:val="00A247D2"/>
    <w:rsid w:val="00A24B8A"/>
    <w:rsid w:val="00A24E24"/>
    <w:rsid w:val="00A24ED2"/>
    <w:rsid w:val="00A24FB5"/>
    <w:rsid w:val="00A25155"/>
    <w:rsid w:val="00A258F5"/>
    <w:rsid w:val="00A2596B"/>
    <w:rsid w:val="00A259C7"/>
    <w:rsid w:val="00A25B4A"/>
    <w:rsid w:val="00A25F9E"/>
    <w:rsid w:val="00A2610F"/>
    <w:rsid w:val="00A26156"/>
    <w:rsid w:val="00A2645E"/>
    <w:rsid w:val="00A26590"/>
    <w:rsid w:val="00A26742"/>
    <w:rsid w:val="00A2699A"/>
    <w:rsid w:val="00A26C11"/>
    <w:rsid w:val="00A26CA3"/>
    <w:rsid w:val="00A26D31"/>
    <w:rsid w:val="00A26D67"/>
    <w:rsid w:val="00A26F25"/>
    <w:rsid w:val="00A2708E"/>
    <w:rsid w:val="00A271AF"/>
    <w:rsid w:val="00A273DA"/>
    <w:rsid w:val="00A2769D"/>
    <w:rsid w:val="00A27907"/>
    <w:rsid w:val="00A2797D"/>
    <w:rsid w:val="00A27C18"/>
    <w:rsid w:val="00A27C31"/>
    <w:rsid w:val="00A27C79"/>
    <w:rsid w:val="00A27DFF"/>
    <w:rsid w:val="00A30004"/>
    <w:rsid w:val="00A30159"/>
    <w:rsid w:val="00A302A8"/>
    <w:rsid w:val="00A3030F"/>
    <w:rsid w:val="00A30398"/>
    <w:rsid w:val="00A303B3"/>
    <w:rsid w:val="00A30510"/>
    <w:rsid w:val="00A30741"/>
    <w:rsid w:val="00A308DA"/>
    <w:rsid w:val="00A30A6F"/>
    <w:rsid w:val="00A30AF3"/>
    <w:rsid w:val="00A30B2F"/>
    <w:rsid w:val="00A30CBE"/>
    <w:rsid w:val="00A30E89"/>
    <w:rsid w:val="00A31228"/>
    <w:rsid w:val="00A3129C"/>
    <w:rsid w:val="00A317F8"/>
    <w:rsid w:val="00A317F9"/>
    <w:rsid w:val="00A318EB"/>
    <w:rsid w:val="00A31C5F"/>
    <w:rsid w:val="00A31F92"/>
    <w:rsid w:val="00A320EC"/>
    <w:rsid w:val="00A321BA"/>
    <w:rsid w:val="00A325C1"/>
    <w:rsid w:val="00A32702"/>
    <w:rsid w:val="00A32707"/>
    <w:rsid w:val="00A327B0"/>
    <w:rsid w:val="00A327C3"/>
    <w:rsid w:val="00A3285F"/>
    <w:rsid w:val="00A32882"/>
    <w:rsid w:val="00A32A6E"/>
    <w:rsid w:val="00A32A8F"/>
    <w:rsid w:val="00A32D11"/>
    <w:rsid w:val="00A32FCB"/>
    <w:rsid w:val="00A33024"/>
    <w:rsid w:val="00A33124"/>
    <w:rsid w:val="00A3323D"/>
    <w:rsid w:val="00A3325C"/>
    <w:rsid w:val="00A33882"/>
    <w:rsid w:val="00A3391C"/>
    <w:rsid w:val="00A33B10"/>
    <w:rsid w:val="00A340A4"/>
    <w:rsid w:val="00A342D8"/>
    <w:rsid w:val="00A34795"/>
    <w:rsid w:val="00A34CBB"/>
    <w:rsid w:val="00A34DD5"/>
    <w:rsid w:val="00A3519A"/>
    <w:rsid w:val="00A355E1"/>
    <w:rsid w:val="00A3568F"/>
    <w:rsid w:val="00A35762"/>
    <w:rsid w:val="00A35C0E"/>
    <w:rsid w:val="00A35D66"/>
    <w:rsid w:val="00A35E44"/>
    <w:rsid w:val="00A35F93"/>
    <w:rsid w:val="00A36316"/>
    <w:rsid w:val="00A36336"/>
    <w:rsid w:val="00A36364"/>
    <w:rsid w:val="00A3661E"/>
    <w:rsid w:val="00A3666C"/>
    <w:rsid w:val="00A3669F"/>
    <w:rsid w:val="00A36708"/>
    <w:rsid w:val="00A3673F"/>
    <w:rsid w:val="00A3680B"/>
    <w:rsid w:val="00A36B30"/>
    <w:rsid w:val="00A36D0F"/>
    <w:rsid w:val="00A36E40"/>
    <w:rsid w:val="00A36E6D"/>
    <w:rsid w:val="00A37229"/>
    <w:rsid w:val="00A37321"/>
    <w:rsid w:val="00A3735F"/>
    <w:rsid w:val="00A373F4"/>
    <w:rsid w:val="00A37590"/>
    <w:rsid w:val="00A376C2"/>
    <w:rsid w:val="00A37A83"/>
    <w:rsid w:val="00A37D07"/>
    <w:rsid w:val="00A37F82"/>
    <w:rsid w:val="00A4006A"/>
    <w:rsid w:val="00A40086"/>
    <w:rsid w:val="00A40361"/>
    <w:rsid w:val="00A406D4"/>
    <w:rsid w:val="00A408D0"/>
    <w:rsid w:val="00A40E30"/>
    <w:rsid w:val="00A4101F"/>
    <w:rsid w:val="00A410F6"/>
    <w:rsid w:val="00A41385"/>
    <w:rsid w:val="00A41A41"/>
    <w:rsid w:val="00A41C41"/>
    <w:rsid w:val="00A41E32"/>
    <w:rsid w:val="00A422C6"/>
    <w:rsid w:val="00A425BB"/>
    <w:rsid w:val="00A42623"/>
    <w:rsid w:val="00A427D2"/>
    <w:rsid w:val="00A4296D"/>
    <w:rsid w:val="00A42984"/>
    <w:rsid w:val="00A42ACD"/>
    <w:rsid w:val="00A42B76"/>
    <w:rsid w:val="00A42C06"/>
    <w:rsid w:val="00A42C55"/>
    <w:rsid w:val="00A434C2"/>
    <w:rsid w:val="00A43603"/>
    <w:rsid w:val="00A43723"/>
    <w:rsid w:val="00A4375E"/>
    <w:rsid w:val="00A4382A"/>
    <w:rsid w:val="00A43B3D"/>
    <w:rsid w:val="00A43B4D"/>
    <w:rsid w:val="00A43F0C"/>
    <w:rsid w:val="00A44093"/>
    <w:rsid w:val="00A4413F"/>
    <w:rsid w:val="00A445A1"/>
    <w:rsid w:val="00A446C0"/>
    <w:rsid w:val="00A446D3"/>
    <w:rsid w:val="00A44766"/>
    <w:rsid w:val="00A448FF"/>
    <w:rsid w:val="00A450A9"/>
    <w:rsid w:val="00A450B4"/>
    <w:rsid w:val="00A450C3"/>
    <w:rsid w:val="00A451AD"/>
    <w:rsid w:val="00A45770"/>
    <w:rsid w:val="00A459B6"/>
    <w:rsid w:val="00A45B7F"/>
    <w:rsid w:val="00A45CDC"/>
    <w:rsid w:val="00A45CF4"/>
    <w:rsid w:val="00A45D8C"/>
    <w:rsid w:val="00A45D9C"/>
    <w:rsid w:val="00A46254"/>
    <w:rsid w:val="00A46378"/>
    <w:rsid w:val="00A464D7"/>
    <w:rsid w:val="00A46766"/>
    <w:rsid w:val="00A468E5"/>
    <w:rsid w:val="00A46BF2"/>
    <w:rsid w:val="00A46D22"/>
    <w:rsid w:val="00A46E7C"/>
    <w:rsid w:val="00A46FD7"/>
    <w:rsid w:val="00A47067"/>
    <w:rsid w:val="00A471CB"/>
    <w:rsid w:val="00A472F8"/>
    <w:rsid w:val="00A47504"/>
    <w:rsid w:val="00A476A8"/>
    <w:rsid w:val="00A4781D"/>
    <w:rsid w:val="00A479EE"/>
    <w:rsid w:val="00A500FB"/>
    <w:rsid w:val="00A5021B"/>
    <w:rsid w:val="00A5029B"/>
    <w:rsid w:val="00A502ED"/>
    <w:rsid w:val="00A5030A"/>
    <w:rsid w:val="00A50809"/>
    <w:rsid w:val="00A508DE"/>
    <w:rsid w:val="00A50976"/>
    <w:rsid w:val="00A50B88"/>
    <w:rsid w:val="00A51252"/>
    <w:rsid w:val="00A51298"/>
    <w:rsid w:val="00A51681"/>
    <w:rsid w:val="00A51788"/>
    <w:rsid w:val="00A51BB2"/>
    <w:rsid w:val="00A51D5F"/>
    <w:rsid w:val="00A5229F"/>
    <w:rsid w:val="00A5232A"/>
    <w:rsid w:val="00A52419"/>
    <w:rsid w:val="00A52800"/>
    <w:rsid w:val="00A52B05"/>
    <w:rsid w:val="00A52BF0"/>
    <w:rsid w:val="00A52F11"/>
    <w:rsid w:val="00A52FD5"/>
    <w:rsid w:val="00A530E5"/>
    <w:rsid w:val="00A537A2"/>
    <w:rsid w:val="00A53A2F"/>
    <w:rsid w:val="00A53E5B"/>
    <w:rsid w:val="00A53F44"/>
    <w:rsid w:val="00A5408E"/>
    <w:rsid w:val="00A54126"/>
    <w:rsid w:val="00A5413D"/>
    <w:rsid w:val="00A5497E"/>
    <w:rsid w:val="00A54B58"/>
    <w:rsid w:val="00A54BD6"/>
    <w:rsid w:val="00A54DC9"/>
    <w:rsid w:val="00A54FEA"/>
    <w:rsid w:val="00A552F2"/>
    <w:rsid w:val="00A5553A"/>
    <w:rsid w:val="00A55819"/>
    <w:rsid w:val="00A558CB"/>
    <w:rsid w:val="00A55C1A"/>
    <w:rsid w:val="00A55E53"/>
    <w:rsid w:val="00A55F3C"/>
    <w:rsid w:val="00A55F47"/>
    <w:rsid w:val="00A5601C"/>
    <w:rsid w:val="00A56257"/>
    <w:rsid w:val="00A567A9"/>
    <w:rsid w:val="00A56822"/>
    <w:rsid w:val="00A569F8"/>
    <w:rsid w:val="00A56D13"/>
    <w:rsid w:val="00A56F90"/>
    <w:rsid w:val="00A570C9"/>
    <w:rsid w:val="00A57644"/>
    <w:rsid w:val="00A5786A"/>
    <w:rsid w:val="00A578C8"/>
    <w:rsid w:val="00A5792D"/>
    <w:rsid w:val="00A57A39"/>
    <w:rsid w:val="00A57BDA"/>
    <w:rsid w:val="00A57F2B"/>
    <w:rsid w:val="00A57FC1"/>
    <w:rsid w:val="00A60215"/>
    <w:rsid w:val="00A60314"/>
    <w:rsid w:val="00A60506"/>
    <w:rsid w:val="00A60891"/>
    <w:rsid w:val="00A60980"/>
    <w:rsid w:val="00A60C8D"/>
    <w:rsid w:val="00A60D5F"/>
    <w:rsid w:val="00A60DB3"/>
    <w:rsid w:val="00A61533"/>
    <w:rsid w:val="00A61A55"/>
    <w:rsid w:val="00A61D4A"/>
    <w:rsid w:val="00A62083"/>
    <w:rsid w:val="00A62582"/>
    <w:rsid w:val="00A625ED"/>
    <w:rsid w:val="00A62806"/>
    <w:rsid w:val="00A62838"/>
    <w:rsid w:val="00A62988"/>
    <w:rsid w:val="00A6320E"/>
    <w:rsid w:val="00A633B7"/>
    <w:rsid w:val="00A63445"/>
    <w:rsid w:val="00A63496"/>
    <w:rsid w:val="00A63545"/>
    <w:rsid w:val="00A6362E"/>
    <w:rsid w:val="00A639FF"/>
    <w:rsid w:val="00A63BED"/>
    <w:rsid w:val="00A64153"/>
    <w:rsid w:val="00A64193"/>
    <w:rsid w:val="00A64437"/>
    <w:rsid w:val="00A649BE"/>
    <w:rsid w:val="00A64F77"/>
    <w:rsid w:val="00A64F8E"/>
    <w:rsid w:val="00A651C8"/>
    <w:rsid w:val="00A651E8"/>
    <w:rsid w:val="00A6537A"/>
    <w:rsid w:val="00A653F9"/>
    <w:rsid w:val="00A65448"/>
    <w:rsid w:val="00A658DE"/>
    <w:rsid w:val="00A65B05"/>
    <w:rsid w:val="00A65F66"/>
    <w:rsid w:val="00A65F99"/>
    <w:rsid w:val="00A6610C"/>
    <w:rsid w:val="00A661C6"/>
    <w:rsid w:val="00A66211"/>
    <w:rsid w:val="00A662DB"/>
    <w:rsid w:val="00A664DB"/>
    <w:rsid w:val="00A66602"/>
    <w:rsid w:val="00A66890"/>
    <w:rsid w:val="00A66CA1"/>
    <w:rsid w:val="00A66D0B"/>
    <w:rsid w:val="00A66EF7"/>
    <w:rsid w:val="00A66F76"/>
    <w:rsid w:val="00A676F4"/>
    <w:rsid w:val="00A67762"/>
    <w:rsid w:val="00A679AD"/>
    <w:rsid w:val="00A67A69"/>
    <w:rsid w:val="00A67C9A"/>
    <w:rsid w:val="00A67D77"/>
    <w:rsid w:val="00A67E24"/>
    <w:rsid w:val="00A70061"/>
    <w:rsid w:val="00A7025A"/>
    <w:rsid w:val="00A7093A"/>
    <w:rsid w:val="00A70962"/>
    <w:rsid w:val="00A709DE"/>
    <w:rsid w:val="00A70BE8"/>
    <w:rsid w:val="00A70EC4"/>
    <w:rsid w:val="00A71411"/>
    <w:rsid w:val="00A71418"/>
    <w:rsid w:val="00A715E2"/>
    <w:rsid w:val="00A7181A"/>
    <w:rsid w:val="00A71890"/>
    <w:rsid w:val="00A71A75"/>
    <w:rsid w:val="00A71AF9"/>
    <w:rsid w:val="00A724DB"/>
    <w:rsid w:val="00A726A4"/>
    <w:rsid w:val="00A72750"/>
    <w:rsid w:val="00A72861"/>
    <w:rsid w:val="00A72962"/>
    <w:rsid w:val="00A72984"/>
    <w:rsid w:val="00A72B75"/>
    <w:rsid w:val="00A72C53"/>
    <w:rsid w:val="00A73313"/>
    <w:rsid w:val="00A733E1"/>
    <w:rsid w:val="00A73610"/>
    <w:rsid w:val="00A73703"/>
    <w:rsid w:val="00A737D8"/>
    <w:rsid w:val="00A73E0E"/>
    <w:rsid w:val="00A73E6C"/>
    <w:rsid w:val="00A73EDE"/>
    <w:rsid w:val="00A73F32"/>
    <w:rsid w:val="00A742DD"/>
    <w:rsid w:val="00A743D6"/>
    <w:rsid w:val="00A74FA1"/>
    <w:rsid w:val="00A753CC"/>
    <w:rsid w:val="00A7552C"/>
    <w:rsid w:val="00A75717"/>
    <w:rsid w:val="00A75779"/>
    <w:rsid w:val="00A757F0"/>
    <w:rsid w:val="00A75AD0"/>
    <w:rsid w:val="00A76065"/>
    <w:rsid w:val="00A760B5"/>
    <w:rsid w:val="00A76159"/>
    <w:rsid w:val="00A76603"/>
    <w:rsid w:val="00A768C7"/>
    <w:rsid w:val="00A76A6F"/>
    <w:rsid w:val="00A76BB2"/>
    <w:rsid w:val="00A76EEB"/>
    <w:rsid w:val="00A76F52"/>
    <w:rsid w:val="00A76F54"/>
    <w:rsid w:val="00A772E8"/>
    <w:rsid w:val="00A7747A"/>
    <w:rsid w:val="00A77A2A"/>
    <w:rsid w:val="00A77D18"/>
    <w:rsid w:val="00A77DA2"/>
    <w:rsid w:val="00A80145"/>
    <w:rsid w:val="00A80248"/>
    <w:rsid w:val="00A80255"/>
    <w:rsid w:val="00A80323"/>
    <w:rsid w:val="00A80335"/>
    <w:rsid w:val="00A8040E"/>
    <w:rsid w:val="00A8051D"/>
    <w:rsid w:val="00A807A9"/>
    <w:rsid w:val="00A80905"/>
    <w:rsid w:val="00A809C3"/>
    <w:rsid w:val="00A80A34"/>
    <w:rsid w:val="00A80BE6"/>
    <w:rsid w:val="00A80DEF"/>
    <w:rsid w:val="00A80FD3"/>
    <w:rsid w:val="00A81171"/>
    <w:rsid w:val="00A81489"/>
    <w:rsid w:val="00A816F7"/>
    <w:rsid w:val="00A819C0"/>
    <w:rsid w:val="00A81E3C"/>
    <w:rsid w:val="00A81FBD"/>
    <w:rsid w:val="00A81FC6"/>
    <w:rsid w:val="00A8243C"/>
    <w:rsid w:val="00A82919"/>
    <w:rsid w:val="00A83109"/>
    <w:rsid w:val="00A83587"/>
    <w:rsid w:val="00A836C5"/>
    <w:rsid w:val="00A837BA"/>
    <w:rsid w:val="00A83C0A"/>
    <w:rsid w:val="00A83C64"/>
    <w:rsid w:val="00A83EC8"/>
    <w:rsid w:val="00A83FE5"/>
    <w:rsid w:val="00A84152"/>
    <w:rsid w:val="00A842FE"/>
    <w:rsid w:val="00A8441A"/>
    <w:rsid w:val="00A84493"/>
    <w:rsid w:val="00A8492A"/>
    <w:rsid w:val="00A84A4C"/>
    <w:rsid w:val="00A84AB7"/>
    <w:rsid w:val="00A84AE7"/>
    <w:rsid w:val="00A84E7C"/>
    <w:rsid w:val="00A850BE"/>
    <w:rsid w:val="00A85197"/>
    <w:rsid w:val="00A8544E"/>
    <w:rsid w:val="00A8546E"/>
    <w:rsid w:val="00A8563D"/>
    <w:rsid w:val="00A857E2"/>
    <w:rsid w:val="00A85856"/>
    <w:rsid w:val="00A85A71"/>
    <w:rsid w:val="00A85AE6"/>
    <w:rsid w:val="00A85B4D"/>
    <w:rsid w:val="00A85D4C"/>
    <w:rsid w:val="00A860D5"/>
    <w:rsid w:val="00A866F4"/>
    <w:rsid w:val="00A869FC"/>
    <w:rsid w:val="00A86AAF"/>
    <w:rsid w:val="00A86DE4"/>
    <w:rsid w:val="00A86FDC"/>
    <w:rsid w:val="00A871FF"/>
    <w:rsid w:val="00A87345"/>
    <w:rsid w:val="00A8749D"/>
    <w:rsid w:val="00A8759C"/>
    <w:rsid w:val="00A875B0"/>
    <w:rsid w:val="00A876F9"/>
    <w:rsid w:val="00A87907"/>
    <w:rsid w:val="00A87A00"/>
    <w:rsid w:val="00A87A6E"/>
    <w:rsid w:val="00A87BF4"/>
    <w:rsid w:val="00A90043"/>
    <w:rsid w:val="00A9026D"/>
    <w:rsid w:val="00A9047B"/>
    <w:rsid w:val="00A906CF"/>
    <w:rsid w:val="00A909A7"/>
    <w:rsid w:val="00A90F6E"/>
    <w:rsid w:val="00A90F83"/>
    <w:rsid w:val="00A910B8"/>
    <w:rsid w:val="00A912F2"/>
    <w:rsid w:val="00A915FD"/>
    <w:rsid w:val="00A91949"/>
    <w:rsid w:val="00A91B3A"/>
    <w:rsid w:val="00A91C2E"/>
    <w:rsid w:val="00A92229"/>
    <w:rsid w:val="00A9233D"/>
    <w:rsid w:val="00A924E8"/>
    <w:rsid w:val="00A9262A"/>
    <w:rsid w:val="00A92C2B"/>
    <w:rsid w:val="00A92DCA"/>
    <w:rsid w:val="00A92DDE"/>
    <w:rsid w:val="00A92E07"/>
    <w:rsid w:val="00A92F5F"/>
    <w:rsid w:val="00A93035"/>
    <w:rsid w:val="00A93270"/>
    <w:rsid w:val="00A93472"/>
    <w:rsid w:val="00A93705"/>
    <w:rsid w:val="00A93840"/>
    <w:rsid w:val="00A93B68"/>
    <w:rsid w:val="00A93C6C"/>
    <w:rsid w:val="00A93EBC"/>
    <w:rsid w:val="00A94069"/>
    <w:rsid w:val="00A9409D"/>
    <w:rsid w:val="00A945A4"/>
    <w:rsid w:val="00A94630"/>
    <w:rsid w:val="00A948B7"/>
    <w:rsid w:val="00A94D49"/>
    <w:rsid w:val="00A94DD9"/>
    <w:rsid w:val="00A94DF5"/>
    <w:rsid w:val="00A9508B"/>
    <w:rsid w:val="00A9517E"/>
    <w:rsid w:val="00A952C7"/>
    <w:rsid w:val="00A95883"/>
    <w:rsid w:val="00A95B53"/>
    <w:rsid w:val="00A95C4F"/>
    <w:rsid w:val="00A961D8"/>
    <w:rsid w:val="00A964B9"/>
    <w:rsid w:val="00A9668D"/>
    <w:rsid w:val="00A96834"/>
    <w:rsid w:val="00A96859"/>
    <w:rsid w:val="00A96A0D"/>
    <w:rsid w:val="00A96ABE"/>
    <w:rsid w:val="00A96C01"/>
    <w:rsid w:val="00A96CBF"/>
    <w:rsid w:val="00A96D7C"/>
    <w:rsid w:val="00A96DDC"/>
    <w:rsid w:val="00A972BB"/>
    <w:rsid w:val="00A973B5"/>
    <w:rsid w:val="00A973E4"/>
    <w:rsid w:val="00A975A5"/>
    <w:rsid w:val="00A976B6"/>
    <w:rsid w:val="00A97943"/>
    <w:rsid w:val="00A97A19"/>
    <w:rsid w:val="00A97C50"/>
    <w:rsid w:val="00A97E3E"/>
    <w:rsid w:val="00A97FF9"/>
    <w:rsid w:val="00AA0082"/>
    <w:rsid w:val="00AA03CD"/>
    <w:rsid w:val="00AA04D0"/>
    <w:rsid w:val="00AA0A3F"/>
    <w:rsid w:val="00AA0A46"/>
    <w:rsid w:val="00AA0ADE"/>
    <w:rsid w:val="00AA0D0A"/>
    <w:rsid w:val="00AA0DFE"/>
    <w:rsid w:val="00AA0ED7"/>
    <w:rsid w:val="00AA0FC1"/>
    <w:rsid w:val="00AA0FCD"/>
    <w:rsid w:val="00AA11D6"/>
    <w:rsid w:val="00AA13BE"/>
    <w:rsid w:val="00AA13E4"/>
    <w:rsid w:val="00AA1475"/>
    <w:rsid w:val="00AA1573"/>
    <w:rsid w:val="00AA179F"/>
    <w:rsid w:val="00AA188F"/>
    <w:rsid w:val="00AA1BD7"/>
    <w:rsid w:val="00AA1D02"/>
    <w:rsid w:val="00AA1E50"/>
    <w:rsid w:val="00AA1F09"/>
    <w:rsid w:val="00AA2274"/>
    <w:rsid w:val="00AA2279"/>
    <w:rsid w:val="00AA23A7"/>
    <w:rsid w:val="00AA23F5"/>
    <w:rsid w:val="00AA23FC"/>
    <w:rsid w:val="00AA2497"/>
    <w:rsid w:val="00AA2577"/>
    <w:rsid w:val="00AA25A8"/>
    <w:rsid w:val="00AA27BF"/>
    <w:rsid w:val="00AA27D6"/>
    <w:rsid w:val="00AA2AF3"/>
    <w:rsid w:val="00AA2BAB"/>
    <w:rsid w:val="00AA2E51"/>
    <w:rsid w:val="00AA2FCA"/>
    <w:rsid w:val="00AA302B"/>
    <w:rsid w:val="00AA3095"/>
    <w:rsid w:val="00AA332D"/>
    <w:rsid w:val="00AA37BA"/>
    <w:rsid w:val="00AA37C3"/>
    <w:rsid w:val="00AA38C5"/>
    <w:rsid w:val="00AA39BF"/>
    <w:rsid w:val="00AA3A82"/>
    <w:rsid w:val="00AA3D63"/>
    <w:rsid w:val="00AA42C4"/>
    <w:rsid w:val="00AA43BC"/>
    <w:rsid w:val="00AA4544"/>
    <w:rsid w:val="00AA4834"/>
    <w:rsid w:val="00AA48FD"/>
    <w:rsid w:val="00AA4A2D"/>
    <w:rsid w:val="00AA4D54"/>
    <w:rsid w:val="00AA5015"/>
    <w:rsid w:val="00AA5125"/>
    <w:rsid w:val="00AA53D8"/>
    <w:rsid w:val="00AA5793"/>
    <w:rsid w:val="00AA5855"/>
    <w:rsid w:val="00AA5972"/>
    <w:rsid w:val="00AA5BCE"/>
    <w:rsid w:val="00AA5C56"/>
    <w:rsid w:val="00AA5D3E"/>
    <w:rsid w:val="00AA5E5F"/>
    <w:rsid w:val="00AA5FB1"/>
    <w:rsid w:val="00AA60C5"/>
    <w:rsid w:val="00AA6242"/>
    <w:rsid w:val="00AA6249"/>
    <w:rsid w:val="00AA63D9"/>
    <w:rsid w:val="00AA6705"/>
    <w:rsid w:val="00AA6983"/>
    <w:rsid w:val="00AA6B7E"/>
    <w:rsid w:val="00AA6C73"/>
    <w:rsid w:val="00AA700E"/>
    <w:rsid w:val="00AA726D"/>
    <w:rsid w:val="00AA7390"/>
    <w:rsid w:val="00AA7765"/>
    <w:rsid w:val="00AA79D4"/>
    <w:rsid w:val="00AA7AC3"/>
    <w:rsid w:val="00AA7BC9"/>
    <w:rsid w:val="00AA7F70"/>
    <w:rsid w:val="00AB006A"/>
    <w:rsid w:val="00AB0144"/>
    <w:rsid w:val="00AB0626"/>
    <w:rsid w:val="00AB06D5"/>
    <w:rsid w:val="00AB0762"/>
    <w:rsid w:val="00AB07C2"/>
    <w:rsid w:val="00AB0895"/>
    <w:rsid w:val="00AB0953"/>
    <w:rsid w:val="00AB0955"/>
    <w:rsid w:val="00AB1142"/>
    <w:rsid w:val="00AB1283"/>
    <w:rsid w:val="00AB197C"/>
    <w:rsid w:val="00AB19B8"/>
    <w:rsid w:val="00AB1B18"/>
    <w:rsid w:val="00AB1C63"/>
    <w:rsid w:val="00AB1D27"/>
    <w:rsid w:val="00AB1D83"/>
    <w:rsid w:val="00AB1DD7"/>
    <w:rsid w:val="00AB1FFC"/>
    <w:rsid w:val="00AB2341"/>
    <w:rsid w:val="00AB24D8"/>
    <w:rsid w:val="00AB2A82"/>
    <w:rsid w:val="00AB2BEF"/>
    <w:rsid w:val="00AB2FA7"/>
    <w:rsid w:val="00AB3782"/>
    <w:rsid w:val="00AB3C4F"/>
    <w:rsid w:val="00AB3D2E"/>
    <w:rsid w:val="00AB3D93"/>
    <w:rsid w:val="00AB3E3F"/>
    <w:rsid w:val="00AB3F3D"/>
    <w:rsid w:val="00AB40EE"/>
    <w:rsid w:val="00AB446A"/>
    <w:rsid w:val="00AB48BC"/>
    <w:rsid w:val="00AB493C"/>
    <w:rsid w:val="00AB499C"/>
    <w:rsid w:val="00AB4A81"/>
    <w:rsid w:val="00AB4D04"/>
    <w:rsid w:val="00AB52C7"/>
    <w:rsid w:val="00AB53B5"/>
    <w:rsid w:val="00AB53DB"/>
    <w:rsid w:val="00AB58CE"/>
    <w:rsid w:val="00AB58DB"/>
    <w:rsid w:val="00AB60C8"/>
    <w:rsid w:val="00AB611A"/>
    <w:rsid w:val="00AB613D"/>
    <w:rsid w:val="00AB61C8"/>
    <w:rsid w:val="00AB6B43"/>
    <w:rsid w:val="00AB6B4A"/>
    <w:rsid w:val="00AB6BBA"/>
    <w:rsid w:val="00AB6C45"/>
    <w:rsid w:val="00AB6CA0"/>
    <w:rsid w:val="00AB7112"/>
    <w:rsid w:val="00AB7222"/>
    <w:rsid w:val="00AB72E9"/>
    <w:rsid w:val="00AB773D"/>
    <w:rsid w:val="00AB7989"/>
    <w:rsid w:val="00AB7A0E"/>
    <w:rsid w:val="00AB7A45"/>
    <w:rsid w:val="00AB7A59"/>
    <w:rsid w:val="00AB7AB6"/>
    <w:rsid w:val="00AB7ACD"/>
    <w:rsid w:val="00AB7C4F"/>
    <w:rsid w:val="00AB7D5B"/>
    <w:rsid w:val="00AB7E54"/>
    <w:rsid w:val="00AB7FCC"/>
    <w:rsid w:val="00AC02AF"/>
    <w:rsid w:val="00AC046D"/>
    <w:rsid w:val="00AC0492"/>
    <w:rsid w:val="00AC08B4"/>
    <w:rsid w:val="00AC0B47"/>
    <w:rsid w:val="00AC0CBE"/>
    <w:rsid w:val="00AC0DED"/>
    <w:rsid w:val="00AC101C"/>
    <w:rsid w:val="00AC1077"/>
    <w:rsid w:val="00AC155A"/>
    <w:rsid w:val="00AC15A9"/>
    <w:rsid w:val="00AC15C5"/>
    <w:rsid w:val="00AC180F"/>
    <w:rsid w:val="00AC1A3E"/>
    <w:rsid w:val="00AC1CE8"/>
    <w:rsid w:val="00AC1E15"/>
    <w:rsid w:val="00AC1E9C"/>
    <w:rsid w:val="00AC200E"/>
    <w:rsid w:val="00AC2500"/>
    <w:rsid w:val="00AC26AE"/>
    <w:rsid w:val="00AC271C"/>
    <w:rsid w:val="00AC2A55"/>
    <w:rsid w:val="00AC2C53"/>
    <w:rsid w:val="00AC2E4B"/>
    <w:rsid w:val="00AC31AB"/>
    <w:rsid w:val="00AC3378"/>
    <w:rsid w:val="00AC3485"/>
    <w:rsid w:val="00AC35FA"/>
    <w:rsid w:val="00AC35FC"/>
    <w:rsid w:val="00AC361F"/>
    <w:rsid w:val="00AC37CE"/>
    <w:rsid w:val="00AC3870"/>
    <w:rsid w:val="00AC3C04"/>
    <w:rsid w:val="00AC3C6E"/>
    <w:rsid w:val="00AC3F34"/>
    <w:rsid w:val="00AC41D6"/>
    <w:rsid w:val="00AC420C"/>
    <w:rsid w:val="00AC426D"/>
    <w:rsid w:val="00AC439D"/>
    <w:rsid w:val="00AC43B1"/>
    <w:rsid w:val="00AC43E4"/>
    <w:rsid w:val="00AC44FD"/>
    <w:rsid w:val="00AC4619"/>
    <w:rsid w:val="00AC4687"/>
    <w:rsid w:val="00AC4709"/>
    <w:rsid w:val="00AC49A7"/>
    <w:rsid w:val="00AC4B11"/>
    <w:rsid w:val="00AC4C29"/>
    <w:rsid w:val="00AC4C30"/>
    <w:rsid w:val="00AC4DD9"/>
    <w:rsid w:val="00AC4ED0"/>
    <w:rsid w:val="00AC4F1C"/>
    <w:rsid w:val="00AC50FD"/>
    <w:rsid w:val="00AC51D1"/>
    <w:rsid w:val="00AC5597"/>
    <w:rsid w:val="00AC58DB"/>
    <w:rsid w:val="00AC5943"/>
    <w:rsid w:val="00AC599A"/>
    <w:rsid w:val="00AC5AAE"/>
    <w:rsid w:val="00AC5B91"/>
    <w:rsid w:val="00AC5FB9"/>
    <w:rsid w:val="00AC614C"/>
    <w:rsid w:val="00AC6198"/>
    <w:rsid w:val="00AC626F"/>
    <w:rsid w:val="00AC62B2"/>
    <w:rsid w:val="00AC66ED"/>
    <w:rsid w:val="00AC68AB"/>
    <w:rsid w:val="00AC69B9"/>
    <w:rsid w:val="00AC6BA8"/>
    <w:rsid w:val="00AC6D92"/>
    <w:rsid w:val="00AC6EFC"/>
    <w:rsid w:val="00AC6F36"/>
    <w:rsid w:val="00AC701B"/>
    <w:rsid w:val="00AC705B"/>
    <w:rsid w:val="00AC720B"/>
    <w:rsid w:val="00AC7212"/>
    <w:rsid w:val="00AC7237"/>
    <w:rsid w:val="00AC768B"/>
    <w:rsid w:val="00AC7966"/>
    <w:rsid w:val="00AC7C1F"/>
    <w:rsid w:val="00AD0134"/>
    <w:rsid w:val="00AD0498"/>
    <w:rsid w:val="00AD04C0"/>
    <w:rsid w:val="00AD058B"/>
    <w:rsid w:val="00AD0FA8"/>
    <w:rsid w:val="00AD0FFC"/>
    <w:rsid w:val="00AD1826"/>
    <w:rsid w:val="00AD1AD9"/>
    <w:rsid w:val="00AD1DFA"/>
    <w:rsid w:val="00AD1FEE"/>
    <w:rsid w:val="00AD209D"/>
    <w:rsid w:val="00AD2150"/>
    <w:rsid w:val="00AD2178"/>
    <w:rsid w:val="00AD225D"/>
    <w:rsid w:val="00AD246A"/>
    <w:rsid w:val="00AD24FA"/>
    <w:rsid w:val="00AD26C4"/>
    <w:rsid w:val="00AD280C"/>
    <w:rsid w:val="00AD28F0"/>
    <w:rsid w:val="00AD2B50"/>
    <w:rsid w:val="00AD2C83"/>
    <w:rsid w:val="00AD2F33"/>
    <w:rsid w:val="00AD31E4"/>
    <w:rsid w:val="00AD3236"/>
    <w:rsid w:val="00AD3315"/>
    <w:rsid w:val="00AD3395"/>
    <w:rsid w:val="00AD38E2"/>
    <w:rsid w:val="00AD3907"/>
    <w:rsid w:val="00AD458F"/>
    <w:rsid w:val="00AD45AE"/>
    <w:rsid w:val="00AD467E"/>
    <w:rsid w:val="00AD46F4"/>
    <w:rsid w:val="00AD485A"/>
    <w:rsid w:val="00AD4B66"/>
    <w:rsid w:val="00AD4E0C"/>
    <w:rsid w:val="00AD5186"/>
    <w:rsid w:val="00AD52C4"/>
    <w:rsid w:val="00AD54DF"/>
    <w:rsid w:val="00AD57E6"/>
    <w:rsid w:val="00AD5A58"/>
    <w:rsid w:val="00AD5C84"/>
    <w:rsid w:val="00AD5D0F"/>
    <w:rsid w:val="00AD5E26"/>
    <w:rsid w:val="00AD5FBB"/>
    <w:rsid w:val="00AD668E"/>
    <w:rsid w:val="00AD6736"/>
    <w:rsid w:val="00AD67E3"/>
    <w:rsid w:val="00AD6884"/>
    <w:rsid w:val="00AD6A62"/>
    <w:rsid w:val="00AD6F33"/>
    <w:rsid w:val="00AD6F68"/>
    <w:rsid w:val="00AD71B9"/>
    <w:rsid w:val="00AD7295"/>
    <w:rsid w:val="00AD72A3"/>
    <w:rsid w:val="00AD76ED"/>
    <w:rsid w:val="00AD7C84"/>
    <w:rsid w:val="00AD7DC5"/>
    <w:rsid w:val="00AD7E40"/>
    <w:rsid w:val="00AD7ED4"/>
    <w:rsid w:val="00AD7FB9"/>
    <w:rsid w:val="00AE0137"/>
    <w:rsid w:val="00AE0165"/>
    <w:rsid w:val="00AE02AA"/>
    <w:rsid w:val="00AE0316"/>
    <w:rsid w:val="00AE0439"/>
    <w:rsid w:val="00AE0482"/>
    <w:rsid w:val="00AE0568"/>
    <w:rsid w:val="00AE0750"/>
    <w:rsid w:val="00AE0BAE"/>
    <w:rsid w:val="00AE0BF9"/>
    <w:rsid w:val="00AE0C67"/>
    <w:rsid w:val="00AE0CF5"/>
    <w:rsid w:val="00AE0DAA"/>
    <w:rsid w:val="00AE1154"/>
    <w:rsid w:val="00AE12E0"/>
    <w:rsid w:val="00AE135E"/>
    <w:rsid w:val="00AE13A5"/>
    <w:rsid w:val="00AE13FC"/>
    <w:rsid w:val="00AE1455"/>
    <w:rsid w:val="00AE16E0"/>
    <w:rsid w:val="00AE17F9"/>
    <w:rsid w:val="00AE1856"/>
    <w:rsid w:val="00AE1B54"/>
    <w:rsid w:val="00AE1BC1"/>
    <w:rsid w:val="00AE1BF2"/>
    <w:rsid w:val="00AE1C84"/>
    <w:rsid w:val="00AE1E2E"/>
    <w:rsid w:val="00AE1E6D"/>
    <w:rsid w:val="00AE1F2A"/>
    <w:rsid w:val="00AE2431"/>
    <w:rsid w:val="00AE2594"/>
    <w:rsid w:val="00AE2665"/>
    <w:rsid w:val="00AE2916"/>
    <w:rsid w:val="00AE2964"/>
    <w:rsid w:val="00AE2AC2"/>
    <w:rsid w:val="00AE33A4"/>
    <w:rsid w:val="00AE33DC"/>
    <w:rsid w:val="00AE34C4"/>
    <w:rsid w:val="00AE357B"/>
    <w:rsid w:val="00AE3685"/>
    <w:rsid w:val="00AE3786"/>
    <w:rsid w:val="00AE396E"/>
    <w:rsid w:val="00AE3D58"/>
    <w:rsid w:val="00AE3DA2"/>
    <w:rsid w:val="00AE3F33"/>
    <w:rsid w:val="00AE40FA"/>
    <w:rsid w:val="00AE4519"/>
    <w:rsid w:val="00AE46D2"/>
    <w:rsid w:val="00AE4771"/>
    <w:rsid w:val="00AE4896"/>
    <w:rsid w:val="00AE48C9"/>
    <w:rsid w:val="00AE48E1"/>
    <w:rsid w:val="00AE4B6A"/>
    <w:rsid w:val="00AE4D6F"/>
    <w:rsid w:val="00AE4F7A"/>
    <w:rsid w:val="00AE512E"/>
    <w:rsid w:val="00AE5376"/>
    <w:rsid w:val="00AE5471"/>
    <w:rsid w:val="00AE54F7"/>
    <w:rsid w:val="00AE5595"/>
    <w:rsid w:val="00AE55BA"/>
    <w:rsid w:val="00AE5644"/>
    <w:rsid w:val="00AE5716"/>
    <w:rsid w:val="00AE573C"/>
    <w:rsid w:val="00AE5A39"/>
    <w:rsid w:val="00AE5BE7"/>
    <w:rsid w:val="00AE5BF1"/>
    <w:rsid w:val="00AE6098"/>
    <w:rsid w:val="00AE6192"/>
    <w:rsid w:val="00AE6312"/>
    <w:rsid w:val="00AE6534"/>
    <w:rsid w:val="00AE6691"/>
    <w:rsid w:val="00AE66F8"/>
    <w:rsid w:val="00AE6953"/>
    <w:rsid w:val="00AE696C"/>
    <w:rsid w:val="00AE6E83"/>
    <w:rsid w:val="00AE70C1"/>
    <w:rsid w:val="00AE7418"/>
    <w:rsid w:val="00AE74FE"/>
    <w:rsid w:val="00AE758D"/>
    <w:rsid w:val="00AE75B5"/>
    <w:rsid w:val="00AE75D1"/>
    <w:rsid w:val="00AE7939"/>
    <w:rsid w:val="00AE7BCA"/>
    <w:rsid w:val="00AE7DAE"/>
    <w:rsid w:val="00AE7FB5"/>
    <w:rsid w:val="00AF0037"/>
    <w:rsid w:val="00AF0275"/>
    <w:rsid w:val="00AF06A0"/>
    <w:rsid w:val="00AF097B"/>
    <w:rsid w:val="00AF0C1E"/>
    <w:rsid w:val="00AF0E92"/>
    <w:rsid w:val="00AF0F61"/>
    <w:rsid w:val="00AF1038"/>
    <w:rsid w:val="00AF129A"/>
    <w:rsid w:val="00AF130E"/>
    <w:rsid w:val="00AF1496"/>
    <w:rsid w:val="00AF17E9"/>
    <w:rsid w:val="00AF181B"/>
    <w:rsid w:val="00AF1BA6"/>
    <w:rsid w:val="00AF1D03"/>
    <w:rsid w:val="00AF1D0E"/>
    <w:rsid w:val="00AF1EBD"/>
    <w:rsid w:val="00AF1F0C"/>
    <w:rsid w:val="00AF2157"/>
    <w:rsid w:val="00AF21B6"/>
    <w:rsid w:val="00AF2363"/>
    <w:rsid w:val="00AF24B3"/>
    <w:rsid w:val="00AF25EF"/>
    <w:rsid w:val="00AF2767"/>
    <w:rsid w:val="00AF2873"/>
    <w:rsid w:val="00AF2AB5"/>
    <w:rsid w:val="00AF2C43"/>
    <w:rsid w:val="00AF2D3E"/>
    <w:rsid w:val="00AF313F"/>
    <w:rsid w:val="00AF31CC"/>
    <w:rsid w:val="00AF33A0"/>
    <w:rsid w:val="00AF33D2"/>
    <w:rsid w:val="00AF33F1"/>
    <w:rsid w:val="00AF36F2"/>
    <w:rsid w:val="00AF3A15"/>
    <w:rsid w:val="00AF3B6B"/>
    <w:rsid w:val="00AF3DA8"/>
    <w:rsid w:val="00AF3DEA"/>
    <w:rsid w:val="00AF3EA2"/>
    <w:rsid w:val="00AF3F26"/>
    <w:rsid w:val="00AF4068"/>
    <w:rsid w:val="00AF4417"/>
    <w:rsid w:val="00AF468C"/>
    <w:rsid w:val="00AF46F8"/>
    <w:rsid w:val="00AF47CE"/>
    <w:rsid w:val="00AF4935"/>
    <w:rsid w:val="00AF4B94"/>
    <w:rsid w:val="00AF4F42"/>
    <w:rsid w:val="00AF510B"/>
    <w:rsid w:val="00AF51B7"/>
    <w:rsid w:val="00AF5264"/>
    <w:rsid w:val="00AF545E"/>
    <w:rsid w:val="00AF56B2"/>
    <w:rsid w:val="00AF5D32"/>
    <w:rsid w:val="00AF5E60"/>
    <w:rsid w:val="00AF5EE0"/>
    <w:rsid w:val="00AF60BC"/>
    <w:rsid w:val="00AF6145"/>
    <w:rsid w:val="00AF6674"/>
    <w:rsid w:val="00AF699F"/>
    <w:rsid w:val="00AF6CC6"/>
    <w:rsid w:val="00AF6CD6"/>
    <w:rsid w:val="00AF7250"/>
    <w:rsid w:val="00AF7557"/>
    <w:rsid w:val="00AF761A"/>
    <w:rsid w:val="00AF775D"/>
    <w:rsid w:val="00AF777F"/>
    <w:rsid w:val="00AF7807"/>
    <w:rsid w:val="00AF7A4B"/>
    <w:rsid w:val="00AF7C7D"/>
    <w:rsid w:val="00AF7D0D"/>
    <w:rsid w:val="00B00015"/>
    <w:rsid w:val="00B00156"/>
    <w:rsid w:val="00B00473"/>
    <w:rsid w:val="00B0086A"/>
    <w:rsid w:val="00B00E41"/>
    <w:rsid w:val="00B01113"/>
    <w:rsid w:val="00B01186"/>
    <w:rsid w:val="00B012E3"/>
    <w:rsid w:val="00B01592"/>
    <w:rsid w:val="00B015F0"/>
    <w:rsid w:val="00B01776"/>
    <w:rsid w:val="00B018BB"/>
    <w:rsid w:val="00B01B48"/>
    <w:rsid w:val="00B0253D"/>
    <w:rsid w:val="00B025D3"/>
    <w:rsid w:val="00B02613"/>
    <w:rsid w:val="00B0262D"/>
    <w:rsid w:val="00B027C0"/>
    <w:rsid w:val="00B02C20"/>
    <w:rsid w:val="00B02C4B"/>
    <w:rsid w:val="00B02DB1"/>
    <w:rsid w:val="00B03110"/>
    <w:rsid w:val="00B0325D"/>
    <w:rsid w:val="00B0331A"/>
    <w:rsid w:val="00B03580"/>
    <w:rsid w:val="00B0359C"/>
    <w:rsid w:val="00B035CA"/>
    <w:rsid w:val="00B0365C"/>
    <w:rsid w:val="00B03763"/>
    <w:rsid w:val="00B0382F"/>
    <w:rsid w:val="00B0384D"/>
    <w:rsid w:val="00B03862"/>
    <w:rsid w:val="00B038BB"/>
    <w:rsid w:val="00B03B45"/>
    <w:rsid w:val="00B03FA9"/>
    <w:rsid w:val="00B0420B"/>
    <w:rsid w:val="00B045CC"/>
    <w:rsid w:val="00B04679"/>
    <w:rsid w:val="00B04CCB"/>
    <w:rsid w:val="00B04DDA"/>
    <w:rsid w:val="00B050E4"/>
    <w:rsid w:val="00B0526F"/>
    <w:rsid w:val="00B052C7"/>
    <w:rsid w:val="00B0534D"/>
    <w:rsid w:val="00B05694"/>
    <w:rsid w:val="00B056C6"/>
    <w:rsid w:val="00B0588C"/>
    <w:rsid w:val="00B05A92"/>
    <w:rsid w:val="00B05B82"/>
    <w:rsid w:val="00B05FA7"/>
    <w:rsid w:val="00B06040"/>
    <w:rsid w:val="00B0619C"/>
    <w:rsid w:val="00B06231"/>
    <w:rsid w:val="00B063A5"/>
    <w:rsid w:val="00B06685"/>
    <w:rsid w:val="00B06CBA"/>
    <w:rsid w:val="00B06D4F"/>
    <w:rsid w:val="00B06FAB"/>
    <w:rsid w:val="00B07089"/>
    <w:rsid w:val="00B070F9"/>
    <w:rsid w:val="00B073EC"/>
    <w:rsid w:val="00B0772F"/>
    <w:rsid w:val="00B07B1A"/>
    <w:rsid w:val="00B07DA0"/>
    <w:rsid w:val="00B1005F"/>
    <w:rsid w:val="00B100F8"/>
    <w:rsid w:val="00B104A2"/>
    <w:rsid w:val="00B10D63"/>
    <w:rsid w:val="00B10D95"/>
    <w:rsid w:val="00B11626"/>
    <w:rsid w:val="00B11EAF"/>
    <w:rsid w:val="00B1216C"/>
    <w:rsid w:val="00B122CD"/>
    <w:rsid w:val="00B12697"/>
    <w:rsid w:val="00B12B3F"/>
    <w:rsid w:val="00B12D62"/>
    <w:rsid w:val="00B12EEE"/>
    <w:rsid w:val="00B12FF0"/>
    <w:rsid w:val="00B13242"/>
    <w:rsid w:val="00B1336D"/>
    <w:rsid w:val="00B133E9"/>
    <w:rsid w:val="00B1370F"/>
    <w:rsid w:val="00B1388A"/>
    <w:rsid w:val="00B13CE9"/>
    <w:rsid w:val="00B13D8D"/>
    <w:rsid w:val="00B14026"/>
    <w:rsid w:val="00B1420C"/>
    <w:rsid w:val="00B14221"/>
    <w:rsid w:val="00B1425E"/>
    <w:rsid w:val="00B143D3"/>
    <w:rsid w:val="00B1466F"/>
    <w:rsid w:val="00B148A2"/>
    <w:rsid w:val="00B14962"/>
    <w:rsid w:val="00B149E5"/>
    <w:rsid w:val="00B14EE2"/>
    <w:rsid w:val="00B15066"/>
    <w:rsid w:val="00B151AD"/>
    <w:rsid w:val="00B15387"/>
    <w:rsid w:val="00B1564C"/>
    <w:rsid w:val="00B1576B"/>
    <w:rsid w:val="00B15B9E"/>
    <w:rsid w:val="00B15F58"/>
    <w:rsid w:val="00B1606F"/>
    <w:rsid w:val="00B160A2"/>
    <w:rsid w:val="00B16205"/>
    <w:rsid w:val="00B16397"/>
    <w:rsid w:val="00B16619"/>
    <w:rsid w:val="00B166F0"/>
    <w:rsid w:val="00B1676D"/>
    <w:rsid w:val="00B16A50"/>
    <w:rsid w:val="00B16BA5"/>
    <w:rsid w:val="00B16F32"/>
    <w:rsid w:val="00B16F56"/>
    <w:rsid w:val="00B16F96"/>
    <w:rsid w:val="00B16F9A"/>
    <w:rsid w:val="00B17143"/>
    <w:rsid w:val="00B17331"/>
    <w:rsid w:val="00B17556"/>
    <w:rsid w:val="00B17623"/>
    <w:rsid w:val="00B1788F"/>
    <w:rsid w:val="00B178F3"/>
    <w:rsid w:val="00B17A28"/>
    <w:rsid w:val="00B17AB5"/>
    <w:rsid w:val="00B17BF1"/>
    <w:rsid w:val="00B17E5B"/>
    <w:rsid w:val="00B20109"/>
    <w:rsid w:val="00B20135"/>
    <w:rsid w:val="00B2042F"/>
    <w:rsid w:val="00B20C47"/>
    <w:rsid w:val="00B20FD4"/>
    <w:rsid w:val="00B21050"/>
    <w:rsid w:val="00B2155C"/>
    <w:rsid w:val="00B215D8"/>
    <w:rsid w:val="00B21688"/>
    <w:rsid w:val="00B21AC9"/>
    <w:rsid w:val="00B21E5F"/>
    <w:rsid w:val="00B21F14"/>
    <w:rsid w:val="00B22125"/>
    <w:rsid w:val="00B222D1"/>
    <w:rsid w:val="00B23350"/>
    <w:rsid w:val="00B235D0"/>
    <w:rsid w:val="00B236C4"/>
    <w:rsid w:val="00B2385D"/>
    <w:rsid w:val="00B238E5"/>
    <w:rsid w:val="00B23BFB"/>
    <w:rsid w:val="00B23C32"/>
    <w:rsid w:val="00B243C7"/>
    <w:rsid w:val="00B24571"/>
    <w:rsid w:val="00B245EB"/>
    <w:rsid w:val="00B24722"/>
    <w:rsid w:val="00B24766"/>
    <w:rsid w:val="00B2478C"/>
    <w:rsid w:val="00B24B48"/>
    <w:rsid w:val="00B24C97"/>
    <w:rsid w:val="00B25123"/>
    <w:rsid w:val="00B2521D"/>
    <w:rsid w:val="00B25323"/>
    <w:rsid w:val="00B2572B"/>
    <w:rsid w:val="00B25F55"/>
    <w:rsid w:val="00B26022"/>
    <w:rsid w:val="00B26375"/>
    <w:rsid w:val="00B263AC"/>
    <w:rsid w:val="00B263B7"/>
    <w:rsid w:val="00B26566"/>
    <w:rsid w:val="00B2691F"/>
    <w:rsid w:val="00B26B3F"/>
    <w:rsid w:val="00B26B8C"/>
    <w:rsid w:val="00B26CC0"/>
    <w:rsid w:val="00B26E40"/>
    <w:rsid w:val="00B27240"/>
    <w:rsid w:val="00B272C1"/>
    <w:rsid w:val="00B27449"/>
    <w:rsid w:val="00B274B9"/>
    <w:rsid w:val="00B27A1E"/>
    <w:rsid w:val="00B27C6B"/>
    <w:rsid w:val="00B27CC1"/>
    <w:rsid w:val="00B30078"/>
    <w:rsid w:val="00B3021F"/>
    <w:rsid w:val="00B3033C"/>
    <w:rsid w:val="00B3044D"/>
    <w:rsid w:val="00B306A6"/>
    <w:rsid w:val="00B307FE"/>
    <w:rsid w:val="00B3086B"/>
    <w:rsid w:val="00B30A3D"/>
    <w:rsid w:val="00B30AC5"/>
    <w:rsid w:val="00B30B30"/>
    <w:rsid w:val="00B30B72"/>
    <w:rsid w:val="00B30C49"/>
    <w:rsid w:val="00B30E4F"/>
    <w:rsid w:val="00B30F3E"/>
    <w:rsid w:val="00B30FBE"/>
    <w:rsid w:val="00B3105C"/>
    <w:rsid w:val="00B3117C"/>
    <w:rsid w:val="00B312DB"/>
    <w:rsid w:val="00B31581"/>
    <w:rsid w:val="00B31A8E"/>
    <w:rsid w:val="00B31DEF"/>
    <w:rsid w:val="00B3200B"/>
    <w:rsid w:val="00B3241D"/>
    <w:rsid w:val="00B32B3A"/>
    <w:rsid w:val="00B32C6D"/>
    <w:rsid w:val="00B32E1B"/>
    <w:rsid w:val="00B32EA3"/>
    <w:rsid w:val="00B32F0C"/>
    <w:rsid w:val="00B3328D"/>
    <w:rsid w:val="00B3357E"/>
    <w:rsid w:val="00B33A64"/>
    <w:rsid w:val="00B33B88"/>
    <w:rsid w:val="00B33CA9"/>
    <w:rsid w:val="00B342AB"/>
    <w:rsid w:val="00B34435"/>
    <w:rsid w:val="00B34845"/>
    <w:rsid w:val="00B3497F"/>
    <w:rsid w:val="00B34A30"/>
    <w:rsid w:val="00B34B4E"/>
    <w:rsid w:val="00B34B57"/>
    <w:rsid w:val="00B34F69"/>
    <w:rsid w:val="00B34FB4"/>
    <w:rsid w:val="00B35033"/>
    <w:rsid w:val="00B35086"/>
    <w:rsid w:val="00B35333"/>
    <w:rsid w:val="00B3535C"/>
    <w:rsid w:val="00B35B4B"/>
    <w:rsid w:val="00B35F1E"/>
    <w:rsid w:val="00B35FD8"/>
    <w:rsid w:val="00B36108"/>
    <w:rsid w:val="00B365BF"/>
    <w:rsid w:val="00B366C9"/>
    <w:rsid w:val="00B3677A"/>
    <w:rsid w:val="00B36941"/>
    <w:rsid w:val="00B36C6F"/>
    <w:rsid w:val="00B36C9C"/>
    <w:rsid w:val="00B370A6"/>
    <w:rsid w:val="00B37725"/>
    <w:rsid w:val="00B3794A"/>
    <w:rsid w:val="00B3795B"/>
    <w:rsid w:val="00B37B41"/>
    <w:rsid w:val="00B37D56"/>
    <w:rsid w:val="00B37EE0"/>
    <w:rsid w:val="00B37F21"/>
    <w:rsid w:val="00B37F9B"/>
    <w:rsid w:val="00B4003C"/>
    <w:rsid w:val="00B401E9"/>
    <w:rsid w:val="00B40397"/>
    <w:rsid w:val="00B4047B"/>
    <w:rsid w:val="00B40833"/>
    <w:rsid w:val="00B40C75"/>
    <w:rsid w:val="00B40D68"/>
    <w:rsid w:val="00B40E0D"/>
    <w:rsid w:val="00B41215"/>
    <w:rsid w:val="00B4123D"/>
    <w:rsid w:val="00B414DC"/>
    <w:rsid w:val="00B415A2"/>
    <w:rsid w:val="00B4163C"/>
    <w:rsid w:val="00B41AB2"/>
    <w:rsid w:val="00B41BA6"/>
    <w:rsid w:val="00B41C23"/>
    <w:rsid w:val="00B41CF3"/>
    <w:rsid w:val="00B41DAC"/>
    <w:rsid w:val="00B41F4C"/>
    <w:rsid w:val="00B42112"/>
    <w:rsid w:val="00B42124"/>
    <w:rsid w:val="00B4290C"/>
    <w:rsid w:val="00B42997"/>
    <w:rsid w:val="00B42C3B"/>
    <w:rsid w:val="00B42C76"/>
    <w:rsid w:val="00B42E95"/>
    <w:rsid w:val="00B43E7F"/>
    <w:rsid w:val="00B43E88"/>
    <w:rsid w:val="00B4422D"/>
    <w:rsid w:val="00B445D8"/>
    <w:rsid w:val="00B44836"/>
    <w:rsid w:val="00B45106"/>
    <w:rsid w:val="00B45304"/>
    <w:rsid w:val="00B45456"/>
    <w:rsid w:val="00B455B6"/>
    <w:rsid w:val="00B45755"/>
    <w:rsid w:val="00B45796"/>
    <w:rsid w:val="00B4591C"/>
    <w:rsid w:val="00B45974"/>
    <w:rsid w:val="00B459CA"/>
    <w:rsid w:val="00B459F3"/>
    <w:rsid w:val="00B45B1C"/>
    <w:rsid w:val="00B45F05"/>
    <w:rsid w:val="00B461B0"/>
    <w:rsid w:val="00B467B2"/>
    <w:rsid w:val="00B46871"/>
    <w:rsid w:val="00B46AF1"/>
    <w:rsid w:val="00B46B5D"/>
    <w:rsid w:val="00B46D10"/>
    <w:rsid w:val="00B46F9D"/>
    <w:rsid w:val="00B47073"/>
    <w:rsid w:val="00B47204"/>
    <w:rsid w:val="00B473BA"/>
    <w:rsid w:val="00B47747"/>
    <w:rsid w:val="00B4788E"/>
    <w:rsid w:val="00B479A1"/>
    <w:rsid w:val="00B479AD"/>
    <w:rsid w:val="00B47BCE"/>
    <w:rsid w:val="00B47C31"/>
    <w:rsid w:val="00B47C7A"/>
    <w:rsid w:val="00B47F0F"/>
    <w:rsid w:val="00B5005C"/>
    <w:rsid w:val="00B50277"/>
    <w:rsid w:val="00B502AD"/>
    <w:rsid w:val="00B503F8"/>
    <w:rsid w:val="00B5071E"/>
    <w:rsid w:val="00B50B0C"/>
    <w:rsid w:val="00B50BCC"/>
    <w:rsid w:val="00B50F41"/>
    <w:rsid w:val="00B5132C"/>
    <w:rsid w:val="00B513D6"/>
    <w:rsid w:val="00B51577"/>
    <w:rsid w:val="00B516C2"/>
    <w:rsid w:val="00B51738"/>
    <w:rsid w:val="00B518DC"/>
    <w:rsid w:val="00B51A8C"/>
    <w:rsid w:val="00B51AB3"/>
    <w:rsid w:val="00B51D0E"/>
    <w:rsid w:val="00B51E7F"/>
    <w:rsid w:val="00B51F2A"/>
    <w:rsid w:val="00B51F6E"/>
    <w:rsid w:val="00B52073"/>
    <w:rsid w:val="00B521E8"/>
    <w:rsid w:val="00B52452"/>
    <w:rsid w:val="00B52468"/>
    <w:rsid w:val="00B525DA"/>
    <w:rsid w:val="00B527CD"/>
    <w:rsid w:val="00B5295A"/>
    <w:rsid w:val="00B52D89"/>
    <w:rsid w:val="00B53080"/>
    <w:rsid w:val="00B532D5"/>
    <w:rsid w:val="00B533EC"/>
    <w:rsid w:val="00B535C5"/>
    <w:rsid w:val="00B53820"/>
    <w:rsid w:val="00B53860"/>
    <w:rsid w:val="00B53D48"/>
    <w:rsid w:val="00B54278"/>
    <w:rsid w:val="00B543B2"/>
    <w:rsid w:val="00B5466D"/>
    <w:rsid w:val="00B54C5E"/>
    <w:rsid w:val="00B54D2D"/>
    <w:rsid w:val="00B54E4B"/>
    <w:rsid w:val="00B54F0A"/>
    <w:rsid w:val="00B54FDC"/>
    <w:rsid w:val="00B55023"/>
    <w:rsid w:val="00B5551C"/>
    <w:rsid w:val="00B55632"/>
    <w:rsid w:val="00B556E6"/>
    <w:rsid w:val="00B55BB7"/>
    <w:rsid w:val="00B55CB1"/>
    <w:rsid w:val="00B55CD4"/>
    <w:rsid w:val="00B55D3D"/>
    <w:rsid w:val="00B55E96"/>
    <w:rsid w:val="00B563AE"/>
    <w:rsid w:val="00B563C4"/>
    <w:rsid w:val="00B56417"/>
    <w:rsid w:val="00B565F0"/>
    <w:rsid w:val="00B5676C"/>
    <w:rsid w:val="00B567B8"/>
    <w:rsid w:val="00B56A07"/>
    <w:rsid w:val="00B56B08"/>
    <w:rsid w:val="00B56C3A"/>
    <w:rsid w:val="00B56D06"/>
    <w:rsid w:val="00B56D9B"/>
    <w:rsid w:val="00B56E5B"/>
    <w:rsid w:val="00B56EBA"/>
    <w:rsid w:val="00B5758B"/>
    <w:rsid w:val="00B57B69"/>
    <w:rsid w:val="00B57D25"/>
    <w:rsid w:val="00B57D51"/>
    <w:rsid w:val="00B57DB9"/>
    <w:rsid w:val="00B6015F"/>
    <w:rsid w:val="00B603B2"/>
    <w:rsid w:val="00B6085D"/>
    <w:rsid w:val="00B6095F"/>
    <w:rsid w:val="00B6098B"/>
    <w:rsid w:val="00B609B5"/>
    <w:rsid w:val="00B60B59"/>
    <w:rsid w:val="00B60C50"/>
    <w:rsid w:val="00B60FFC"/>
    <w:rsid w:val="00B610B7"/>
    <w:rsid w:val="00B611A9"/>
    <w:rsid w:val="00B611EF"/>
    <w:rsid w:val="00B6139E"/>
    <w:rsid w:val="00B617B8"/>
    <w:rsid w:val="00B61824"/>
    <w:rsid w:val="00B618BF"/>
    <w:rsid w:val="00B618DE"/>
    <w:rsid w:val="00B6198D"/>
    <w:rsid w:val="00B61C28"/>
    <w:rsid w:val="00B61F6F"/>
    <w:rsid w:val="00B620C2"/>
    <w:rsid w:val="00B62464"/>
    <w:rsid w:val="00B624E3"/>
    <w:rsid w:val="00B62A05"/>
    <w:rsid w:val="00B62AD9"/>
    <w:rsid w:val="00B62D85"/>
    <w:rsid w:val="00B62DFA"/>
    <w:rsid w:val="00B63050"/>
    <w:rsid w:val="00B630AB"/>
    <w:rsid w:val="00B631EA"/>
    <w:rsid w:val="00B63220"/>
    <w:rsid w:val="00B63318"/>
    <w:rsid w:val="00B633A1"/>
    <w:rsid w:val="00B63D99"/>
    <w:rsid w:val="00B63DBA"/>
    <w:rsid w:val="00B63E38"/>
    <w:rsid w:val="00B63FDD"/>
    <w:rsid w:val="00B641C0"/>
    <w:rsid w:val="00B641DF"/>
    <w:rsid w:val="00B642E0"/>
    <w:rsid w:val="00B642E8"/>
    <w:rsid w:val="00B6438A"/>
    <w:rsid w:val="00B64477"/>
    <w:rsid w:val="00B64700"/>
    <w:rsid w:val="00B64726"/>
    <w:rsid w:val="00B64B73"/>
    <w:rsid w:val="00B64E35"/>
    <w:rsid w:val="00B64F58"/>
    <w:rsid w:val="00B65152"/>
    <w:rsid w:val="00B65395"/>
    <w:rsid w:val="00B655E3"/>
    <w:rsid w:val="00B657B7"/>
    <w:rsid w:val="00B65A20"/>
    <w:rsid w:val="00B65E09"/>
    <w:rsid w:val="00B65E34"/>
    <w:rsid w:val="00B65F8C"/>
    <w:rsid w:val="00B660DE"/>
    <w:rsid w:val="00B6676F"/>
    <w:rsid w:val="00B66781"/>
    <w:rsid w:val="00B66CFE"/>
    <w:rsid w:val="00B66DDC"/>
    <w:rsid w:val="00B66FB0"/>
    <w:rsid w:val="00B66FEA"/>
    <w:rsid w:val="00B6717E"/>
    <w:rsid w:val="00B67663"/>
    <w:rsid w:val="00B6769C"/>
    <w:rsid w:val="00B6789C"/>
    <w:rsid w:val="00B679BB"/>
    <w:rsid w:val="00B67E0D"/>
    <w:rsid w:val="00B700E2"/>
    <w:rsid w:val="00B70283"/>
    <w:rsid w:val="00B705DD"/>
    <w:rsid w:val="00B70815"/>
    <w:rsid w:val="00B7081F"/>
    <w:rsid w:val="00B709AC"/>
    <w:rsid w:val="00B70B05"/>
    <w:rsid w:val="00B70B39"/>
    <w:rsid w:val="00B70B40"/>
    <w:rsid w:val="00B70FD8"/>
    <w:rsid w:val="00B7110E"/>
    <w:rsid w:val="00B716F1"/>
    <w:rsid w:val="00B7198B"/>
    <w:rsid w:val="00B71AC9"/>
    <w:rsid w:val="00B71C64"/>
    <w:rsid w:val="00B72580"/>
    <w:rsid w:val="00B72791"/>
    <w:rsid w:val="00B72AA4"/>
    <w:rsid w:val="00B72F49"/>
    <w:rsid w:val="00B73122"/>
    <w:rsid w:val="00B73196"/>
    <w:rsid w:val="00B73940"/>
    <w:rsid w:val="00B73BA9"/>
    <w:rsid w:val="00B73DB9"/>
    <w:rsid w:val="00B73E0E"/>
    <w:rsid w:val="00B7408B"/>
    <w:rsid w:val="00B740D4"/>
    <w:rsid w:val="00B7425A"/>
    <w:rsid w:val="00B742B9"/>
    <w:rsid w:val="00B74856"/>
    <w:rsid w:val="00B74D02"/>
    <w:rsid w:val="00B74DB4"/>
    <w:rsid w:val="00B74EBA"/>
    <w:rsid w:val="00B74EDD"/>
    <w:rsid w:val="00B753D6"/>
    <w:rsid w:val="00B754B1"/>
    <w:rsid w:val="00B754C5"/>
    <w:rsid w:val="00B75505"/>
    <w:rsid w:val="00B75514"/>
    <w:rsid w:val="00B7554B"/>
    <w:rsid w:val="00B75591"/>
    <w:rsid w:val="00B756B4"/>
    <w:rsid w:val="00B75A64"/>
    <w:rsid w:val="00B75CA5"/>
    <w:rsid w:val="00B75FAB"/>
    <w:rsid w:val="00B7648A"/>
    <w:rsid w:val="00B76608"/>
    <w:rsid w:val="00B768DB"/>
    <w:rsid w:val="00B769EA"/>
    <w:rsid w:val="00B76A41"/>
    <w:rsid w:val="00B76B16"/>
    <w:rsid w:val="00B76B65"/>
    <w:rsid w:val="00B76D14"/>
    <w:rsid w:val="00B76F71"/>
    <w:rsid w:val="00B76FC7"/>
    <w:rsid w:val="00B770D1"/>
    <w:rsid w:val="00B77357"/>
    <w:rsid w:val="00B776BC"/>
    <w:rsid w:val="00B77801"/>
    <w:rsid w:val="00B77931"/>
    <w:rsid w:val="00B779E3"/>
    <w:rsid w:val="00B77A5A"/>
    <w:rsid w:val="00B77B94"/>
    <w:rsid w:val="00B77E7E"/>
    <w:rsid w:val="00B77ECE"/>
    <w:rsid w:val="00B77FF6"/>
    <w:rsid w:val="00B80273"/>
    <w:rsid w:val="00B80338"/>
    <w:rsid w:val="00B8055F"/>
    <w:rsid w:val="00B80705"/>
    <w:rsid w:val="00B8072F"/>
    <w:rsid w:val="00B80745"/>
    <w:rsid w:val="00B80944"/>
    <w:rsid w:val="00B80B54"/>
    <w:rsid w:val="00B80C1B"/>
    <w:rsid w:val="00B80C7F"/>
    <w:rsid w:val="00B80E66"/>
    <w:rsid w:val="00B8103D"/>
    <w:rsid w:val="00B812E0"/>
    <w:rsid w:val="00B8136C"/>
    <w:rsid w:val="00B81436"/>
    <w:rsid w:val="00B815EF"/>
    <w:rsid w:val="00B8163F"/>
    <w:rsid w:val="00B81771"/>
    <w:rsid w:val="00B8191E"/>
    <w:rsid w:val="00B81962"/>
    <w:rsid w:val="00B81CB5"/>
    <w:rsid w:val="00B81F68"/>
    <w:rsid w:val="00B82010"/>
    <w:rsid w:val="00B821D9"/>
    <w:rsid w:val="00B82459"/>
    <w:rsid w:val="00B825E6"/>
    <w:rsid w:val="00B827C0"/>
    <w:rsid w:val="00B82B4B"/>
    <w:rsid w:val="00B82FA8"/>
    <w:rsid w:val="00B83003"/>
    <w:rsid w:val="00B8305E"/>
    <w:rsid w:val="00B830DF"/>
    <w:rsid w:val="00B831F2"/>
    <w:rsid w:val="00B83261"/>
    <w:rsid w:val="00B832A4"/>
    <w:rsid w:val="00B8340A"/>
    <w:rsid w:val="00B8398D"/>
    <w:rsid w:val="00B83AC7"/>
    <w:rsid w:val="00B83B9A"/>
    <w:rsid w:val="00B84023"/>
    <w:rsid w:val="00B840BF"/>
    <w:rsid w:val="00B8414F"/>
    <w:rsid w:val="00B84233"/>
    <w:rsid w:val="00B84297"/>
    <w:rsid w:val="00B84470"/>
    <w:rsid w:val="00B844B5"/>
    <w:rsid w:val="00B84645"/>
    <w:rsid w:val="00B847B4"/>
    <w:rsid w:val="00B84937"/>
    <w:rsid w:val="00B8498B"/>
    <w:rsid w:val="00B84A10"/>
    <w:rsid w:val="00B84C01"/>
    <w:rsid w:val="00B850E2"/>
    <w:rsid w:val="00B85255"/>
    <w:rsid w:val="00B852FA"/>
    <w:rsid w:val="00B8559B"/>
    <w:rsid w:val="00B85796"/>
    <w:rsid w:val="00B85867"/>
    <w:rsid w:val="00B858AC"/>
    <w:rsid w:val="00B85BF8"/>
    <w:rsid w:val="00B85C05"/>
    <w:rsid w:val="00B861E3"/>
    <w:rsid w:val="00B863BD"/>
    <w:rsid w:val="00B8643C"/>
    <w:rsid w:val="00B86661"/>
    <w:rsid w:val="00B86831"/>
    <w:rsid w:val="00B86964"/>
    <w:rsid w:val="00B86A14"/>
    <w:rsid w:val="00B86A78"/>
    <w:rsid w:val="00B86B99"/>
    <w:rsid w:val="00B86E7F"/>
    <w:rsid w:val="00B86EC8"/>
    <w:rsid w:val="00B86F89"/>
    <w:rsid w:val="00B870AA"/>
    <w:rsid w:val="00B8710F"/>
    <w:rsid w:val="00B8724B"/>
    <w:rsid w:val="00B87256"/>
    <w:rsid w:val="00B87903"/>
    <w:rsid w:val="00B87A1A"/>
    <w:rsid w:val="00B87CCF"/>
    <w:rsid w:val="00B87F54"/>
    <w:rsid w:val="00B902FA"/>
    <w:rsid w:val="00B905C6"/>
    <w:rsid w:val="00B905CD"/>
    <w:rsid w:val="00B90ABD"/>
    <w:rsid w:val="00B90BD5"/>
    <w:rsid w:val="00B90E37"/>
    <w:rsid w:val="00B913BD"/>
    <w:rsid w:val="00B9175E"/>
    <w:rsid w:val="00B9184A"/>
    <w:rsid w:val="00B9215A"/>
    <w:rsid w:val="00B9231B"/>
    <w:rsid w:val="00B926C9"/>
    <w:rsid w:val="00B92734"/>
    <w:rsid w:val="00B92874"/>
    <w:rsid w:val="00B9290D"/>
    <w:rsid w:val="00B92C4D"/>
    <w:rsid w:val="00B92CDA"/>
    <w:rsid w:val="00B92D09"/>
    <w:rsid w:val="00B92E02"/>
    <w:rsid w:val="00B92F9F"/>
    <w:rsid w:val="00B93145"/>
    <w:rsid w:val="00B9353D"/>
    <w:rsid w:val="00B935DF"/>
    <w:rsid w:val="00B9365D"/>
    <w:rsid w:val="00B936AA"/>
    <w:rsid w:val="00B9381D"/>
    <w:rsid w:val="00B938DD"/>
    <w:rsid w:val="00B93AE4"/>
    <w:rsid w:val="00B947FF"/>
    <w:rsid w:val="00B94850"/>
    <w:rsid w:val="00B948E5"/>
    <w:rsid w:val="00B949BA"/>
    <w:rsid w:val="00B94A35"/>
    <w:rsid w:val="00B94CD7"/>
    <w:rsid w:val="00B94D7C"/>
    <w:rsid w:val="00B94DDE"/>
    <w:rsid w:val="00B94FB1"/>
    <w:rsid w:val="00B9519D"/>
    <w:rsid w:val="00B9542F"/>
    <w:rsid w:val="00B95555"/>
    <w:rsid w:val="00B95975"/>
    <w:rsid w:val="00B95CCE"/>
    <w:rsid w:val="00B95E4B"/>
    <w:rsid w:val="00B96060"/>
    <w:rsid w:val="00B96464"/>
    <w:rsid w:val="00B9661F"/>
    <w:rsid w:val="00B96740"/>
    <w:rsid w:val="00B96C14"/>
    <w:rsid w:val="00B96EDF"/>
    <w:rsid w:val="00B97213"/>
    <w:rsid w:val="00B9724D"/>
    <w:rsid w:val="00B973C6"/>
    <w:rsid w:val="00B978AE"/>
    <w:rsid w:val="00B97906"/>
    <w:rsid w:val="00B979D6"/>
    <w:rsid w:val="00B97A0E"/>
    <w:rsid w:val="00B97A49"/>
    <w:rsid w:val="00B97FED"/>
    <w:rsid w:val="00BA029E"/>
    <w:rsid w:val="00BA0BC0"/>
    <w:rsid w:val="00BA0CBC"/>
    <w:rsid w:val="00BA0F8F"/>
    <w:rsid w:val="00BA1067"/>
    <w:rsid w:val="00BA10FA"/>
    <w:rsid w:val="00BA1266"/>
    <w:rsid w:val="00BA13AA"/>
    <w:rsid w:val="00BA13F3"/>
    <w:rsid w:val="00BA1503"/>
    <w:rsid w:val="00BA185E"/>
    <w:rsid w:val="00BA1A03"/>
    <w:rsid w:val="00BA1D60"/>
    <w:rsid w:val="00BA1F8F"/>
    <w:rsid w:val="00BA214F"/>
    <w:rsid w:val="00BA21CC"/>
    <w:rsid w:val="00BA21D3"/>
    <w:rsid w:val="00BA23A4"/>
    <w:rsid w:val="00BA2710"/>
    <w:rsid w:val="00BA2913"/>
    <w:rsid w:val="00BA2C13"/>
    <w:rsid w:val="00BA2C24"/>
    <w:rsid w:val="00BA2CBB"/>
    <w:rsid w:val="00BA2CCD"/>
    <w:rsid w:val="00BA2E61"/>
    <w:rsid w:val="00BA3021"/>
    <w:rsid w:val="00BA3124"/>
    <w:rsid w:val="00BA3309"/>
    <w:rsid w:val="00BA34AF"/>
    <w:rsid w:val="00BA34DB"/>
    <w:rsid w:val="00BA383E"/>
    <w:rsid w:val="00BA38C3"/>
    <w:rsid w:val="00BA396C"/>
    <w:rsid w:val="00BA3B9F"/>
    <w:rsid w:val="00BA3BDC"/>
    <w:rsid w:val="00BA3C1C"/>
    <w:rsid w:val="00BA3E63"/>
    <w:rsid w:val="00BA45C9"/>
    <w:rsid w:val="00BA46D8"/>
    <w:rsid w:val="00BA47B4"/>
    <w:rsid w:val="00BA4B8C"/>
    <w:rsid w:val="00BA4FC9"/>
    <w:rsid w:val="00BA50DD"/>
    <w:rsid w:val="00BA528F"/>
    <w:rsid w:val="00BA532D"/>
    <w:rsid w:val="00BA5984"/>
    <w:rsid w:val="00BA59AD"/>
    <w:rsid w:val="00BA5A09"/>
    <w:rsid w:val="00BA5A93"/>
    <w:rsid w:val="00BA5D50"/>
    <w:rsid w:val="00BA5F64"/>
    <w:rsid w:val="00BA5FCC"/>
    <w:rsid w:val="00BA602D"/>
    <w:rsid w:val="00BA60C6"/>
    <w:rsid w:val="00BA6195"/>
    <w:rsid w:val="00BA65CF"/>
    <w:rsid w:val="00BA66EE"/>
    <w:rsid w:val="00BA6752"/>
    <w:rsid w:val="00BA6B3B"/>
    <w:rsid w:val="00BA7040"/>
    <w:rsid w:val="00BA73D7"/>
    <w:rsid w:val="00BA74BF"/>
    <w:rsid w:val="00BA75A0"/>
    <w:rsid w:val="00BA7B7E"/>
    <w:rsid w:val="00BA7BDD"/>
    <w:rsid w:val="00BA7D34"/>
    <w:rsid w:val="00BA7ECF"/>
    <w:rsid w:val="00BA7ED4"/>
    <w:rsid w:val="00BB00B4"/>
    <w:rsid w:val="00BB03CE"/>
    <w:rsid w:val="00BB0553"/>
    <w:rsid w:val="00BB0953"/>
    <w:rsid w:val="00BB0CE3"/>
    <w:rsid w:val="00BB0CFE"/>
    <w:rsid w:val="00BB0D34"/>
    <w:rsid w:val="00BB0DF2"/>
    <w:rsid w:val="00BB0E42"/>
    <w:rsid w:val="00BB0E4D"/>
    <w:rsid w:val="00BB0FC1"/>
    <w:rsid w:val="00BB101B"/>
    <w:rsid w:val="00BB109D"/>
    <w:rsid w:val="00BB1337"/>
    <w:rsid w:val="00BB1517"/>
    <w:rsid w:val="00BB1564"/>
    <w:rsid w:val="00BB1819"/>
    <w:rsid w:val="00BB1D3F"/>
    <w:rsid w:val="00BB1F6F"/>
    <w:rsid w:val="00BB1FD3"/>
    <w:rsid w:val="00BB201E"/>
    <w:rsid w:val="00BB2189"/>
    <w:rsid w:val="00BB23C1"/>
    <w:rsid w:val="00BB276F"/>
    <w:rsid w:val="00BB2973"/>
    <w:rsid w:val="00BB2CE0"/>
    <w:rsid w:val="00BB2D51"/>
    <w:rsid w:val="00BB2F50"/>
    <w:rsid w:val="00BB337E"/>
    <w:rsid w:val="00BB3638"/>
    <w:rsid w:val="00BB39E8"/>
    <w:rsid w:val="00BB39FE"/>
    <w:rsid w:val="00BB3D52"/>
    <w:rsid w:val="00BB40ED"/>
    <w:rsid w:val="00BB412F"/>
    <w:rsid w:val="00BB472F"/>
    <w:rsid w:val="00BB4C9E"/>
    <w:rsid w:val="00BB50E0"/>
    <w:rsid w:val="00BB51C3"/>
    <w:rsid w:val="00BB5639"/>
    <w:rsid w:val="00BB5691"/>
    <w:rsid w:val="00BB579F"/>
    <w:rsid w:val="00BB5A55"/>
    <w:rsid w:val="00BB5AD4"/>
    <w:rsid w:val="00BB5CC4"/>
    <w:rsid w:val="00BB5DA8"/>
    <w:rsid w:val="00BB5EC7"/>
    <w:rsid w:val="00BB5F85"/>
    <w:rsid w:val="00BB61F3"/>
    <w:rsid w:val="00BB61FD"/>
    <w:rsid w:val="00BB64B5"/>
    <w:rsid w:val="00BB66F3"/>
    <w:rsid w:val="00BB67C0"/>
    <w:rsid w:val="00BB6853"/>
    <w:rsid w:val="00BB6B0F"/>
    <w:rsid w:val="00BB6BDA"/>
    <w:rsid w:val="00BB6BDC"/>
    <w:rsid w:val="00BB6C64"/>
    <w:rsid w:val="00BB6CDA"/>
    <w:rsid w:val="00BB6CEA"/>
    <w:rsid w:val="00BB7075"/>
    <w:rsid w:val="00BB70EA"/>
    <w:rsid w:val="00BB7303"/>
    <w:rsid w:val="00BB7440"/>
    <w:rsid w:val="00BB75AF"/>
    <w:rsid w:val="00BB76BD"/>
    <w:rsid w:val="00BB7882"/>
    <w:rsid w:val="00BB7BE0"/>
    <w:rsid w:val="00BB7F72"/>
    <w:rsid w:val="00BB7F99"/>
    <w:rsid w:val="00BC0332"/>
    <w:rsid w:val="00BC0576"/>
    <w:rsid w:val="00BC0625"/>
    <w:rsid w:val="00BC086A"/>
    <w:rsid w:val="00BC09D3"/>
    <w:rsid w:val="00BC0A5C"/>
    <w:rsid w:val="00BC0E9A"/>
    <w:rsid w:val="00BC100E"/>
    <w:rsid w:val="00BC13F4"/>
    <w:rsid w:val="00BC153C"/>
    <w:rsid w:val="00BC17AB"/>
    <w:rsid w:val="00BC194D"/>
    <w:rsid w:val="00BC1B7B"/>
    <w:rsid w:val="00BC1C7E"/>
    <w:rsid w:val="00BC20C4"/>
    <w:rsid w:val="00BC2513"/>
    <w:rsid w:val="00BC264F"/>
    <w:rsid w:val="00BC26F3"/>
    <w:rsid w:val="00BC2768"/>
    <w:rsid w:val="00BC2813"/>
    <w:rsid w:val="00BC2A36"/>
    <w:rsid w:val="00BC2CBA"/>
    <w:rsid w:val="00BC3114"/>
    <w:rsid w:val="00BC32BF"/>
    <w:rsid w:val="00BC32EE"/>
    <w:rsid w:val="00BC3564"/>
    <w:rsid w:val="00BC36E0"/>
    <w:rsid w:val="00BC38D7"/>
    <w:rsid w:val="00BC4254"/>
    <w:rsid w:val="00BC4523"/>
    <w:rsid w:val="00BC47F4"/>
    <w:rsid w:val="00BC4AE2"/>
    <w:rsid w:val="00BC513E"/>
    <w:rsid w:val="00BC5506"/>
    <w:rsid w:val="00BC55F0"/>
    <w:rsid w:val="00BC56BD"/>
    <w:rsid w:val="00BC5714"/>
    <w:rsid w:val="00BC57B7"/>
    <w:rsid w:val="00BC5CAA"/>
    <w:rsid w:val="00BC5E4E"/>
    <w:rsid w:val="00BC5FAB"/>
    <w:rsid w:val="00BC6390"/>
    <w:rsid w:val="00BC63EF"/>
    <w:rsid w:val="00BC7000"/>
    <w:rsid w:val="00BC7631"/>
    <w:rsid w:val="00BC7699"/>
    <w:rsid w:val="00BC7D59"/>
    <w:rsid w:val="00BD03E7"/>
    <w:rsid w:val="00BD04C5"/>
    <w:rsid w:val="00BD04D9"/>
    <w:rsid w:val="00BD053D"/>
    <w:rsid w:val="00BD084D"/>
    <w:rsid w:val="00BD0911"/>
    <w:rsid w:val="00BD0C78"/>
    <w:rsid w:val="00BD0C89"/>
    <w:rsid w:val="00BD0D35"/>
    <w:rsid w:val="00BD0D8D"/>
    <w:rsid w:val="00BD1274"/>
    <w:rsid w:val="00BD14D6"/>
    <w:rsid w:val="00BD1688"/>
    <w:rsid w:val="00BD1927"/>
    <w:rsid w:val="00BD1985"/>
    <w:rsid w:val="00BD1B41"/>
    <w:rsid w:val="00BD1D72"/>
    <w:rsid w:val="00BD271D"/>
    <w:rsid w:val="00BD2BE7"/>
    <w:rsid w:val="00BD2F4A"/>
    <w:rsid w:val="00BD30B5"/>
    <w:rsid w:val="00BD3B3D"/>
    <w:rsid w:val="00BD3D56"/>
    <w:rsid w:val="00BD3D57"/>
    <w:rsid w:val="00BD410A"/>
    <w:rsid w:val="00BD4417"/>
    <w:rsid w:val="00BD45AC"/>
    <w:rsid w:val="00BD496E"/>
    <w:rsid w:val="00BD4977"/>
    <w:rsid w:val="00BD4AD2"/>
    <w:rsid w:val="00BD4CA4"/>
    <w:rsid w:val="00BD4EF8"/>
    <w:rsid w:val="00BD506A"/>
    <w:rsid w:val="00BD5253"/>
    <w:rsid w:val="00BD5418"/>
    <w:rsid w:val="00BD55DC"/>
    <w:rsid w:val="00BD5684"/>
    <w:rsid w:val="00BD589F"/>
    <w:rsid w:val="00BD5A2A"/>
    <w:rsid w:val="00BD5A68"/>
    <w:rsid w:val="00BD5A9D"/>
    <w:rsid w:val="00BD5B26"/>
    <w:rsid w:val="00BD5B35"/>
    <w:rsid w:val="00BD5C44"/>
    <w:rsid w:val="00BD5C71"/>
    <w:rsid w:val="00BD6180"/>
    <w:rsid w:val="00BD6399"/>
    <w:rsid w:val="00BD63AC"/>
    <w:rsid w:val="00BD6612"/>
    <w:rsid w:val="00BD6617"/>
    <w:rsid w:val="00BD6781"/>
    <w:rsid w:val="00BD6799"/>
    <w:rsid w:val="00BD6B45"/>
    <w:rsid w:val="00BD6E83"/>
    <w:rsid w:val="00BD6FB6"/>
    <w:rsid w:val="00BD7418"/>
    <w:rsid w:val="00BD7558"/>
    <w:rsid w:val="00BD76BF"/>
    <w:rsid w:val="00BD77BB"/>
    <w:rsid w:val="00BD7807"/>
    <w:rsid w:val="00BD7DD0"/>
    <w:rsid w:val="00BD7FAF"/>
    <w:rsid w:val="00BE0165"/>
    <w:rsid w:val="00BE0651"/>
    <w:rsid w:val="00BE0B77"/>
    <w:rsid w:val="00BE0BC2"/>
    <w:rsid w:val="00BE0E33"/>
    <w:rsid w:val="00BE0FF8"/>
    <w:rsid w:val="00BE11BD"/>
    <w:rsid w:val="00BE124B"/>
    <w:rsid w:val="00BE12D1"/>
    <w:rsid w:val="00BE1723"/>
    <w:rsid w:val="00BE1756"/>
    <w:rsid w:val="00BE1990"/>
    <w:rsid w:val="00BE1AEF"/>
    <w:rsid w:val="00BE1B00"/>
    <w:rsid w:val="00BE1C4C"/>
    <w:rsid w:val="00BE1CBC"/>
    <w:rsid w:val="00BE1E12"/>
    <w:rsid w:val="00BE203B"/>
    <w:rsid w:val="00BE278B"/>
    <w:rsid w:val="00BE27D0"/>
    <w:rsid w:val="00BE27DE"/>
    <w:rsid w:val="00BE28F0"/>
    <w:rsid w:val="00BE2CB6"/>
    <w:rsid w:val="00BE2ED1"/>
    <w:rsid w:val="00BE3138"/>
    <w:rsid w:val="00BE32A5"/>
    <w:rsid w:val="00BE341A"/>
    <w:rsid w:val="00BE373A"/>
    <w:rsid w:val="00BE3825"/>
    <w:rsid w:val="00BE38F4"/>
    <w:rsid w:val="00BE3AF3"/>
    <w:rsid w:val="00BE4049"/>
    <w:rsid w:val="00BE419A"/>
    <w:rsid w:val="00BE429A"/>
    <w:rsid w:val="00BE4486"/>
    <w:rsid w:val="00BE4529"/>
    <w:rsid w:val="00BE4608"/>
    <w:rsid w:val="00BE496E"/>
    <w:rsid w:val="00BE4C71"/>
    <w:rsid w:val="00BE4CC3"/>
    <w:rsid w:val="00BE4D5D"/>
    <w:rsid w:val="00BE4F38"/>
    <w:rsid w:val="00BE5456"/>
    <w:rsid w:val="00BE5B1A"/>
    <w:rsid w:val="00BE5B26"/>
    <w:rsid w:val="00BE5D35"/>
    <w:rsid w:val="00BE5E0C"/>
    <w:rsid w:val="00BE5ED4"/>
    <w:rsid w:val="00BE6172"/>
    <w:rsid w:val="00BE6380"/>
    <w:rsid w:val="00BE63B5"/>
    <w:rsid w:val="00BE6831"/>
    <w:rsid w:val="00BE699D"/>
    <w:rsid w:val="00BE6AB7"/>
    <w:rsid w:val="00BE6C20"/>
    <w:rsid w:val="00BE6E70"/>
    <w:rsid w:val="00BE6ED1"/>
    <w:rsid w:val="00BE70D9"/>
    <w:rsid w:val="00BE70F5"/>
    <w:rsid w:val="00BE71C9"/>
    <w:rsid w:val="00BE771E"/>
    <w:rsid w:val="00BE790B"/>
    <w:rsid w:val="00BE7D3D"/>
    <w:rsid w:val="00BE7DC9"/>
    <w:rsid w:val="00BF03A4"/>
    <w:rsid w:val="00BF03DE"/>
    <w:rsid w:val="00BF06BD"/>
    <w:rsid w:val="00BF08F6"/>
    <w:rsid w:val="00BF108B"/>
    <w:rsid w:val="00BF1405"/>
    <w:rsid w:val="00BF14F5"/>
    <w:rsid w:val="00BF1648"/>
    <w:rsid w:val="00BF1861"/>
    <w:rsid w:val="00BF193F"/>
    <w:rsid w:val="00BF1CEC"/>
    <w:rsid w:val="00BF1D0E"/>
    <w:rsid w:val="00BF1F8F"/>
    <w:rsid w:val="00BF20C9"/>
    <w:rsid w:val="00BF2258"/>
    <w:rsid w:val="00BF23A1"/>
    <w:rsid w:val="00BF23B6"/>
    <w:rsid w:val="00BF26A4"/>
    <w:rsid w:val="00BF2735"/>
    <w:rsid w:val="00BF274B"/>
    <w:rsid w:val="00BF2EC9"/>
    <w:rsid w:val="00BF334A"/>
    <w:rsid w:val="00BF36ED"/>
    <w:rsid w:val="00BF38B8"/>
    <w:rsid w:val="00BF38EE"/>
    <w:rsid w:val="00BF3A9B"/>
    <w:rsid w:val="00BF3DBF"/>
    <w:rsid w:val="00BF4095"/>
    <w:rsid w:val="00BF4165"/>
    <w:rsid w:val="00BF43F5"/>
    <w:rsid w:val="00BF4914"/>
    <w:rsid w:val="00BF4B25"/>
    <w:rsid w:val="00BF54C1"/>
    <w:rsid w:val="00BF55E1"/>
    <w:rsid w:val="00BF580A"/>
    <w:rsid w:val="00BF5CB9"/>
    <w:rsid w:val="00BF6351"/>
    <w:rsid w:val="00BF65DD"/>
    <w:rsid w:val="00BF691C"/>
    <w:rsid w:val="00BF6997"/>
    <w:rsid w:val="00BF6A5B"/>
    <w:rsid w:val="00BF6B45"/>
    <w:rsid w:val="00BF6D16"/>
    <w:rsid w:val="00BF6F5D"/>
    <w:rsid w:val="00BF707D"/>
    <w:rsid w:val="00BF721D"/>
    <w:rsid w:val="00BF734E"/>
    <w:rsid w:val="00BF765D"/>
    <w:rsid w:val="00BF7682"/>
    <w:rsid w:val="00BF77D9"/>
    <w:rsid w:val="00BF7959"/>
    <w:rsid w:val="00BF7A8C"/>
    <w:rsid w:val="00BF7D6A"/>
    <w:rsid w:val="00BF7D73"/>
    <w:rsid w:val="00BF7DE6"/>
    <w:rsid w:val="00BF7E1A"/>
    <w:rsid w:val="00BF7E4B"/>
    <w:rsid w:val="00C00004"/>
    <w:rsid w:val="00C000B4"/>
    <w:rsid w:val="00C0061A"/>
    <w:rsid w:val="00C006A7"/>
    <w:rsid w:val="00C00748"/>
    <w:rsid w:val="00C00898"/>
    <w:rsid w:val="00C008B8"/>
    <w:rsid w:val="00C00926"/>
    <w:rsid w:val="00C00A6A"/>
    <w:rsid w:val="00C00CF3"/>
    <w:rsid w:val="00C00DD5"/>
    <w:rsid w:val="00C00E7F"/>
    <w:rsid w:val="00C00EF4"/>
    <w:rsid w:val="00C01150"/>
    <w:rsid w:val="00C011F5"/>
    <w:rsid w:val="00C012CA"/>
    <w:rsid w:val="00C0150D"/>
    <w:rsid w:val="00C01568"/>
    <w:rsid w:val="00C01B46"/>
    <w:rsid w:val="00C01BDB"/>
    <w:rsid w:val="00C0227C"/>
    <w:rsid w:val="00C023CE"/>
    <w:rsid w:val="00C0285F"/>
    <w:rsid w:val="00C029F0"/>
    <w:rsid w:val="00C033E7"/>
    <w:rsid w:val="00C03512"/>
    <w:rsid w:val="00C038ED"/>
    <w:rsid w:val="00C03C40"/>
    <w:rsid w:val="00C03E83"/>
    <w:rsid w:val="00C04471"/>
    <w:rsid w:val="00C044E6"/>
    <w:rsid w:val="00C04618"/>
    <w:rsid w:val="00C046D2"/>
    <w:rsid w:val="00C04A9C"/>
    <w:rsid w:val="00C04D86"/>
    <w:rsid w:val="00C04DD7"/>
    <w:rsid w:val="00C04E64"/>
    <w:rsid w:val="00C0510A"/>
    <w:rsid w:val="00C05377"/>
    <w:rsid w:val="00C05499"/>
    <w:rsid w:val="00C054F8"/>
    <w:rsid w:val="00C0567E"/>
    <w:rsid w:val="00C05849"/>
    <w:rsid w:val="00C05893"/>
    <w:rsid w:val="00C0589B"/>
    <w:rsid w:val="00C0597E"/>
    <w:rsid w:val="00C059E5"/>
    <w:rsid w:val="00C05A7A"/>
    <w:rsid w:val="00C05D38"/>
    <w:rsid w:val="00C05D56"/>
    <w:rsid w:val="00C06127"/>
    <w:rsid w:val="00C0659C"/>
    <w:rsid w:val="00C067D6"/>
    <w:rsid w:val="00C0693E"/>
    <w:rsid w:val="00C06B55"/>
    <w:rsid w:val="00C070B3"/>
    <w:rsid w:val="00C07740"/>
    <w:rsid w:val="00C07881"/>
    <w:rsid w:val="00C07B9B"/>
    <w:rsid w:val="00C07DDB"/>
    <w:rsid w:val="00C07FFA"/>
    <w:rsid w:val="00C10295"/>
    <w:rsid w:val="00C10505"/>
    <w:rsid w:val="00C10688"/>
    <w:rsid w:val="00C106F5"/>
    <w:rsid w:val="00C10AC3"/>
    <w:rsid w:val="00C10BB6"/>
    <w:rsid w:val="00C10CF5"/>
    <w:rsid w:val="00C10D0D"/>
    <w:rsid w:val="00C10E8E"/>
    <w:rsid w:val="00C1104E"/>
    <w:rsid w:val="00C1114B"/>
    <w:rsid w:val="00C111A5"/>
    <w:rsid w:val="00C11390"/>
    <w:rsid w:val="00C11736"/>
    <w:rsid w:val="00C11750"/>
    <w:rsid w:val="00C11942"/>
    <w:rsid w:val="00C11D1A"/>
    <w:rsid w:val="00C11D4A"/>
    <w:rsid w:val="00C12024"/>
    <w:rsid w:val="00C12118"/>
    <w:rsid w:val="00C1215B"/>
    <w:rsid w:val="00C1230B"/>
    <w:rsid w:val="00C1257F"/>
    <w:rsid w:val="00C125E9"/>
    <w:rsid w:val="00C1267A"/>
    <w:rsid w:val="00C12FE0"/>
    <w:rsid w:val="00C13136"/>
    <w:rsid w:val="00C135A8"/>
    <w:rsid w:val="00C1361C"/>
    <w:rsid w:val="00C13667"/>
    <w:rsid w:val="00C139DD"/>
    <w:rsid w:val="00C139EF"/>
    <w:rsid w:val="00C13A0C"/>
    <w:rsid w:val="00C1404D"/>
    <w:rsid w:val="00C140E3"/>
    <w:rsid w:val="00C1424D"/>
    <w:rsid w:val="00C142DD"/>
    <w:rsid w:val="00C1437F"/>
    <w:rsid w:val="00C14387"/>
    <w:rsid w:val="00C1459E"/>
    <w:rsid w:val="00C147F8"/>
    <w:rsid w:val="00C14A68"/>
    <w:rsid w:val="00C14BC7"/>
    <w:rsid w:val="00C14BD6"/>
    <w:rsid w:val="00C1505D"/>
    <w:rsid w:val="00C153DE"/>
    <w:rsid w:val="00C155BE"/>
    <w:rsid w:val="00C156C6"/>
    <w:rsid w:val="00C15707"/>
    <w:rsid w:val="00C158CF"/>
    <w:rsid w:val="00C15B25"/>
    <w:rsid w:val="00C15B74"/>
    <w:rsid w:val="00C15BA2"/>
    <w:rsid w:val="00C15C4E"/>
    <w:rsid w:val="00C15E7E"/>
    <w:rsid w:val="00C16079"/>
    <w:rsid w:val="00C1614F"/>
    <w:rsid w:val="00C16440"/>
    <w:rsid w:val="00C164DF"/>
    <w:rsid w:val="00C16D45"/>
    <w:rsid w:val="00C16EE4"/>
    <w:rsid w:val="00C16FBF"/>
    <w:rsid w:val="00C173EC"/>
    <w:rsid w:val="00C17425"/>
    <w:rsid w:val="00C177F8"/>
    <w:rsid w:val="00C1789D"/>
    <w:rsid w:val="00C178D6"/>
    <w:rsid w:val="00C17981"/>
    <w:rsid w:val="00C17A54"/>
    <w:rsid w:val="00C17B00"/>
    <w:rsid w:val="00C17C47"/>
    <w:rsid w:val="00C17FA8"/>
    <w:rsid w:val="00C201BB"/>
    <w:rsid w:val="00C2027E"/>
    <w:rsid w:val="00C20406"/>
    <w:rsid w:val="00C204E6"/>
    <w:rsid w:val="00C206B9"/>
    <w:rsid w:val="00C20723"/>
    <w:rsid w:val="00C207D5"/>
    <w:rsid w:val="00C20830"/>
    <w:rsid w:val="00C20983"/>
    <w:rsid w:val="00C209AE"/>
    <w:rsid w:val="00C20DBC"/>
    <w:rsid w:val="00C20F08"/>
    <w:rsid w:val="00C21198"/>
    <w:rsid w:val="00C21977"/>
    <w:rsid w:val="00C21980"/>
    <w:rsid w:val="00C21C9F"/>
    <w:rsid w:val="00C21DFF"/>
    <w:rsid w:val="00C21FFA"/>
    <w:rsid w:val="00C222B4"/>
    <w:rsid w:val="00C222EE"/>
    <w:rsid w:val="00C22340"/>
    <w:rsid w:val="00C223BF"/>
    <w:rsid w:val="00C228D1"/>
    <w:rsid w:val="00C22907"/>
    <w:rsid w:val="00C22E39"/>
    <w:rsid w:val="00C22EEA"/>
    <w:rsid w:val="00C2308A"/>
    <w:rsid w:val="00C23349"/>
    <w:rsid w:val="00C2365E"/>
    <w:rsid w:val="00C2377F"/>
    <w:rsid w:val="00C23B6A"/>
    <w:rsid w:val="00C23CC3"/>
    <w:rsid w:val="00C23D16"/>
    <w:rsid w:val="00C23DC9"/>
    <w:rsid w:val="00C23FD7"/>
    <w:rsid w:val="00C24102"/>
    <w:rsid w:val="00C2416E"/>
    <w:rsid w:val="00C244DB"/>
    <w:rsid w:val="00C245BB"/>
    <w:rsid w:val="00C24801"/>
    <w:rsid w:val="00C24839"/>
    <w:rsid w:val="00C248CD"/>
    <w:rsid w:val="00C2496E"/>
    <w:rsid w:val="00C24A45"/>
    <w:rsid w:val="00C24AE8"/>
    <w:rsid w:val="00C24BD9"/>
    <w:rsid w:val="00C24CD4"/>
    <w:rsid w:val="00C24DD3"/>
    <w:rsid w:val="00C25279"/>
    <w:rsid w:val="00C25554"/>
    <w:rsid w:val="00C25A87"/>
    <w:rsid w:val="00C25D40"/>
    <w:rsid w:val="00C25DD6"/>
    <w:rsid w:val="00C2615E"/>
    <w:rsid w:val="00C26285"/>
    <w:rsid w:val="00C265CB"/>
    <w:rsid w:val="00C267FC"/>
    <w:rsid w:val="00C26A0F"/>
    <w:rsid w:val="00C26AB4"/>
    <w:rsid w:val="00C26DFF"/>
    <w:rsid w:val="00C27180"/>
    <w:rsid w:val="00C27275"/>
    <w:rsid w:val="00C2744C"/>
    <w:rsid w:val="00C27499"/>
    <w:rsid w:val="00C278AD"/>
    <w:rsid w:val="00C2794E"/>
    <w:rsid w:val="00C27B36"/>
    <w:rsid w:val="00C27C3C"/>
    <w:rsid w:val="00C27F67"/>
    <w:rsid w:val="00C27FEB"/>
    <w:rsid w:val="00C30297"/>
    <w:rsid w:val="00C30595"/>
    <w:rsid w:val="00C30844"/>
    <w:rsid w:val="00C308FA"/>
    <w:rsid w:val="00C30A05"/>
    <w:rsid w:val="00C30D3D"/>
    <w:rsid w:val="00C30EA7"/>
    <w:rsid w:val="00C30F5A"/>
    <w:rsid w:val="00C314B6"/>
    <w:rsid w:val="00C319AB"/>
    <w:rsid w:val="00C31A49"/>
    <w:rsid w:val="00C31AEC"/>
    <w:rsid w:val="00C31DD1"/>
    <w:rsid w:val="00C320B9"/>
    <w:rsid w:val="00C32837"/>
    <w:rsid w:val="00C32928"/>
    <w:rsid w:val="00C329E0"/>
    <w:rsid w:val="00C32DCF"/>
    <w:rsid w:val="00C32DDF"/>
    <w:rsid w:val="00C32EA6"/>
    <w:rsid w:val="00C32EA7"/>
    <w:rsid w:val="00C330FB"/>
    <w:rsid w:val="00C331DE"/>
    <w:rsid w:val="00C3324B"/>
    <w:rsid w:val="00C33271"/>
    <w:rsid w:val="00C334F3"/>
    <w:rsid w:val="00C33720"/>
    <w:rsid w:val="00C3420C"/>
    <w:rsid w:val="00C3462E"/>
    <w:rsid w:val="00C346F8"/>
    <w:rsid w:val="00C35080"/>
    <w:rsid w:val="00C350A5"/>
    <w:rsid w:val="00C350E2"/>
    <w:rsid w:val="00C351BF"/>
    <w:rsid w:val="00C3554E"/>
    <w:rsid w:val="00C355EA"/>
    <w:rsid w:val="00C35640"/>
    <w:rsid w:val="00C3573D"/>
    <w:rsid w:val="00C35922"/>
    <w:rsid w:val="00C35CCE"/>
    <w:rsid w:val="00C35E45"/>
    <w:rsid w:val="00C362E5"/>
    <w:rsid w:val="00C36454"/>
    <w:rsid w:val="00C36B71"/>
    <w:rsid w:val="00C36D77"/>
    <w:rsid w:val="00C36D83"/>
    <w:rsid w:val="00C37275"/>
    <w:rsid w:val="00C37853"/>
    <w:rsid w:val="00C378C2"/>
    <w:rsid w:val="00C37A51"/>
    <w:rsid w:val="00C37D01"/>
    <w:rsid w:val="00C37E29"/>
    <w:rsid w:val="00C37FE2"/>
    <w:rsid w:val="00C40198"/>
    <w:rsid w:val="00C40223"/>
    <w:rsid w:val="00C40317"/>
    <w:rsid w:val="00C403A0"/>
    <w:rsid w:val="00C403B2"/>
    <w:rsid w:val="00C403BE"/>
    <w:rsid w:val="00C40853"/>
    <w:rsid w:val="00C40B7E"/>
    <w:rsid w:val="00C40ECA"/>
    <w:rsid w:val="00C40FC4"/>
    <w:rsid w:val="00C41014"/>
    <w:rsid w:val="00C411D4"/>
    <w:rsid w:val="00C412E7"/>
    <w:rsid w:val="00C4151C"/>
    <w:rsid w:val="00C41750"/>
    <w:rsid w:val="00C417F1"/>
    <w:rsid w:val="00C41CE2"/>
    <w:rsid w:val="00C421C8"/>
    <w:rsid w:val="00C421C9"/>
    <w:rsid w:val="00C424CC"/>
    <w:rsid w:val="00C424DC"/>
    <w:rsid w:val="00C42537"/>
    <w:rsid w:val="00C4257F"/>
    <w:rsid w:val="00C42AE6"/>
    <w:rsid w:val="00C42AEB"/>
    <w:rsid w:val="00C42CC7"/>
    <w:rsid w:val="00C42CEF"/>
    <w:rsid w:val="00C42E45"/>
    <w:rsid w:val="00C42E6E"/>
    <w:rsid w:val="00C42F99"/>
    <w:rsid w:val="00C439EA"/>
    <w:rsid w:val="00C43A0D"/>
    <w:rsid w:val="00C43D8E"/>
    <w:rsid w:val="00C43FF4"/>
    <w:rsid w:val="00C44368"/>
    <w:rsid w:val="00C443C0"/>
    <w:rsid w:val="00C443FB"/>
    <w:rsid w:val="00C444BC"/>
    <w:rsid w:val="00C4498D"/>
    <w:rsid w:val="00C449E2"/>
    <w:rsid w:val="00C44CD1"/>
    <w:rsid w:val="00C44F8A"/>
    <w:rsid w:val="00C452A6"/>
    <w:rsid w:val="00C45312"/>
    <w:rsid w:val="00C453B3"/>
    <w:rsid w:val="00C458A0"/>
    <w:rsid w:val="00C45A37"/>
    <w:rsid w:val="00C45ACB"/>
    <w:rsid w:val="00C45B3C"/>
    <w:rsid w:val="00C45CCC"/>
    <w:rsid w:val="00C45E0E"/>
    <w:rsid w:val="00C45E10"/>
    <w:rsid w:val="00C46185"/>
    <w:rsid w:val="00C4623A"/>
    <w:rsid w:val="00C4640D"/>
    <w:rsid w:val="00C46B64"/>
    <w:rsid w:val="00C46C7F"/>
    <w:rsid w:val="00C46D4C"/>
    <w:rsid w:val="00C46F6B"/>
    <w:rsid w:val="00C47003"/>
    <w:rsid w:val="00C47091"/>
    <w:rsid w:val="00C47147"/>
    <w:rsid w:val="00C47164"/>
    <w:rsid w:val="00C4737B"/>
    <w:rsid w:val="00C473A7"/>
    <w:rsid w:val="00C473B5"/>
    <w:rsid w:val="00C47687"/>
    <w:rsid w:val="00C47766"/>
    <w:rsid w:val="00C4777E"/>
    <w:rsid w:val="00C47931"/>
    <w:rsid w:val="00C47AE3"/>
    <w:rsid w:val="00C47BA7"/>
    <w:rsid w:val="00C47D1B"/>
    <w:rsid w:val="00C47D90"/>
    <w:rsid w:val="00C47F8F"/>
    <w:rsid w:val="00C503B4"/>
    <w:rsid w:val="00C503EC"/>
    <w:rsid w:val="00C5082B"/>
    <w:rsid w:val="00C50BB9"/>
    <w:rsid w:val="00C50C5C"/>
    <w:rsid w:val="00C50EF6"/>
    <w:rsid w:val="00C50F0B"/>
    <w:rsid w:val="00C50FAB"/>
    <w:rsid w:val="00C5108E"/>
    <w:rsid w:val="00C5137F"/>
    <w:rsid w:val="00C513BC"/>
    <w:rsid w:val="00C51562"/>
    <w:rsid w:val="00C515B1"/>
    <w:rsid w:val="00C516CA"/>
    <w:rsid w:val="00C520E2"/>
    <w:rsid w:val="00C52249"/>
    <w:rsid w:val="00C522BC"/>
    <w:rsid w:val="00C523A2"/>
    <w:rsid w:val="00C523F2"/>
    <w:rsid w:val="00C524C0"/>
    <w:rsid w:val="00C528FF"/>
    <w:rsid w:val="00C529F1"/>
    <w:rsid w:val="00C52A63"/>
    <w:rsid w:val="00C52A7C"/>
    <w:rsid w:val="00C52AE7"/>
    <w:rsid w:val="00C52BFE"/>
    <w:rsid w:val="00C52CBF"/>
    <w:rsid w:val="00C52D6A"/>
    <w:rsid w:val="00C52FD8"/>
    <w:rsid w:val="00C530B2"/>
    <w:rsid w:val="00C530FA"/>
    <w:rsid w:val="00C53267"/>
    <w:rsid w:val="00C53443"/>
    <w:rsid w:val="00C5344F"/>
    <w:rsid w:val="00C53561"/>
    <w:rsid w:val="00C5392A"/>
    <w:rsid w:val="00C539A8"/>
    <w:rsid w:val="00C53BA0"/>
    <w:rsid w:val="00C53D17"/>
    <w:rsid w:val="00C5432C"/>
    <w:rsid w:val="00C54341"/>
    <w:rsid w:val="00C54381"/>
    <w:rsid w:val="00C54636"/>
    <w:rsid w:val="00C54656"/>
    <w:rsid w:val="00C546F2"/>
    <w:rsid w:val="00C54709"/>
    <w:rsid w:val="00C5473C"/>
    <w:rsid w:val="00C54773"/>
    <w:rsid w:val="00C54999"/>
    <w:rsid w:val="00C54B09"/>
    <w:rsid w:val="00C54B1A"/>
    <w:rsid w:val="00C54C49"/>
    <w:rsid w:val="00C54DFC"/>
    <w:rsid w:val="00C54E1B"/>
    <w:rsid w:val="00C552B9"/>
    <w:rsid w:val="00C55369"/>
    <w:rsid w:val="00C55549"/>
    <w:rsid w:val="00C5575C"/>
    <w:rsid w:val="00C55CA9"/>
    <w:rsid w:val="00C55D49"/>
    <w:rsid w:val="00C55EE8"/>
    <w:rsid w:val="00C55F0E"/>
    <w:rsid w:val="00C55F6B"/>
    <w:rsid w:val="00C55FD3"/>
    <w:rsid w:val="00C560DF"/>
    <w:rsid w:val="00C56203"/>
    <w:rsid w:val="00C562C8"/>
    <w:rsid w:val="00C562FB"/>
    <w:rsid w:val="00C563FA"/>
    <w:rsid w:val="00C5641E"/>
    <w:rsid w:val="00C56460"/>
    <w:rsid w:val="00C566FF"/>
    <w:rsid w:val="00C568BC"/>
    <w:rsid w:val="00C56A1B"/>
    <w:rsid w:val="00C56AA1"/>
    <w:rsid w:val="00C56AB0"/>
    <w:rsid w:val="00C56ACD"/>
    <w:rsid w:val="00C57167"/>
    <w:rsid w:val="00C5724D"/>
    <w:rsid w:val="00C572CE"/>
    <w:rsid w:val="00C57400"/>
    <w:rsid w:val="00C575CF"/>
    <w:rsid w:val="00C577A4"/>
    <w:rsid w:val="00C57972"/>
    <w:rsid w:val="00C57BFF"/>
    <w:rsid w:val="00C57EA1"/>
    <w:rsid w:val="00C57FE1"/>
    <w:rsid w:val="00C60176"/>
    <w:rsid w:val="00C6070A"/>
    <w:rsid w:val="00C60716"/>
    <w:rsid w:val="00C60739"/>
    <w:rsid w:val="00C60DD4"/>
    <w:rsid w:val="00C60F1A"/>
    <w:rsid w:val="00C60F48"/>
    <w:rsid w:val="00C60FD1"/>
    <w:rsid w:val="00C6105F"/>
    <w:rsid w:val="00C612A1"/>
    <w:rsid w:val="00C61362"/>
    <w:rsid w:val="00C613A2"/>
    <w:rsid w:val="00C615C1"/>
    <w:rsid w:val="00C62089"/>
    <w:rsid w:val="00C622F5"/>
    <w:rsid w:val="00C62480"/>
    <w:rsid w:val="00C6274C"/>
    <w:rsid w:val="00C627AB"/>
    <w:rsid w:val="00C627DF"/>
    <w:rsid w:val="00C62837"/>
    <w:rsid w:val="00C62961"/>
    <w:rsid w:val="00C62A7B"/>
    <w:rsid w:val="00C62B32"/>
    <w:rsid w:val="00C62B42"/>
    <w:rsid w:val="00C62EBD"/>
    <w:rsid w:val="00C636E0"/>
    <w:rsid w:val="00C6392D"/>
    <w:rsid w:val="00C63DAE"/>
    <w:rsid w:val="00C64413"/>
    <w:rsid w:val="00C64CE1"/>
    <w:rsid w:val="00C64DC8"/>
    <w:rsid w:val="00C6512A"/>
    <w:rsid w:val="00C65639"/>
    <w:rsid w:val="00C65BF0"/>
    <w:rsid w:val="00C66080"/>
    <w:rsid w:val="00C663D3"/>
    <w:rsid w:val="00C6677F"/>
    <w:rsid w:val="00C667AB"/>
    <w:rsid w:val="00C66A73"/>
    <w:rsid w:val="00C66C49"/>
    <w:rsid w:val="00C66DFD"/>
    <w:rsid w:val="00C66E87"/>
    <w:rsid w:val="00C66F02"/>
    <w:rsid w:val="00C67491"/>
    <w:rsid w:val="00C6775B"/>
    <w:rsid w:val="00C67802"/>
    <w:rsid w:val="00C67840"/>
    <w:rsid w:val="00C679B3"/>
    <w:rsid w:val="00C67CB5"/>
    <w:rsid w:val="00C67E50"/>
    <w:rsid w:val="00C67E64"/>
    <w:rsid w:val="00C67F7F"/>
    <w:rsid w:val="00C70071"/>
    <w:rsid w:val="00C706ED"/>
    <w:rsid w:val="00C70764"/>
    <w:rsid w:val="00C70845"/>
    <w:rsid w:val="00C70936"/>
    <w:rsid w:val="00C70BC0"/>
    <w:rsid w:val="00C70D58"/>
    <w:rsid w:val="00C70DD2"/>
    <w:rsid w:val="00C71016"/>
    <w:rsid w:val="00C71082"/>
    <w:rsid w:val="00C7178E"/>
    <w:rsid w:val="00C717B9"/>
    <w:rsid w:val="00C71DA0"/>
    <w:rsid w:val="00C71E2C"/>
    <w:rsid w:val="00C71F86"/>
    <w:rsid w:val="00C72238"/>
    <w:rsid w:val="00C722F3"/>
    <w:rsid w:val="00C72414"/>
    <w:rsid w:val="00C7263E"/>
    <w:rsid w:val="00C726A8"/>
    <w:rsid w:val="00C72740"/>
    <w:rsid w:val="00C7275C"/>
    <w:rsid w:val="00C7275D"/>
    <w:rsid w:val="00C72A1D"/>
    <w:rsid w:val="00C72DAE"/>
    <w:rsid w:val="00C72EF3"/>
    <w:rsid w:val="00C72F45"/>
    <w:rsid w:val="00C73014"/>
    <w:rsid w:val="00C7326D"/>
    <w:rsid w:val="00C734B3"/>
    <w:rsid w:val="00C735BD"/>
    <w:rsid w:val="00C73DFF"/>
    <w:rsid w:val="00C741BD"/>
    <w:rsid w:val="00C74353"/>
    <w:rsid w:val="00C743B3"/>
    <w:rsid w:val="00C74867"/>
    <w:rsid w:val="00C74886"/>
    <w:rsid w:val="00C749A5"/>
    <w:rsid w:val="00C74A48"/>
    <w:rsid w:val="00C74CF9"/>
    <w:rsid w:val="00C74EB3"/>
    <w:rsid w:val="00C75143"/>
    <w:rsid w:val="00C75199"/>
    <w:rsid w:val="00C7525C"/>
    <w:rsid w:val="00C755B1"/>
    <w:rsid w:val="00C7595D"/>
    <w:rsid w:val="00C75CB5"/>
    <w:rsid w:val="00C75CD1"/>
    <w:rsid w:val="00C75DE5"/>
    <w:rsid w:val="00C75ED7"/>
    <w:rsid w:val="00C75F1A"/>
    <w:rsid w:val="00C76075"/>
    <w:rsid w:val="00C762DF"/>
    <w:rsid w:val="00C764F0"/>
    <w:rsid w:val="00C76530"/>
    <w:rsid w:val="00C76AF1"/>
    <w:rsid w:val="00C76B68"/>
    <w:rsid w:val="00C76BD9"/>
    <w:rsid w:val="00C76C2F"/>
    <w:rsid w:val="00C77113"/>
    <w:rsid w:val="00C7727B"/>
    <w:rsid w:val="00C77308"/>
    <w:rsid w:val="00C77420"/>
    <w:rsid w:val="00C775B1"/>
    <w:rsid w:val="00C775D1"/>
    <w:rsid w:val="00C776C2"/>
    <w:rsid w:val="00C77799"/>
    <w:rsid w:val="00C778D5"/>
    <w:rsid w:val="00C77D65"/>
    <w:rsid w:val="00C77F44"/>
    <w:rsid w:val="00C802E7"/>
    <w:rsid w:val="00C805BF"/>
    <w:rsid w:val="00C8064F"/>
    <w:rsid w:val="00C8067A"/>
    <w:rsid w:val="00C80CA8"/>
    <w:rsid w:val="00C80DFD"/>
    <w:rsid w:val="00C80E80"/>
    <w:rsid w:val="00C81195"/>
    <w:rsid w:val="00C81226"/>
    <w:rsid w:val="00C812A6"/>
    <w:rsid w:val="00C812C1"/>
    <w:rsid w:val="00C812EE"/>
    <w:rsid w:val="00C813E8"/>
    <w:rsid w:val="00C81440"/>
    <w:rsid w:val="00C814E5"/>
    <w:rsid w:val="00C81AAA"/>
    <w:rsid w:val="00C82022"/>
    <w:rsid w:val="00C820BE"/>
    <w:rsid w:val="00C820E9"/>
    <w:rsid w:val="00C82170"/>
    <w:rsid w:val="00C8248A"/>
    <w:rsid w:val="00C824FB"/>
    <w:rsid w:val="00C82AB4"/>
    <w:rsid w:val="00C82DBA"/>
    <w:rsid w:val="00C82EAA"/>
    <w:rsid w:val="00C82F4C"/>
    <w:rsid w:val="00C82F8A"/>
    <w:rsid w:val="00C8311E"/>
    <w:rsid w:val="00C8336F"/>
    <w:rsid w:val="00C834BE"/>
    <w:rsid w:val="00C834CE"/>
    <w:rsid w:val="00C835AB"/>
    <w:rsid w:val="00C838B1"/>
    <w:rsid w:val="00C83994"/>
    <w:rsid w:val="00C83AE9"/>
    <w:rsid w:val="00C83BB0"/>
    <w:rsid w:val="00C83C21"/>
    <w:rsid w:val="00C83E59"/>
    <w:rsid w:val="00C8404B"/>
    <w:rsid w:val="00C84339"/>
    <w:rsid w:val="00C84A9A"/>
    <w:rsid w:val="00C84CA8"/>
    <w:rsid w:val="00C85105"/>
    <w:rsid w:val="00C85146"/>
    <w:rsid w:val="00C8516E"/>
    <w:rsid w:val="00C8528F"/>
    <w:rsid w:val="00C85758"/>
    <w:rsid w:val="00C85A54"/>
    <w:rsid w:val="00C85B2C"/>
    <w:rsid w:val="00C85D42"/>
    <w:rsid w:val="00C85D5B"/>
    <w:rsid w:val="00C85DEC"/>
    <w:rsid w:val="00C86213"/>
    <w:rsid w:val="00C8631E"/>
    <w:rsid w:val="00C86939"/>
    <w:rsid w:val="00C86CD3"/>
    <w:rsid w:val="00C86E83"/>
    <w:rsid w:val="00C870BB"/>
    <w:rsid w:val="00C87448"/>
    <w:rsid w:val="00C8746A"/>
    <w:rsid w:val="00C875B8"/>
    <w:rsid w:val="00C87868"/>
    <w:rsid w:val="00C9016C"/>
    <w:rsid w:val="00C901B9"/>
    <w:rsid w:val="00C9030B"/>
    <w:rsid w:val="00C903B0"/>
    <w:rsid w:val="00C903EF"/>
    <w:rsid w:val="00C903FE"/>
    <w:rsid w:val="00C907F8"/>
    <w:rsid w:val="00C909F4"/>
    <w:rsid w:val="00C90AE3"/>
    <w:rsid w:val="00C90BD0"/>
    <w:rsid w:val="00C90C5A"/>
    <w:rsid w:val="00C90E33"/>
    <w:rsid w:val="00C91088"/>
    <w:rsid w:val="00C914F5"/>
    <w:rsid w:val="00C91938"/>
    <w:rsid w:val="00C9194B"/>
    <w:rsid w:val="00C91DDE"/>
    <w:rsid w:val="00C92180"/>
    <w:rsid w:val="00C92427"/>
    <w:rsid w:val="00C925C5"/>
    <w:rsid w:val="00C92A36"/>
    <w:rsid w:val="00C92EE5"/>
    <w:rsid w:val="00C9305B"/>
    <w:rsid w:val="00C9313B"/>
    <w:rsid w:val="00C933D7"/>
    <w:rsid w:val="00C936BC"/>
    <w:rsid w:val="00C939C1"/>
    <w:rsid w:val="00C93CD8"/>
    <w:rsid w:val="00C93D32"/>
    <w:rsid w:val="00C93DB6"/>
    <w:rsid w:val="00C94011"/>
    <w:rsid w:val="00C94147"/>
    <w:rsid w:val="00C94261"/>
    <w:rsid w:val="00C9456B"/>
    <w:rsid w:val="00C94649"/>
    <w:rsid w:val="00C94796"/>
    <w:rsid w:val="00C947D9"/>
    <w:rsid w:val="00C94C5F"/>
    <w:rsid w:val="00C94C83"/>
    <w:rsid w:val="00C94D40"/>
    <w:rsid w:val="00C94E43"/>
    <w:rsid w:val="00C94F4B"/>
    <w:rsid w:val="00C94F66"/>
    <w:rsid w:val="00C95049"/>
    <w:rsid w:val="00C9511D"/>
    <w:rsid w:val="00C95558"/>
    <w:rsid w:val="00C955CB"/>
    <w:rsid w:val="00C95A32"/>
    <w:rsid w:val="00C95EA1"/>
    <w:rsid w:val="00C95F87"/>
    <w:rsid w:val="00C968B5"/>
    <w:rsid w:val="00C96BB0"/>
    <w:rsid w:val="00C96D97"/>
    <w:rsid w:val="00C96DF2"/>
    <w:rsid w:val="00C96F20"/>
    <w:rsid w:val="00C976DF"/>
    <w:rsid w:val="00C97719"/>
    <w:rsid w:val="00C97813"/>
    <w:rsid w:val="00C97A67"/>
    <w:rsid w:val="00C97B05"/>
    <w:rsid w:val="00C97FC2"/>
    <w:rsid w:val="00CA002B"/>
    <w:rsid w:val="00CA005B"/>
    <w:rsid w:val="00CA00F6"/>
    <w:rsid w:val="00CA0358"/>
    <w:rsid w:val="00CA05A1"/>
    <w:rsid w:val="00CA08BC"/>
    <w:rsid w:val="00CA08D7"/>
    <w:rsid w:val="00CA0B25"/>
    <w:rsid w:val="00CA0B28"/>
    <w:rsid w:val="00CA0B38"/>
    <w:rsid w:val="00CA0D07"/>
    <w:rsid w:val="00CA1064"/>
    <w:rsid w:val="00CA1198"/>
    <w:rsid w:val="00CA11B7"/>
    <w:rsid w:val="00CA1232"/>
    <w:rsid w:val="00CA1389"/>
    <w:rsid w:val="00CA13A4"/>
    <w:rsid w:val="00CA1773"/>
    <w:rsid w:val="00CA17D4"/>
    <w:rsid w:val="00CA182A"/>
    <w:rsid w:val="00CA199F"/>
    <w:rsid w:val="00CA19F6"/>
    <w:rsid w:val="00CA1BAE"/>
    <w:rsid w:val="00CA1CC0"/>
    <w:rsid w:val="00CA1F79"/>
    <w:rsid w:val="00CA2188"/>
    <w:rsid w:val="00CA23DA"/>
    <w:rsid w:val="00CA2492"/>
    <w:rsid w:val="00CA24A7"/>
    <w:rsid w:val="00CA2546"/>
    <w:rsid w:val="00CA2569"/>
    <w:rsid w:val="00CA2794"/>
    <w:rsid w:val="00CA27B8"/>
    <w:rsid w:val="00CA2A7F"/>
    <w:rsid w:val="00CA2AF4"/>
    <w:rsid w:val="00CA2DC4"/>
    <w:rsid w:val="00CA2FDB"/>
    <w:rsid w:val="00CA318B"/>
    <w:rsid w:val="00CA334B"/>
    <w:rsid w:val="00CA339C"/>
    <w:rsid w:val="00CA33E6"/>
    <w:rsid w:val="00CA366C"/>
    <w:rsid w:val="00CA38D1"/>
    <w:rsid w:val="00CA39C9"/>
    <w:rsid w:val="00CA3A73"/>
    <w:rsid w:val="00CA3AA3"/>
    <w:rsid w:val="00CA4083"/>
    <w:rsid w:val="00CA4230"/>
    <w:rsid w:val="00CA47B3"/>
    <w:rsid w:val="00CA5054"/>
    <w:rsid w:val="00CA5324"/>
    <w:rsid w:val="00CA5B75"/>
    <w:rsid w:val="00CA5BCD"/>
    <w:rsid w:val="00CA5C75"/>
    <w:rsid w:val="00CA5EA0"/>
    <w:rsid w:val="00CA5F14"/>
    <w:rsid w:val="00CA602A"/>
    <w:rsid w:val="00CA6083"/>
    <w:rsid w:val="00CA61E1"/>
    <w:rsid w:val="00CA62A8"/>
    <w:rsid w:val="00CA6368"/>
    <w:rsid w:val="00CA63F5"/>
    <w:rsid w:val="00CA6420"/>
    <w:rsid w:val="00CA6AAD"/>
    <w:rsid w:val="00CA6FDB"/>
    <w:rsid w:val="00CA7262"/>
    <w:rsid w:val="00CA74E7"/>
    <w:rsid w:val="00CA7CA3"/>
    <w:rsid w:val="00CA7D52"/>
    <w:rsid w:val="00CA7DF3"/>
    <w:rsid w:val="00CB0167"/>
    <w:rsid w:val="00CB0237"/>
    <w:rsid w:val="00CB0317"/>
    <w:rsid w:val="00CB0341"/>
    <w:rsid w:val="00CB0497"/>
    <w:rsid w:val="00CB052E"/>
    <w:rsid w:val="00CB08E5"/>
    <w:rsid w:val="00CB0A18"/>
    <w:rsid w:val="00CB0BB0"/>
    <w:rsid w:val="00CB0BDE"/>
    <w:rsid w:val="00CB0E21"/>
    <w:rsid w:val="00CB124A"/>
    <w:rsid w:val="00CB151C"/>
    <w:rsid w:val="00CB16C6"/>
    <w:rsid w:val="00CB1B91"/>
    <w:rsid w:val="00CB1B9A"/>
    <w:rsid w:val="00CB1D2F"/>
    <w:rsid w:val="00CB1FAA"/>
    <w:rsid w:val="00CB2636"/>
    <w:rsid w:val="00CB26F2"/>
    <w:rsid w:val="00CB2780"/>
    <w:rsid w:val="00CB2A07"/>
    <w:rsid w:val="00CB2EE9"/>
    <w:rsid w:val="00CB2FA3"/>
    <w:rsid w:val="00CB2FEC"/>
    <w:rsid w:val="00CB3149"/>
    <w:rsid w:val="00CB335F"/>
    <w:rsid w:val="00CB37A1"/>
    <w:rsid w:val="00CB3A66"/>
    <w:rsid w:val="00CB4036"/>
    <w:rsid w:val="00CB40D3"/>
    <w:rsid w:val="00CB46FE"/>
    <w:rsid w:val="00CB4B9D"/>
    <w:rsid w:val="00CB5028"/>
    <w:rsid w:val="00CB5657"/>
    <w:rsid w:val="00CB5695"/>
    <w:rsid w:val="00CB60C5"/>
    <w:rsid w:val="00CB621D"/>
    <w:rsid w:val="00CB6818"/>
    <w:rsid w:val="00CB6914"/>
    <w:rsid w:val="00CB6BDC"/>
    <w:rsid w:val="00CB7010"/>
    <w:rsid w:val="00CB7216"/>
    <w:rsid w:val="00CB7262"/>
    <w:rsid w:val="00CB73D9"/>
    <w:rsid w:val="00CB756C"/>
    <w:rsid w:val="00CB78C9"/>
    <w:rsid w:val="00CB791E"/>
    <w:rsid w:val="00CB7BC6"/>
    <w:rsid w:val="00CB7BEA"/>
    <w:rsid w:val="00CC0009"/>
    <w:rsid w:val="00CC0555"/>
    <w:rsid w:val="00CC0C5B"/>
    <w:rsid w:val="00CC0C72"/>
    <w:rsid w:val="00CC0E19"/>
    <w:rsid w:val="00CC0E9C"/>
    <w:rsid w:val="00CC0F3F"/>
    <w:rsid w:val="00CC16A7"/>
    <w:rsid w:val="00CC1A44"/>
    <w:rsid w:val="00CC1A57"/>
    <w:rsid w:val="00CC1DCA"/>
    <w:rsid w:val="00CC21FD"/>
    <w:rsid w:val="00CC2934"/>
    <w:rsid w:val="00CC2A10"/>
    <w:rsid w:val="00CC2F14"/>
    <w:rsid w:val="00CC2F77"/>
    <w:rsid w:val="00CC3308"/>
    <w:rsid w:val="00CC3585"/>
    <w:rsid w:val="00CC381E"/>
    <w:rsid w:val="00CC39CD"/>
    <w:rsid w:val="00CC3B3F"/>
    <w:rsid w:val="00CC3C62"/>
    <w:rsid w:val="00CC3C6D"/>
    <w:rsid w:val="00CC3CD6"/>
    <w:rsid w:val="00CC3FB7"/>
    <w:rsid w:val="00CC42CA"/>
    <w:rsid w:val="00CC42D0"/>
    <w:rsid w:val="00CC475B"/>
    <w:rsid w:val="00CC47C6"/>
    <w:rsid w:val="00CC47CC"/>
    <w:rsid w:val="00CC47E8"/>
    <w:rsid w:val="00CC4897"/>
    <w:rsid w:val="00CC4A4B"/>
    <w:rsid w:val="00CC4A67"/>
    <w:rsid w:val="00CC4B7D"/>
    <w:rsid w:val="00CC4BEB"/>
    <w:rsid w:val="00CC4EC7"/>
    <w:rsid w:val="00CC5001"/>
    <w:rsid w:val="00CC5058"/>
    <w:rsid w:val="00CC530D"/>
    <w:rsid w:val="00CC543C"/>
    <w:rsid w:val="00CC549A"/>
    <w:rsid w:val="00CC557F"/>
    <w:rsid w:val="00CC55C1"/>
    <w:rsid w:val="00CC5C98"/>
    <w:rsid w:val="00CC5F5B"/>
    <w:rsid w:val="00CC611E"/>
    <w:rsid w:val="00CC61FA"/>
    <w:rsid w:val="00CC637A"/>
    <w:rsid w:val="00CC65D3"/>
    <w:rsid w:val="00CC692E"/>
    <w:rsid w:val="00CC6BAC"/>
    <w:rsid w:val="00CC6D5D"/>
    <w:rsid w:val="00CC6D6D"/>
    <w:rsid w:val="00CC6F2E"/>
    <w:rsid w:val="00CC7040"/>
    <w:rsid w:val="00CC70C9"/>
    <w:rsid w:val="00CC7349"/>
    <w:rsid w:val="00CC7540"/>
    <w:rsid w:val="00CC761E"/>
    <w:rsid w:val="00CC77DE"/>
    <w:rsid w:val="00CC7850"/>
    <w:rsid w:val="00CC7BCA"/>
    <w:rsid w:val="00CC7E97"/>
    <w:rsid w:val="00CD0640"/>
    <w:rsid w:val="00CD08C2"/>
    <w:rsid w:val="00CD0BA2"/>
    <w:rsid w:val="00CD0BBD"/>
    <w:rsid w:val="00CD0D20"/>
    <w:rsid w:val="00CD0E9E"/>
    <w:rsid w:val="00CD0F78"/>
    <w:rsid w:val="00CD111E"/>
    <w:rsid w:val="00CD11F3"/>
    <w:rsid w:val="00CD135F"/>
    <w:rsid w:val="00CD1773"/>
    <w:rsid w:val="00CD186B"/>
    <w:rsid w:val="00CD18E2"/>
    <w:rsid w:val="00CD1D9B"/>
    <w:rsid w:val="00CD1F0C"/>
    <w:rsid w:val="00CD1F4E"/>
    <w:rsid w:val="00CD204D"/>
    <w:rsid w:val="00CD2079"/>
    <w:rsid w:val="00CD2412"/>
    <w:rsid w:val="00CD25AF"/>
    <w:rsid w:val="00CD25F6"/>
    <w:rsid w:val="00CD27C2"/>
    <w:rsid w:val="00CD2A5C"/>
    <w:rsid w:val="00CD2CB6"/>
    <w:rsid w:val="00CD2F79"/>
    <w:rsid w:val="00CD2FFF"/>
    <w:rsid w:val="00CD31EF"/>
    <w:rsid w:val="00CD3283"/>
    <w:rsid w:val="00CD3416"/>
    <w:rsid w:val="00CD3742"/>
    <w:rsid w:val="00CD3949"/>
    <w:rsid w:val="00CD3B5B"/>
    <w:rsid w:val="00CD3B87"/>
    <w:rsid w:val="00CD3C81"/>
    <w:rsid w:val="00CD4118"/>
    <w:rsid w:val="00CD4419"/>
    <w:rsid w:val="00CD458D"/>
    <w:rsid w:val="00CD4E3F"/>
    <w:rsid w:val="00CD50B2"/>
    <w:rsid w:val="00CD50C8"/>
    <w:rsid w:val="00CD50CA"/>
    <w:rsid w:val="00CD5388"/>
    <w:rsid w:val="00CD5401"/>
    <w:rsid w:val="00CD55EA"/>
    <w:rsid w:val="00CD59C2"/>
    <w:rsid w:val="00CD5A4D"/>
    <w:rsid w:val="00CD5F12"/>
    <w:rsid w:val="00CD5FD1"/>
    <w:rsid w:val="00CD61D5"/>
    <w:rsid w:val="00CD6271"/>
    <w:rsid w:val="00CD62CD"/>
    <w:rsid w:val="00CD6352"/>
    <w:rsid w:val="00CD649E"/>
    <w:rsid w:val="00CD64EF"/>
    <w:rsid w:val="00CD650A"/>
    <w:rsid w:val="00CD6744"/>
    <w:rsid w:val="00CD6C06"/>
    <w:rsid w:val="00CD6DB9"/>
    <w:rsid w:val="00CD6F5A"/>
    <w:rsid w:val="00CD6FBB"/>
    <w:rsid w:val="00CD7259"/>
    <w:rsid w:val="00CD7500"/>
    <w:rsid w:val="00CD79FC"/>
    <w:rsid w:val="00CD7B34"/>
    <w:rsid w:val="00CD7DDA"/>
    <w:rsid w:val="00CD7E0D"/>
    <w:rsid w:val="00CE0305"/>
    <w:rsid w:val="00CE0A7B"/>
    <w:rsid w:val="00CE0B25"/>
    <w:rsid w:val="00CE0C5C"/>
    <w:rsid w:val="00CE0CDF"/>
    <w:rsid w:val="00CE0D4C"/>
    <w:rsid w:val="00CE0DB5"/>
    <w:rsid w:val="00CE0F3E"/>
    <w:rsid w:val="00CE10AE"/>
    <w:rsid w:val="00CE10B0"/>
    <w:rsid w:val="00CE137E"/>
    <w:rsid w:val="00CE142B"/>
    <w:rsid w:val="00CE14CB"/>
    <w:rsid w:val="00CE15A1"/>
    <w:rsid w:val="00CE161B"/>
    <w:rsid w:val="00CE1B3C"/>
    <w:rsid w:val="00CE205B"/>
    <w:rsid w:val="00CE2110"/>
    <w:rsid w:val="00CE2353"/>
    <w:rsid w:val="00CE2463"/>
    <w:rsid w:val="00CE25F2"/>
    <w:rsid w:val="00CE26B2"/>
    <w:rsid w:val="00CE281D"/>
    <w:rsid w:val="00CE2869"/>
    <w:rsid w:val="00CE29D3"/>
    <w:rsid w:val="00CE29E2"/>
    <w:rsid w:val="00CE2A0D"/>
    <w:rsid w:val="00CE2E34"/>
    <w:rsid w:val="00CE2F64"/>
    <w:rsid w:val="00CE2FA1"/>
    <w:rsid w:val="00CE2FF1"/>
    <w:rsid w:val="00CE3086"/>
    <w:rsid w:val="00CE36CC"/>
    <w:rsid w:val="00CE3786"/>
    <w:rsid w:val="00CE3829"/>
    <w:rsid w:val="00CE39AB"/>
    <w:rsid w:val="00CE3ACE"/>
    <w:rsid w:val="00CE413D"/>
    <w:rsid w:val="00CE44C1"/>
    <w:rsid w:val="00CE4695"/>
    <w:rsid w:val="00CE4714"/>
    <w:rsid w:val="00CE48ED"/>
    <w:rsid w:val="00CE4B53"/>
    <w:rsid w:val="00CE5337"/>
    <w:rsid w:val="00CE53A4"/>
    <w:rsid w:val="00CE53C8"/>
    <w:rsid w:val="00CE5468"/>
    <w:rsid w:val="00CE5A9D"/>
    <w:rsid w:val="00CE5BAA"/>
    <w:rsid w:val="00CE5D46"/>
    <w:rsid w:val="00CE6224"/>
    <w:rsid w:val="00CE6A50"/>
    <w:rsid w:val="00CE719B"/>
    <w:rsid w:val="00CE7203"/>
    <w:rsid w:val="00CE73BE"/>
    <w:rsid w:val="00CE7930"/>
    <w:rsid w:val="00CE79F1"/>
    <w:rsid w:val="00CE7D3D"/>
    <w:rsid w:val="00CE7EE0"/>
    <w:rsid w:val="00CF0163"/>
    <w:rsid w:val="00CF0307"/>
    <w:rsid w:val="00CF0318"/>
    <w:rsid w:val="00CF099F"/>
    <w:rsid w:val="00CF0AEF"/>
    <w:rsid w:val="00CF0B55"/>
    <w:rsid w:val="00CF0DA7"/>
    <w:rsid w:val="00CF0F5E"/>
    <w:rsid w:val="00CF15EC"/>
    <w:rsid w:val="00CF1954"/>
    <w:rsid w:val="00CF19E6"/>
    <w:rsid w:val="00CF1EBD"/>
    <w:rsid w:val="00CF1F03"/>
    <w:rsid w:val="00CF1FF1"/>
    <w:rsid w:val="00CF1FF3"/>
    <w:rsid w:val="00CF2180"/>
    <w:rsid w:val="00CF23DF"/>
    <w:rsid w:val="00CF245C"/>
    <w:rsid w:val="00CF2A70"/>
    <w:rsid w:val="00CF2AF6"/>
    <w:rsid w:val="00CF2CA2"/>
    <w:rsid w:val="00CF3025"/>
    <w:rsid w:val="00CF3060"/>
    <w:rsid w:val="00CF30AF"/>
    <w:rsid w:val="00CF33E7"/>
    <w:rsid w:val="00CF3470"/>
    <w:rsid w:val="00CF36D3"/>
    <w:rsid w:val="00CF37E5"/>
    <w:rsid w:val="00CF390F"/>
    <w:rsid w:val="00CF3D73"/>
    <w:rsid w:val="00CF3F45"/>
    <w:rsid w:val="00CF3F72"/>
    <w:rsid w:val="00CF40CD"/>
    <w:rsid w:val="00CF42C9"/>
    <w:rsid w:val="00CF45A3"/>
    <w:rsid w:val="00CF4B9D"/>
    <w:rsid w:val="00CF4CC2"/>
    <w:rsid w:val="00CF4D0F"/>
    <w:rsid w:val="00CF4D63"/>
    <w:rsid w:val="00CF4DAA"/>
    <w:rsid w:val="00CF4E3B"/>
    <w:rsid w:val="00CF5155"/>
    <w:rsid w:val="00CF52B2"/>
    <w:rsid w:val="00CF52D5"/>
    <w:rsid w:val="00CF569C"/>
    <w:rsid w:val="00CF598E"/>
    <w:rsid w:val="00CF59E6"/>
    <w:rsid w:val="00CF62B4"/>
    <w:rsid w:val="00CF62C0"/>
    <w:rsid w:val="00CF6501"/>
    <w:rsid w:val="00CF65F0"/>
    <w:rsid w:val="00CF6659"/>
    <w:rsid w:val="00CF696E"/>
    <w:rsid w:val="00CF6A70"/>
    <w:rsid w:val="00CF6BC3"/>
    <w:rsid w:val="00CF6D2A"/>
    <w:rsid w:val="00CF6E3E"/>
    <w:rsid w:val="00CF6FE1"/>
    <w:rsid w:val="00CF7032"/>
    <w:rsid w:val="00CF7085"/>
    <w:rsid w:val="00CF70ED"/>
    <w:rsid w:val="00CF7336"/>
    <w:rsid w:val="00CF73C4"/>
    <w:rsid w:val="00CF74BC"/>
    <w:rsid w:val="00CF763E"/>
    <w:rsid w:val="00CF764E"/>
    <w:rsid w:val="00CF7A5B"/>
    <w:rsid w:val="00CF7E03"/>
    <w:rsid w:val="00D0022A"/>
    <w:rsid w:val="00D0079D"/>
    <w:rsid w:val="00D008BF"/>
    <w:rsid w:val="00D0090B"/>
    <w:rsid w:val="00D00CE0"/>
    <w:rsid w:val="00D00D22"/>
    <w:rsid w:val="00D010E0"/>
    <w:rsid w:val="00D01159"/>
    <w:rsid w:val="00D011B5"/>
    <w:rsid w:val="00D01805"/>
    <w:rsid w:val="00D01A35"/>
    <w:rsid w:val="00D01B87"/>
    <w:rsid w:val="00D01D05"/>
    <w:rsid w:val="00D01F81"/>
    <w:rsid w:val="00D0204A"/>
    <w:rsid w:val="00D023ED"/>
    <w:rsid w:val="00D02426"/>
    <w:rsid w:val="00D026CF"/>
    <w:rsid w:val="00D029DD"/>
    <w:rsid w:val="00D02B4C"/>
    <w:rsid w:val="00D02C26"/>
    <w:rsid w:val="00D02D73"/>
    <w:rsid w:val="00D02F0F"/>
    <w:rsid w:val="00D02F79"/>
    <w:rsid w:val="00D03163"/>
    <w:rsid w:val="00D0318F"/>
    <w:rsid w:val="00D035B6"/>
    <w:rsid w:val="00D03701"/>
    <w:rsid w:val="00D03A0E"/>
    <w:rsid w:val="00D03B8F"/>
    <w:rsid w:val="00D03D29"/>
    <w:rsid w:val="00D04007"/>
    <w:rsid w:val="00D042AB"/>
    <w:rsid w:val="00D04337"/>
    <w:rsid w:val="00D0462F"/>
    <w:rsid w:val="00D04804"/>
    <w:rsid w:val="00D0482C"/>
    <w:rsid w:val="00D04B1E"/>
    <w:rsid w:val="00D04B82"/>
    <w:rsid w:val="00D04CDF"/>
    <w:rsid w:val="00D04D16"/>
    <w:rsid w:val="00D04F25"/>
    <w:rsid w:val="00D053A5"/>
    <w:rsid w:val="00D05669"/>
    <w:rsid w:val="00D0568B"/>
    <w:rsid w:val="00D057AF"/>
    <w:rsid w:val="00D057CA"/>
    <w:rsid w:val="00D05A65"/>
    <w:rsid w:val="00D05E06"/>
    <w:rsid w:val="00D0612B"/>
    <w:rsid w:val="00D066B6"/>
    <w:rsid w:val="00D06855"/>
    <w:rsid w:val="00D06887"/>
    <w:rsid w:val="00D06BCA"/>
    <w:rsid w:val="00D06E4D"/>
    <w:rsid w:val="00D06E56"/>
    <w:rsid w:val="00D070D8"/>
    <w:rsid w:val="00D07223"/>
    <w:rsid w:val="00D072AD"/>
    <w:rsid w:val="00D07719"/>
    <w:rsid w:val="00D07910"/>
    <w:rsid w:val="00D07977"/>
    <w:rsid w:val="00D079DF"/>
    <w:rsid w:val="00D07D7D"/>
    <w:rsid w:val="00D07E2B"/>
    <w:rsid w:val="00D07ECA"/>
    <w:rsid w:val="00D101D3"/>
    <w:rsid w:val="00D10216"/>
    <w:rsid w:val="00D10386"/>
    <w:rsid w:val="00D107B2"/>
    <w:rsid w:val="00D10A8E"/>
    <w:rsid w:val="00D10AE2"/>
    <w:rsid w:val="00D10BD0"/>
    <w:rsid w:val="00D10DFB"/>
    <w:rsid w:val="00D1108E"/>
    <w:rsid w:val="00D1116B"/>
    <w:rsid w:val="00D11237"/>
    <w:rsid w:val="00D112CA"/>
    <w:rsid w:val="00D11330"/>
    <w:rsid w:val="00D11549"/>
    <w:rsid w:val="00D11713"/>
    <w:rsid w:val="00D11878"/>
    <w:rsid w:val="00D119D1"/>
    <w:rsid w:val="00D11D04"/>
    <w:rsid w:val="00D11E52"/>
    <w:rsid w:val="00D11E63"/>
    <w:rsid w:val="00D11F26"/>
    <w:rsid w:val="00D11F95"/>
    <w:rsid w:val="00D1280A"/>
    <w:rsid w:val="00D12925"/>
    <w:rsid w:val="00D12A31"/>
    <w:rsid w:val="00D131BD"/>
    <w:rsid w:val="00D131C0"/>
    <w:rsid w:val="00D1356A"/>
    <w:rsid w:val="00D135FC"/>
    <w:rsid w:val="00D1362D"/>
    <w:rsid w:val="00D13785"/>
    <w:rsid w:val="00D1382A"/>
    <w:rsid w:val="00D1382E"/>
    <w:rsid w:val="00D13A83"/>
    <w:rsid w:val="00D13F33"/>
    <w:rsid w:val="00D13FB7"/>
    <w:rsid w:val="00D140CA"/>
    <w:rsid w:val="00D142A4"/>
    <w:rsid w:val="00D144ED"/>
    <w:rsid w:val="00D14558"/>
    <w:rsid w:val="00D147A7"/>
    <w:rsid w:val="00D14CD1"/>
    <w:rsid w:val="00D14CD2"/>
    <w:rsid w:val="00D14D07"/>
    <w:rsid w:val="00D14E0C"/>
    <w:rsid w:val="00D14E3D"/>
    <w:rsid w:val="00D1521D"/>
    <w:rsid w:val="00D15372"/>
    <w:rsid w:val="00D154AA"/>
    <w:rsid w:val="00D154D8"/>
    <w:rsid w:val="00D1584C"/>
    <w:rsid w:val="00D16375"/>
    <w:rsid w:val="00D16396"/>
    <w:rsid w:val="00D1646D"/>
    <w:rsid w:val="00D16518"/>
    <w:rsid w:val="00D165BE"/>
    <w:rsid w:val="00D16621"/>
    <w:rsid w:val="00D1670F"/>
    <w:rsid w:val="00D16B77"/>
    <w:rsid w:val="00D17099"/>
    <w:rsid w:val="00D17172"/>
    <w:rsid w:val="00D171A4"/>
    <w:rsid w:val="00D174B0"/>
    <w:rsid w:val="00D17BEE"/>
    <w:rsid w:val="00D2004F"/>
    <w:rsid w:val="00D2045E"/>
    <w:rsid w:val="00D204D0"/>
    <w:rsid w:val="00D20829"/>
    <w:rsid w:val="00D20A5A"/>
    <w:rsid w:val="00D20AFE"/>
    <w:rsid w:val="00D20B5C"/>
    <w:rsid w:val="00D20B8F"/>
    <w:rsid w:val="00D20E4A"/>
    <w:rsid w:val="00D212B0"/>
    <w:rsid w:val="00D2140D"/>
    <w:rsid w:val="00D21533"/>
    <w:rsid w:val="00D21896"/>
    <w:rsid w:val="00D21B44"/>
    <w:rsid w:val="00D21CAC"/>
    <w:rsid w:val="00D21E34"/>
    <w:rsid w:val="00D22648"/>
    <w:rsid w:val="00D2287A"/>
    <w:rsid w:val="00D22E5B"/>
    <w:rsid w:val="00D22FAD"/>
    <w:rsid w:val="00D232AF"/>
    <w:rsid w:val="00D234E5"/>
    <w:rsid w:val="00D235C5"/>
    <w:rsid w:val="00D23702"/>
    <w:rsid w:val="00D238DA"/>
    <w:rsid w:val="00D239DB"/>
    <w:rsid w:val="00D23A49"/>
    <w:rsid w:val="00D23AAB"/>
    <w:rsid w:val="00D2409F"/>
    <w:rsid w:val="00D2410F"/>
    <w:rsid w:val="00D247F0"/>
    <w:rsid w:val="00D24994"/>
    <w:rsid w:val="00D24A66"/>
    <w:rsid w:val="00D24F50"/>
    <w:rsid w:val="00D25050"/>
    <w:rsid w:val="00D25247"/>
    <w:rsid w:val="00D253ED"/>
    <w:rsid w:val="00D2591C"/>
    <w:rsid w:val="00D25C26"/>
    <w:rsid w:val="00D25E86"/>
    <w:rsid w:val="00D26099"/>
    <w:rsid w:val="00D2687C"/>
    <w:rsid w:val="00D2687E"/>
    <w:rsid w:val="00D26919"/>
    <w:rsid w:val="00D26AD4"/>
    <w:rsid w:val="00D26B03"/>
    <w:rsid w:val="00D26BE5"/>
    <w:rsid w:val="00D26D21"/>
    <w:rsid w:val="00D26E3A"/>
    <w:rsid w:val="00D273CB"/>
    <w:rsid w:val="00D27661"/>
    <w:rsid w:val="00D27A9B"/>
    <w:rsid w:val="00D27C48"/>
    <w:rsid w:val="00D30075"/>
    <w:rsid w:val="00D3041B"/>
    <w:rsid w:val="00D30513"/>
    <w:rsid w:val="00D305F4"/>
    <w:rsid w:val="00D30617"/>
    <w:rsid w:val="00D30A03"/>
    <w:rsid w:val="00D30F70"/>
    <w:rsid w:val="00D311FF"/>
    <w:rsid w:val="00D31255"/>
    <w:rsid w:val="00D31464"/>
    <w:rsid w:val="00D314DC"/>
    <w:rsid w:val="00D316C1"/>
    <w:rsid w:val="00D31703"/>
    <w:rsid w:val="00D317B3"/>
    <w:rsid w:val="00D31851"/>
    <w:rsid w:val="00D31950"/>
    <w:rsid w:val="00D31FEE"/>
    <w:rsid w:val="00D321E3"/>
    <w:rsid w:val="00D32313"/>
    <w:rsid w:val="00D3241E"/>
    <w:rsid w:val="00D3267B"/>
    <w:rsid w:val="00D327C3"/>
    <w:rsid w:val="00D328F4"/>
    <w:rsid w:val="00D32ABE"/>
    <w:rsid w:val="00D32B6D"/>
    <w:rsid w:val="00D32B70"/>
    <w:rsid w:val="00D32D42"/>
    <w:rsid w:val="00D32F82"/>
    <w:rsid w:val="00D331BE"/>
    <w:rsid w:val="00D3325A"/>
    <w:rsid w:val="00D3326C"/>
    <w:rsid w:val="00D340D1"/>
    <w:rsid w:val="00D341BF"/>
    <w:rsid w:val="00D3488F"/>
    <w:rsid w:val="00D34A0C"/>
    <w:rsid w:val="00D34A79"/>
    <w:rsid w:val="00D34B92"/>
    <w:rsid w:val="00D3520B"/>
    <w:rsid w:val="00D3535A"/>
    <w:rsid w:val="00D353F4"/>
    <w:rsid w:val="00D35491"/>
    <w:rsid w:val="00D3577D"/>
    <w:rsid w:val="00D358EA"/>
    <w:rsid w:val="00D35C96"/>
    <w:rsid w:val="00D35E0F"/>
    <w:rsid w:val="00D36243"/>
    <w:rsid w:val="00D362B1"/>
    <w:rsid w:val="00D36374"/>
    <w:rsid w:val="00D365A0"/>
    <w:rsid w:val="00D3695B"/>
    <w:rsid w:val="00D36C77"/>
    <w:rsid w:val="00D36D46"/>
    <w:rsid w:val="00D36F57"/>
    <w:rsid w:val="00D374AC"/>
    <w:rsid w:val="00D376E7"/>
    <w:rsid w:val="00D37ABA"/>
    <w:rsid w:val="00D37AF4"/>
    <w:rsid w:val="00D37B36"/>
    <w:rsid w:val="00D37B41"/>
    <w:rsid w:val="00D37C2C"/>
    <w:rsid w:val="00D37D5C"/>
    <w:rsid w:val="00D37DCB"/>
    <w:rsid w:val="00D4025C"/>
    <w:rsid w:val="00D40423"/>
    <w:rsid w:val="00D4047E"/>
    <w:rsid w:val="00D404BE"/>
    <w:rsid w:val="00D40604"/>
    <w:rsid w:val="00D4067D"/>
    <w:rsid w:val="00D4078D"/>
    <w:rsid w:val="00D40C31"/>
    <w:rsid w:val="00D40EF5"/>
    <w:rsid w:val="00D40FED"/>
    <w:rsid w:val="00D41334"/>
    <w:rsid w:val="00D413A0"/>
    <w:rsid w:val="00D415D0"/>
    <w:rsid w:val="00D41643"/>
    <w:rsid w:val="00D4194E"/>
    <w:rsid w:val="00D4195A"/>
    <w:rsid w:val="00D41B64"/>
    <w:rsid w:val="00D41C2C"/>
    <w:rsid w:val="00D41E0A"/>
    <w:rsid w:val="00D41E11"/>
    <w:rsid w:val="00D41F50"/>
    <w:rsid w:val="00D421AB"/>
    <w:rsid w:val="00D421EC"/>
    <w:rsid w:val="00D42749"/>
    <w:rsid w:val="00D42981"/>
    <w:rsid w:val="00D42B54"/>
    <w:rsid w:val="00D42C48"/>
    <w:rsid w:val="00D42C8F"/>
    <w:rsid w:val="00D42D1F"/>
    <w:rsid w:val="00D4305B"/>
    <w:rsid w:val="00D4305D"/>
    <w:rsid w:val="00D4309A"/>
    <w:rsid w:val="00D43355"/>
    <w:rsid w:val="00D433E9"/>
    <w:rsid w:val="00D43787"/>
    <w:rsid w:val="00D43A66"/>
    <w:rsid w:val="00D440C3"/>
    <w:rsid w:val="00D44249"/>
    <w:rsid w:val="00D44297"/>
    <w:rsid w:val="00D445DB"/>
    <w:rsid w:val="00D44915"/>
    <w:rsid w:val="00D44C43"/>
    <w:rsid w:val="00D44CBF"/>
    <w:rsid w:val="00D4513B"/>
    <w:rsid w:val="00D451DC"/>
    <w:rsid w:val="00D4542A"/>
    <w:rsid w:val="00D45527"/>
    <w:rsid w:val="00D456C4"/>
    <w:rsid w:val="00D45A21"/>
    <w:rsid w:val="00D45BB1"/>
    <w:rsid w:val="00D45C9C"/>
    <w:rsid w:val="00D45CE2"/>
    <w:rsid w:val="00D4620A"/>
    <w:rsid w:val="00D4623A"/>
    <w:rsid w:val="00D46818"/>
    <w:rsid w:val="00D468EF"/>
    <w:rsid w:val="00D46B60"/>
    <w:rsid w:val="00D46D2C"/>
    <w:rsid w:val="00D47350"/>
    <w:rsid w:val="00D47386"/>
    <w:rsid w:val="00D47483"/>
    <w:rsid w:val="00D475B5"/>
    <w:rsid w:val="00D47841"/>
    <w:rsid w:val="00D47A71"/>
    <w:rsid w:val="00D47E48"/>
    <w:rsid w:val="00D50088"/>
    <w:rsid w:val="00D50100"/>
    <w:rsid w:val="00D50491"/>
    <w:rsid w:val="00D504E7"/>
    <w:rsid w:val="00D5060B"/>
    <w:rsid w:val="00D50635"/>
    <w:rsid w:val="00D50920"/>
    <w:rsid w:val="00D50E13"/>
    <w:rsid w:val="00D50EF3"/>
    <w:rsid w:val="00D510C3"/>
    <w:rsid w:val="00D51197"/>
    <w:rsid w:val="00D511ED"/>
    <w:rsid w:val="00D51297"/>
    <w:rsid w:val="00D51400"/>
    <w:rsid w:val="00D514E7"/>
    <w:rsid w:val="00D51574"/>
    <w:rsid w:val="00D51664"/>
    <w:rsid w:val="00D5184D"/>
    <w:rsid w:val="00D51A3C"/>
    <w:rsid w:val="00D51B08"/>
    <w:rsid w:val="00D51B4E"/>
    <w:rsid w:val="00D51E6E"/>
    <w:rsid w:val="00D5200A"/>
    <w:rsid w:val="00D521B8"/>
    <w:rsid w:val="00D522DC"/>
    <w:rsid w:val="00D52367"/>
    <w:rsid w:val="00D52374"/>
    <w:rsid w:val="00D52838"/>
    <w:rsid w:val="00D52844"/>
    <w:rsid w:val="00D52BE5"/>
    <w:rsid w:val="00D52BFC"/>
    <w:rsid w:val="00D52C04"/>
    <w:rsid w:val="00D52CA8"/>
    <w:rsid w:val="00D52E91"/>
    <w:rsid w:val="00D53079"/>
    <w:rsid w:val="00D5314D"/>
    <w:rsid w:val="00D531FA"/>
    <w:rsid w:val="00D532AE"/>
    <w:rsid w:val="00D532FB"/>
    <w:rsid w:val="00D53815"/>
    <w:rsid w:val="00D53933"/>
    <w:rsid w:val="00D54384"/>
    <w:rsid w:val="00D54792"/>
    <w:rsid w:val="00D547B1"/>
    <w:rsid w:val="00D548BD"/>
    <w:rsid w:val="00D54A44"/>
    <w:rsid w:val="00D54BF3"/>
    <w:rsid w:val="00D54EDF"/>
    <w:rsid w:val="00D550B0"/>
    <w:rsid w:val="00D5561F"/>
    <w:rsid w:val="00D5646A"/>
    <w:rsid w:val="00D564B5"/>
    <w:rsid w:val="00D5658D"/>
    <w:rsid w:val="00D565B1"/>
    <w:rsid w:val="00D56B0E"/>
    <w:rsid w:val="00D56C2F"/>
    <w:rsid w:val="00D56CF5"/>
    <w:rsid w:val="00D56E8F"/>
    <w:rsid w:val="00D56EF2"/>
    <w:rsid w:val="00D56FF4"/>
    <w:rsid w:val="00D572DB"/>
    <w:rsid w:val="00D57363"/>
    <w:rsid w:val="00D57499"/>
    <w:rsid w:val="00D574E4"/>
    <w:rsid w:val="00D57604"/>
    <w:rsid w:val="00D579A8"/>
    <w:rsid w:val="00D57B9E"/>
    <w:rsid w:val="00D57BAF"/>
    <w:rsid w:val="00D57CFD"/>
    <w:rsid w:val="00D57D86"/>
    <w:rsid w:val="00D57ECA"/>
    <w:rsid w:val="00D57FD3"/>
    <w:rsid w:val="00D600A9"/>
    <w:rsid w:val="00D6029B"/>
    <w:rsid w:val="00D6031D"/>
    <w:rsid w:val="00D6039C"/>
    <w:rsid w:val="00D604A3"/>
    <w:rsid w:val="00D605AE"/>
    <w:rsid w:val="00D60AF9"/>
    <w:rsid w:val="00D60B14"/>
    <w:rsid w:val="00D60B43"/>
    <w:rsid w:val="00D60D4A"/>
    <w:rsid w:val="00D60DAC"/>
    <w:rsid w:val="00D60DB3"/>
    <w:rsid w:val="00D6103A"/>
    <w:rsid w:val="00D6121A"/>
    <w:rsid w:val="00D61384"/>
    <w:rsid w:val="00D616C6"/>
    <w:rsid w:val="00D61AAD"/>
    <w:rsid w:val="00D61B79"/>
    <w:rsid w:val="00D61D13"/>
    <w:rsid w:val="00D61ECF"/>
    <w:rsid w:val="00D6243A"/>
    <w:rsid w:val="00D626BC"/>
    <w:rsid w:val="00D6295E"/>
    <w:rsid w:val="00D62984"/>
    <w:rsid w:val="00D62C0B"/>
    <w:rsid w:val="00D62C3D"/>
    <w:rsid w:val="00D62C5F"/>
    <w:rsid w:val="00D62DEC"/>
    <w:rsid w:val="00D6320F"/>
    <w:rsid w:val="00D633B3"/>
    <w:rsid w:val="00D63424"/>
    <w:rsid w:val="00D6358E"/>
    <w:rsid w:val="00D635F5"/>
    <w:rsid w:val="00D63914"/>
    <w:rsid w:val="00D63A5E"/>
    <w:rsid w:val="00D63E15"/>
    <w:rsid w:val="00D64049"/>
    <w:rsid w:val="00D64091"/>
    <w:rsid w:val="00D64157"/>
    <w:rsid w:val="00D642CA"/>
    <w:rsid w:val="00D64736"/>
    <w:rsid w:val="00D64914"/>
    <w:rsid w:val="00D64AF1"/>
    <w:rsid w:val="00D64E88"/>
    <w:rsid w:val="00D651EA"/>
    <w:rsid w:val="00D65213"/>
    <w:rsid w:val="00D652F2"/>
    <w:rsid w:val="00D65458"/>
    <w:rsid w:val="00D654B0"/>
    <w:rsid w:val="00D6550D"/>
    <w:rsid w:val="00D65590"/>
    <w:rsid w:val="00D657A7"/>
    <w:rsid w:val="00D659F2"/>
    <w:rsid w:val="00D65BFC"/>
    <w:rsid w:val="00D65D83"/>
    <w:rsid w:val="00D65FA7"/>
    <w:rsid w:val="00D6601E"/>
    <w:rsid w:val="00D6605F"/>
    <w:rsid w:val="00D662D7"/>
    <w:rsid w:val="00D66396"/>
    <w:rsid w:val="00D66412"/>
    <w:rsid w:val="00D66630"/>
    <w:rsid w:val="00D669CD"/>
    <w:rsid w:val="00D670AC"/>
    <w:rsid w:val="00D67A81"/>
    <w:rsid w:val="00D67D1D"/>
    <w:rsid w:val="00D67ED1"/>
    <w:rsid w:val="00D7010F"/>
    <w:rsid w:val="00D7012E"/>
    <w:rsid w:val="00D70260"/>
    <w:rsid w:val="00D70739"/>
    <w:rsid w:val="00D7084D"/>
    <w:rsid w:val="00D70AAC"/>
    <w:rsid w:val="00D70B38"/>
    <w:rsid w:val="00D70E66"/>
    <w:rsid w:val="00D70F82"/>
    <w:rsid w:val="00D70FCC"/>
    <w:rsid w:val="00D71025"/>
    <w:rsid w:val="00D714D7"/>
    <w:rsid w:val="00D71618"/>
    <w:rsid w:val="00D71625"/>
    <w:rsid w:val="00D7173F"/>
    <w:rsid w:val="00D7181B"/>
    <w:rsid w:val="00D71854"/>
    <w:rsid w:val="00D7187D"/>
    <w:rsid w:val="00D71A09"/>
    <w:rsid w:val="00D71DF0"/>
    <w:rsid w:val="00D71E08"/>
    <w:rsid w:val="00D72015"/>
    <w:rsid w:val="00D72314"/>
    <w:rsid w:val="00D72497"/>
    <w:rsid w:val="00D725CD"/>
    <w:rsid w:val="00D72F07"/>
    <w:rsid w:val="00D73877"/>
    <w:rsid w:val="00D738AC"/>
    <w:rsid w:val="00D73A7C"/>
    <w:rsid w:val="00D73AD2"/>
    <w:rsid w:val="00D73BC9"/>
    <w:rsid w:val="00D73D85"/>
    <w:rsid w:val="00D7443C"/>
    <w:rsid w:val="00D747D6"/>
    <w:rsid w:val="00D74996"/>
    <w:rsid w:val="00D74D3B"/>
    <w:rsid w:val="00D74D92"/>
    <w:rsid w:val="00D74DD2"/>
    <w:rsid w:val="00D74EA1"/>
    <w:rsid w:val="00D74F0D"/>
    <w:rsid w:val="00D75421"/>
    <w:rsid w:val="00D75434"/>
    <w:rsid w:val="00D75442"/>
    <w:rsid w:val="00D754C7"/>
    <w:rsid w:val="00D756F2"/>
    <w:rsid w:val="00D757E5"/>
    <w:rsid w:val="00D758A0"/>
    <w:rsid w:val="00D75B3F"/>
    <w:rsid w:val="00D75CDE"/>
    <w:rsid w:val="00D75E86"/>
    <w:rsid w:val="00D75FB3"/>
    <w:rsid w:val="00D7625B"/>
    <w:rsid w:val="00D7657C"/>
    <w:rsid w:val="00D76709"/>
    <w:rsid w:val="00D76778"/>
    <w:rsid w:val="00D7698B"/>
    <w:rsid w:val="00D76C08"/>
    <w:rsid w:val="00D76CB0"/>
    <w:rsid w:val="00D76D08"/>
    <w:rsid w:val="00D771F6"/>
    <w:rsid w:val="00D7723D"/>
    <w:rsid w:val="00D772A7"/>
    <w:rsid w:val="00D7746F"/>
    <w:rsid w:val="00D77498"/>
    <w:rsid w:val="00D7771F"/>
    <w:rsid w:val="00D77AB4"/>
    <w:rsid w:val="00D77CB9"/>
    <w:rsid w:val="00D77D65"/>
    <w:rsid w:val="00D80116"/>
    <w:rsid w:val="00D80394"/>
    <w:rsid w:val="00D80747"/>
    <w:rsid w:val="00D80A47"/>
    <w:rsid w:val="00D80A89"/>
    <w:rsid w:val="00D812B6"/>
    <w:rsid w:val="00D81406"/>
    <w:rsid w:val="00D81648"/>
    <w:rsid w:val="00D817FA"/>
    <w:rsid w:val="00D81830"/>
    <w:rsid w:val="00D81B0F"/>
    <w:rsid w:val="00D81DA0"/>
    <w:rsid w:val="00D81FB0"/>
    <w:rsid w:val="00D821BB"/>
    <w:rsid w:val="00D82343"/>
    <w:rsid w:val="00D82380"/>
    <w:rsid w:val="00D825C3"/>
    <w:rsid w:val="00D829B6"/>
    <w:rsid w:val="00D82AAD"/>
    <w:rsid w:val="00D82BF7"/>
    <w:rsid w:val="00D82F1E"/>
    <w:rsid w:val="00D83009"/>
    <w:rsid w:val="00D8302F"/>
    <w:rsid w:val="00D83182"/>
    <w:rsid w:val="00D832D0"/>
    <w:rsid w:val="00D83326"/>
    <w:rsid w:val="00D83441"/>
    <w:rsid w:val="00D83548"/>
    <w:rsid w:val="00D83B37"/>
    <w:rsid w:val="00D83B8E"/>
    <w:rsid w:val="00D83D95"/>
    <w:rsid w:val="00D83E52"/>
    <w:rsid w:val="00D83EFE"/>
    <w:rsid w:val="00D84400"/>
    <w:rsid w:val="00D84706"/>
    <w:rsid w:val="00D84B13"/>
    <w:rsid w:val="00D84D49"/>
    <w:rsid w:val="00D84DF0"/>
    <w:rsid w:val="00D84E5A"/>
    <w:rsid w:val="00D84E91"/>
    <w:rsid w:val="00D84ECC"/>
    <w:rsid w:val="00D84F07"/>
    <w:rsid w:val="00D850DE"/>
    <w:rsid w:val="00D85144"/>
    <w:rsid w:val="00D851FB"/>
    <w:rsid w:val="00D853A3"/>
    <w:rsid w:val="00D8545C"/>
    <w:rsid w:val="00D854AC"/>
    <w:rsid w:val="00D85562"/>
    <w:rsid w:val="00D85603"/>
    <w:rsid w:val="00D85E0F"/>
    <w:rsid w:val="00D85EDA"/>
    <w:rsid w:val="00D86285"/>
    <w:rsid w:val="00D86687"/>
    <w:rsid w:val="00D866FC"/>
    <w:rsid w:val="00D86715"/>
    <w:rsid w:val="00D869BE"/>
    <w:rsid w:val="00D86B87"/>
    <w:rsid w:val="00D86D54"/>
    <w:rsid w:val="00D86DD3"/>
    <w:rsid w:val="00D86E17"/>
    <w:rsid w:val="00D87111"/>
    <w:rsid w:val="00D87277"/>
    <w:rsid w:val="00D87339"/>
    <w:rsid w:val="00D876D0"/>
    <w:rsid w:val="00D87771"/>
    <w:rsid w:val="00D87868"/>
    <w:rsid w:val="00D87929"/>
    <w:rsid w:val="00D87980"/>
    <w:rsid w:val="00D87F64"/>
    <w:rsid w:val="00D87FD6"/>
    <w:rsid w:val="00D87FF1"/>
    <w:rsid w:val="00D9017D"/>
    <w:rsid w:val="00D90665"/>
    <w:rsid w:val="00D907A2"/>
    <w:rsid w:val="00D90CE6"/>
    <w:rsid w:val="00D90DE1"/>
    <w:rsid w:val="00D90E96"/>
    <w:rsid w:val="00D9103F"/>
    <w:rsid w:val="00D913D3"/>
    <w:rsid w:val="00D9153E"/>
    <w:rsid w:val="00D91562"/>
    <w:rsid w:val="00D915A0"/>
    <w:rsid w:val="00D91664"/>
    <w:rsid w:val="00D917B8"/>
    <w:rsid w:val="00D91E08"/>
    <w:rsid w:val="00D91EB9"/>
    <w:rsid w:val="00D91F9B"/>
    <w:rsid w:val="00D9205C"/>
    <w:rsid w:val="00D92076"/>
    <w:rsid w:val="00D92162"/>
    <w:rsid w:val="00D9228E"/>
    <w:rsid w:val="00D92316"/>
    <w:rsid w:val="00D923EE"/>
    <w:rsid w:val="00D924DB"/>
    <w:rsid w:val="00D92558"/>
    <w:rsid w:val="00D92766"/>
    <w:rsid w:val="00D92BC2"/>
    <w:rsid w:val="00D92D97"/>
    <w:rsid w:val="00D9312E"/>
    <w:rsid w:val="00D93597"/>
    <w:rsid w:val="00D935AE"/>
    <w:rsid w:val="00D935D2"/>
    <w:rsid w:val="00D93872"/>
    <w:rsid w:val="00D938E4"/>
    <w:rsid w:val="00D93A2B"/>
    <w:rsid w:val="00D93E18"/>
    <w:rsid w:val="00D94148"/>
    <w:rsid w:val="00D94194"/>
    <w:rsid w:val="00D942EC"/>
    <w:rsid w:val="00D9433D"/>
    <w:rsid w:val="00D94341"/>
    <w:rsid w:val="00D9435C"/>
    <w:rsid w:val="00D94666"/>
    <w:rsid w:val="00D949F3"/>
    <w:rsid w:val="00D94D28"/>
    <w:rsid w:val="00D95161"/>
    <w:rsid w:val="00D9573A"/>
    <w:rsid w:val="00D957C4"/>
    <w:rsid w:val="00D959B2"/>
    <w:rsid w:val="00D959E9"/>
    <w:rsid w:val="00D959EE"/>
    <w:rsid w:val="00D95B9F"/>
    <w:rsid w:val="00D95C35"/>
    <w:rsid w:val="00D960E2"/>
    <w:rsid w:val="00D96429"/>
    <w:rsid w:val="00D964D7"/>
    <w:rsid w:val="00D9654A"/>
    <w:rsid w:val="00D9655F"/>
    <w:rsid w:val="00D966BD"/>
    <w:rsid w:val="00D967D5"/>
    <w:rsid w:val="00D96A24"/>
    <w:rsid w:val="00D9714B"/>
    <w:rsid w:val="00D9759C"/>
    <w:rsid w:val="00D975B9"/>
    <w:rsid w:val="00D97648"/>
    <w:rsid w:val="00D9767D"/>
    <w:rsid w:val="00D978D0"/>
    <w:rsid w:val="00D97945"/>
    <w:rsid w:val="00D97D4A"/>
    <w:rsid w:val="00D97DCB"/>
    <w:rsid w:val="00D97F40"/>
    <w:rsid w:val="00D97F45"/>
    <w:rsid w:val="00DA018C"/>
    <w:rsid w:val="00DA0241"/>
    <w:rsid w:val="00DA0517"/>
    <w:rsid w:val="00DA0581"/>
    <w:rsid w:val="00DA077A"/>
    <w:rsid w:val="00DA083C"/>
    <w:rsid w:val="00DA0901"/>
    <w:rsid w:val="00DA0E70"/>
    <w:rsid w:val="00DA103C"/>
    <w:rsid w:val="00DA129D"/>
    <w:rsid w:val="00DA12BF"/>
    <w:rsid w:val="00DA139F"/>
    <w:rsid w:val="00DA18E1"/>
    <w:rsid w:val="00DA1968"/>
    <w:rsid w:val="00DA1986"/>
    <w:rsid w:val="00DA1BD1"/>
    <w:rsid w:val="00DA20B0"/>
    <w:rsid w:val="00DA21FB"/>
    <w:rsid w:val="00DA2355"/>
    <w:rsid w:val="00DA2584"/>
    <w:rsid w:val="00DA259B"/>
    <w:rsid w:val="00DA2640"/>
    <w:rsid w:val="00DA2693"/>
    <w:rsid w:val="00DA28CD"/>
    <w:rsid w:val="00DA2A26"/>
    <w:rsid w:val="00DA2F11"/>
    <w:rsid w:val="00DA3111"/>
    <w:rsid w:val="00DA35DD"/>
    <w:rsid w:val="00DA3FA3"/>
    <w:rsid w:val="00DA3FED"/>
    <w:rsid w:val="00DA4010"/>
    <w:rsid w:val="00DA4037"/>
    <w:rsid w:val="00DA4171"/>
    <w:rsid w:val="00DA43DF"/>
    <w:rsid w:val="00DA495F"/>
    <w:rsid w:val="00DA49C7"/>
    <w:rsid w:val="00DA4A9A"/>
    <w:rsid w:val="00DA4C7B"/>
    <w:rsid w:val="00DA4C95"/>
    <w:rsid w:val="00DA4D62"/>
    <w:rsid w:val="00DA504D"/>
    <w:rsid w:val="00DA51AE"/>
    <w:rsid w:val="00DA52EE"/>
    <w:rsid w:val="00DA540F"/>
    <w:rsid w:val="00DA5449"/>
    <w:rsid w:val="00DA5511"/>
    <w:rsid w:val="00DA5821"/>
    <w:rsid w:val="00DA58E0"/>
    <w:rsid w:val="00DA5AE9"/>
    <w:rsid w:val="00DA5CA6"/>
    <w:rsid w:val="00DA5E59"/>
    <w:rsid w:val="00DA5FA8"/>
    <w:rsid w:val="00DA612A"/>
    <w:rsid w:val="00DA6348"/>
    <w:rsid w:val="00DA64EE"/>
    <w:rsid w:val="00DA663A"/>
    <w:rsid w:val="00DA66F5"/>
    <w:rsid w:val="00DA6883"/>
    <w:rsid w:val="00DA6D5E"/>
    <w:rsid w:val="00DA7023"/>
    <w:rsid w:val="00DA71C9"/>
    <w:rsid w:val="00DA734B"/>
    <w:rsid w:val="00DA7623"/>
    <w:rsid w:val="00DA7879"/>
    <w:rsid w:val="00DA79FD"/>
    <w:rsid w:val="00DA79FF"/>
    <w:rsid w:val="00DA7CAA"/>
    <w:rsid w:val="00DB01A3"/>
    <w:rsid w:val="00DB01D9"/>
    <w:rsid w:val="00DB024A"/>
    <w:rsid w:val="00DB0505"/>
    <w:rsid w:val="00DB0611"/>
    <w:rsid w:val="00DB0682"/>
    <w:rsid w:val="00DB0B03"/>
    <w:rsid w:val="00DB0D68"/>
    <w:rsid w:val="00DB0E9B"/>
    <w:rsid w:val="00DB0F2F"/>
    <w:rsid w:val="00DB13D8"/>
    <w:rsid w:val="00DB171F"/>
    <w:rsid w:val="00DB18B8"/>
    <w:rsid w:val="00DB1A61"/>
    <w:rsid w:val="00DB1B5F"/>
    <w:rsid w:val="00DB1BCD"/>
    <w:rsid w:val="00DB1BDC"/>
    <w:rsid w:val="00DB1E8C"/>
    <w:rsid w:val="00DB206E"/>
    <w:rsid w:val="00DB22E9"/>
    <w:rsid w:val="00DB2514"/>
    <w:rsid w:val="00DB2684"/>
    <w:rsid w:val="00DB26F2"/>
    <w:rsid w:val="00DB2821"/>
    <w:rsid w:val="00DB2AE5"/>
    <w:rsid w:val="00DB2B84"/>
    <w:rsid w:val="00DB2B8D"/>
    <w:rsid w:val="00DB2D7D"/>
    <w:rsid w:val="00DB30B6"/>
    <w:rsid w:val="00DB30B7"/>
    <w:rsid w:val="00DB315A"/>
    <w:rsid w:val="00DB3231"/>
    <w:rsid w:val="00DB337B"/>
    <w:rsid w:val="00DB3450"/>
    <w:rsid w:val="00DB3B73"/>
    <w:rsid w:val="00DB3F07"/>
    <w:rsid w:val="00DB4103"/>
    <w:rsid w:val="00DB4118"/>
    <w:rsid w:val="00DB42D8"/>
    <w:rsid w:val="00DB45A3"/>
    <w:rsid w:val="00DB46D8"/>
    <w:rsid w:val="00DB48BD"/>
    <w:rsid w:val="00DB48C7"/>
    <w:rsid w:val="00DB4996"/>
    <w:rsid w:val="00DB4A5D"/>
    <w:rsid w:val="00DB4BBC"/>
    <w:rsid w:val="00DB4C14"/>
    <w:rsid w:val="00DB4CDB"/>
    <w:rsid w:val="00DB4D3B"/>
    <w:rsid w:val="00DB4D66"/>
    <w:rsid w:val="00DB4F61"/>
    <w:rsid w:val="00DB4FAC"/>
    <w:rsid w:val="00DB538E"/>
    <w:rsid w:val="00DB553F"/>
    <w:rsid w:val="00DB5B14"/>
    <w:rsid w:val="00DB5D8E"/>
    <w:rsid w:val="00DB6584"/>
    <w:rsid w:val="00DB6594"/>
    <w:rsid w:val="00DB685F"/>
    <w:rsid w:val="00DB6891"/>
    <w:rsid w:val="00DB6936"/>
    <w:rsid w:val="00DB782C"/>
    <w:rsid w:val="00DB78E9"/>
    <w:rsid w:val="00DB7A18"/>
    <w:rsid w:val="00DB7C80"/>
    <w:rsid w:val="00DB7DA6"/>
    <w:rsid w:val="00DC022F"/>
    <w:rsid w:val="00DC062B"/>
    <w:rsid w:val="00DC069D"/>
    <w:rsid w:val="00DC06EA"/>
    <w:rsid w:val="00DC0774"/>
    <w:rsid w:val="00DC0A69"/>
    <w:rsid w:val="00DC0BDA"/>
    <w:rsid w:val="00DC0ED1"/>
    <w:rsid w:val="00DC0FAC"/>
    <w:rsid w:val="00DC1006"/>
    <w:rsid w:val="00DC1180"/>
    <w:rsid w:val="00DC1355"/>
    <w:rsid w:val="00DC13CE"/>
    <w:rsid w:val="00DC1497"/>
    <w:rsid w:val="00DC15B7"/>
    <w:rsid w:val="00DC18C1"/>
    <w:rsid w:val="00DC1935"/>
    <w:rsid w:val="00DC1B97"/>
    <w:rsid w:val="00DC1CBE"/>
    <w:rsid w:val="00DC1FEF"/>
    <w:rsid w:val="00DC214F"/>
    <w:rsid w:val="00DC23D5"/>
    <w:rsid w:val="00DC2589"/>
    <w:rsid w:val="00DC27FF"/>
    <w:rsid w:val="00DC29DA"/>
    <w:rsid w:val="00DC2A8A"/>
    <w:rsid w:val="00DC2ADB"/>
    <w:rsid w:val="00DC2B50"/>
    <w:rsid w:val="00DC2BC1"/>
    <w:rsid w:val="00DC2C2B"/>
    <w:rsid w:val="00DC2D13"/>
    <w:rsid w:val="00DC3176"/>
    <w:rsid w:val="00DC3258"/>
    <w:rsid w:val="00DC3270"/>
    <w:rsid w:val="00DC36B7"/>
    <w:rsid w:val="00DC36BF"/>
    <w:rsid w:val="00DC38B3"/>
    <w:rsid w:val="00DC3953"/>
    <w:rsid w:val="00DC3A7B"/>
    <w:rsid w:val="00DC3C25"/>
    <w:rsid w:val="00DC3CB3"/>
    <w:rsid w:val="00DC3D36"/>
    <w:rsid w:val="00DC3E91"/>
    <w:rsid w:val="00DC430F"/>
    <w:rsid w:val="00DC47BE"/>
    <w:rsid w:val="00DC490D"/>
    <w:rsid w:val="00DC4992"/>
    <w:rsid w:val="00DC49B7"/>
    <w:rsid w:val="00DC4B15"/>
    <w:rsid w:val="00DC4CEA"/>
    <w:rsid w:val="00DC4FC1"/>
    <w:rsid w:val="00DC55B2"/>
    <w:rsid w:val="00DC5726"/>
    <w:rsid w:val="00DC57B4"/>
    <w:rsid w:val="00DC57C5"/>
    <w:rsid w:val="00DC5D08"/>
    <w:rsid w:val="00DC5DA7"/>
    <w:rsid w:val="00DC5EC9"/>
    <w:rsid w:val="00DC6012"/>
    <w:rsid w:val="00DC6155"/>
    <w:rsid w:val="00DC63DE"/>
    <w:rsid w:val="00DC66EC"/>
    <w:rsid w:val="00DC6924"/>
    <w:rsid w:val="00DC6AB9"/>
    <w:rsid w:val="00DC6B85"/>
    <w:rsid w:val="00DC6BAB"/>
    <w:rsid w:val="00DC6C4B"/>
    <w:rsid w:val="00DC6C98"/>
    <w:rsid w:val="00DC6DA2"/>
    <w:rsid w:val="00DC6FB4"/>
    <w:rsid w:val="00DC706C"/>
    <w:rsid w:val="00DC711C"/>
    <w:rsid w:val="00DC73FC"/>
    <w:rsid w:val="00DC76B9"/>
    <w:rsid w:val="00DC7917"/>
    <w:rsid w:val="00DC7A8A"/>
    <w:rsid w:val="00DC7F3A"/>
    <w:rsid w:val="00DD00A1"/>
    <w:rsid w:val="00DD03FC"/>
    <w:rsid w:val="00DD042A"/>
    <w:rsid w:val="00DD061C"/>
    <w:rsid w:val="00DD08C9"/>
    <w:rsid w:val="00DD0ED3"/>
    <w:rsid w:val="00DD0FF9"/>
    <w:rsid w:val="00DD126A"/>
    <w:rsid w:val="00DD13C1"/>
    <w:rsid w:val="00DD14A9"/>
    <w:rsid w:val="00DD14C1"/>
    <w:rsid w:val="00DD1521"/>
    <w:rsid w:val="00DD183F"/>
    <w:rsid w:val="00DD191C"/>
    <w:rsid w:val="00DD1E8D"/>
    <w:rsid w:val="00DD1FCA"/>
    <w:rsid w:val="00DD269F"/>
    <w:rsid w:val="00DD26A6"/>
    <w:rsid w:val="00DD2737"/>
    <w:rsid w:val="00DD28EC"/>
    <w:rsid w:val="00DD2B15"/>
    <w:rsid w:val="00DD2C1C"/>
    <w:rsid w:val="00DD2E69"/>
    <w:rsid w:val="00DD3790"/>
    <w:rsid w:val="00DD3982"/>
    <w:rsid w:val="00DD3C0C"/>
    <w:rsid w:val="00DD3C10"/>
    <w:rsid w:val="00DD4054"/>
    <w:rsid w:val="00DD432A"/>
    <w:rsid w:val="00DD4477"/>
    <w:rsid w:val="00DD4504"/>
    <w:rsid w:val="00DD4982"/>
    <w:rsid w:val="00DD4DE0"/>
    <w:rsid w:val="00DD530F"/>
    <w:rsid w:val="00DD5363"/>
    <w:rsid w:val="00DD56D9"/>
    <w:rsid w:val="00DD57E3"/>
    <w:rsid w:val="00DD57F4"/>
    <w:rsid w:val="00DD5B6A"/>
    <w:rsid w:val="00DD5E8D"/>
    <w:rsid w:val="00DD5FFE"/>
    <w:rsid w:val="00DD62A1"/>
    <w:rsid w:val="00DD6375"/>
    <w:rsid w:val="00DD67B3"/>
    <w:rsid w:val="00DD68A1"/>
    <w:rsid w:val="00DD6C54"/>
    <w:rsid w:val="00DD6C71"/>
    <w:rsid w:val="00DD6DAB"/>
    <w:rsid w:val="00DD70C4"/>
    <w:rsid w:val="00DD77A8"/>
    <w:rsid w:val="00DD7B15"/>
    <w:rsid w:val="00DD7C88"/>
    <w:rsid w:val="00DD7CFD"/>
    <w:rsid w:val="00DE0009"/>
    <w:rsid w:val="00DE02D5"/>
    <w:rsid w:val="00DE0375"/>
    <w:rsid w:val="00DE03F8"/>
    <w:rsid w:val="00DE041C"/>
    <w:rsid w:val="00DE0442"/>
    <w:rsid w:val="00DE0D76"/>
    <w:rsid w:val="00DE0D7B"/>
    <w:rsid w:val="00DE0D92"/>
    <w:rsid w:val="00DE0E93"/>
    <w:rsid w:val="00DE12F5"/>
    <w:rsid w:val="00DE19BF"/>
    <w:rsid w:val="00DE1E64"/>
    <w:rsid w:val="00DE2080"/>
    <w:rsid w:val="00DE209A"/>
    <w:rsid w:val="00DE225A"/>
    <w:rsid w:val="00DE2426"/>
    <w:rsid w:val="00DE2461"/>
    <w:rsid w:val="00DE249E"/>
    <w:rsid w:val="00DE275D"/>
    <w:rsid w:val="00DE286D"/>
    <w:rsid w:val="00DE2CD0"/>
    <w:rsid w:val="00DE2DD4"/>
    <w:rsid w:val="00DE333C"/>
    <w:rsid w:val="00DE3680"/>
    <w:rsid w:val="00DE3863"/>
    <w:rsid w:val="00DE38E1"/>
    <w:rsid w:val="00DE391B"/>
    <w:rsid w:val="00DE3B7A"/>
    <w:rsid w:val="00DE3E5F"/>
    <w:rsid w:val="00DE3E70"/>
    <w:rsid w:val="00DE40D1"/>
    <w:rsid w:val="00DE411B"/>
    <w:rsid w:val="00DE41FB"/>
    <w:rsid w:val="00DE4244"/>
    <w:rsid w:val="00DE42C8"/>
    <w:rsid w:val="00DE4647"/>
    <w:rsid w:val="00DE4A9B"/>
    <w:rsid w:val="00DE4CA5"/>
    <w:rsid w:val="00DE4D50"/>
    <w:rsid w:val="00DE4F65"/>
    <w:rsid w:val="00DE515D"/>
    <w:rsid w:val="00DE524F"/>
    <w:rsid w:val="00DE53B3"/>
    <w:rsid w:val="00DE5675"/>
    <w:rsid w:val="00DE58D5"/>
    <w:rsid w:val="00DE59FF"/>
    <w:rsid w:val="00DE5BB8"/>
    <w:rsid w:val="00DE5CF1"/>
    <w:rsid w:val="00DE5FF5"/>
    <w:rsid w:val="00DE6101"/>
    <w:rsid w:val="00DE61A8"/>
    <w:rsid w:val="00DE6316"/>
    <w:rsid w:val="00DE63D2"/>
    <w:rsid w:val="00DE65DB"/>
    <w:rsid w:val="00DE6C46"/>
    <w:rsid w:val="00DE7064"/>
    <w:rsid w:val="00DE75C2"/>
    <w:rsid w:val="00DE7999"/>
    <w:rsid w:val="00DE7C1F"/>
    <w:rsid w:val="00DE7C62"/>
    <w:rsid w:val="00DE7E58"/>
    <w:rsid w:val="00DE7ECA"/>
    <w:rsid w:val="00DF016C"/>
    <w:rsid w:val="00DF06D0"/>
    <w:rsid w:val="00DF0774"/>
    <w:rsid w:val="00DF0C74"/>
    <w:rsid w:val="00DF1003"/>
    <w:rsid w:val="00DF1659"/>
    <w:rsid w:val="00DF1790"/>
    <w:rsid w:val="00DF1865"/>
    <w:rsid w:val="00DF1CD5"/>
    <w:rsid w:val="00DF2205"/>
    <w:rsid w:val="00DF236C"/>
    <w:rsid w:val="00DF23D0"/>
    <w:rsid w:val="00DF248F"/>
    <w:rsid w:val="00DF24DC"/>
    <w:rsid w:val="00DF2679"/>
    <w:rsid w:val="00DF267F"/>
    <w:rsid w:val="00DF290D"/>
    <w:rsid w:val="00DF3099"/>
    <w:rsid w:val="00DF318F"/>
    <w:rsid w:val="00DF3792"/>
    <w:rsid w:val="00DF37A1"/>
    <w:rsid w:val="00DF37F8"/>
    <w:rsid w:val="00DF38A8"/>
    <w:rsid w:val="00DF3BE8"/>
    <w:rsid w:val="00DF3F67"/>
    <w:rsid w:val="00DF42E3"/>
    <w:rsid w:val="00DF42FA"/>
    <w:rsid w:val="00DF43D1"/>
    <w:rsid w:val="00DF4584"/>
    <w:rsid w:val="00DF471B"/>
    <w:rsid w:val="00DF4C4E"/>
    <w:rsid w:val="00DF4CAC"/>
    <w:rsid w:val="00DF4EB3"/>
    <w:rsid w:val="00DF4F08"/>
    <w:rsid w:val="00DF53D2"/>
    <w:rsid w:val="00DF549E"/>
    <w:rsid w:val="00DF588D"/>
    <w:rsid w:val="00DF5EB8"/>
    <w:rsid w:val="00DF61E6"/>
    <w:rsid w:val="00DF6321"/>
    <w:rsid w:val="00DF6452"/>
    <w:rsid w:val="00DF6813"/>
    <w:rsid w:val="00DF68EE"/>
    <w:rsid w:val="00DF6A68"/>
    <w:rsid w:val="00DF6ACE"/>
    <w:rsid w:val="00DF6BB0"/>
    <w:rsid w:val="00DF756B"/>
    <w:rsid w:val="00DF75F3"/>
    <w:rsid w:val="00DF7724"/>
    <w:rsid w:val="00DF78FD"/>
    <w:rsid w:val="00DF793B"/>
    <w:rsid w:val="00DF798C"/>
    <w:rsid w:val="00DF7A9E"/>
    <w:rsid w:val="00DF7AA5"/>
    <w:rsid w:val="00DF7C9D"/>
    <w:rsid w:val="00E000E0"/>
    <w:rsid w:val="00E00AB8"/>
    <w:rsid w:val="00E00B8B"/>
    <w:rsid w:val="00E00E82"/>
    <w:rsid w:val="00E00EE1"/>
    <w:rsid w:val="00E00F9B"/>
    <w:rsid w:val="00E01100"/>
    <w:rsid w:val="00E012FD"/>
    <w:rsid w:val="00E015CB"/>
    <w:rsid w:val="00E01BDF"/>
    <w:rsid w:val="00E01DEF"/>
    <w:rsid w:val="00E01E69"/>
    <w:rsid w:val="00E01E8D"/>
    <w:rsid w:val="00E02056"/>
    <w:rsid w:val="00E0237D"/>
    <w:rsid w:val="00E023EB"/>
    <w:rsid w:val="00E02607"/>
    <w:rsid w:val="00E02696"/>
    <w:rsid w:val="00E02714"/>
    <w:rsid w:val="00E02A82"/>
    <w:rsid w:val="00E02E6C"/>
    <w:rsid w:val="00E02FCC"/>
    <w:rsid w:val="00E0302D"/>
    <w:rsid w:val="00E03384"/>
    <w:rsid w:val="00E03A0F"/>
    <w:rsid w:val="00E03A15"/>
    <w:rsid w:val="00E03AE0"/>
    <w:rsid w:val="00E040B7"/>
    <w:rsid w:val="00E0416E"/>
    <w:rsid w:val="00E04308"/>
    <w:rsid w:val="00E04337"/>
    <w:rsid w:val="00E044A2"/>
    <w:rsid w:val="00E045BC"/>
    <w:rsid w:val="00E045C2"/>
    <w:rsid w:val="00E04624"/>
    <w:rsid w:val="00E04709"/>
    <w:rsid w:val="00E047C0"/>
    <w:rsid w:val="00E047E2"/>
    <w:rsid w:val="00E0499D"/>
    <w:rsid w:val="00E04AAD"/>
    <w:rsid w:val="00E04C76"/>
    <w:rsid w:val="00E04D01"/>
    <w:rsid w:val="00E0525A"/>
    <w:rsid w:val="00E052F3"/>
    <w:rsid w:val="00E05363"/>
    <w:rsid w:val="00E05512"/>
    <w:rsid w:val="00E058E5"/>
    <w:rsid w:val="00E05B24"/>
    <w:rsid w:val="00E05B8F"/>
    <w:rsid w:val="00E05F23"/>
    <w:rsid w:val="00E05FCA"/>
    <w:rsid w:val="00E0663A"/>
    <w:rsid w:val="00E06833"/>
    <w:rsid w:val="00E06CAD"/>
    <w:rsid w:val="00E06CE5"/>
    <w:rsid w:val="00E06F33"/>
    <w:rsid w:val="00E07175"/>
    <w:rsid w:val="00E07493"/>
    <w:rsid w:val="00E074C4"/>
    <w:rsid w:val="00E07600"/>
    <w:rsid w:val="00E07B12"/>
    <w:rsid w:val="00E07BB2"/>
    <w:rsid w:val="00E07DAE"/>
    <w:rsid w:val="00E07FB8"/>
    <w:rsid w:val="00E104F4"/>
    <w:rsid w:val="00E10565"/>
    <w:rsid w:val="00E10B2D"/>
    <w:rsid w:val="00E10B7E"/>
    <w:rsid w:val="00E10CF1"/>
    <w:rsid w:val="00E10EFE"/>
    <w:rsid w:val="00E10F99"/>
    <w:rsid w:val="00E1105D"/>
    <w:rsid w:val="00E1107F"/>
    <w:rsid w:val="00E11325"/>
    <w:rsid w:val="00E1136F"/>
    <w:rsid w:val="00E1181D"/>
    <w:rsid w:val="00E11A19"/>
    <w:rsid w:val="00E11A87"/>
    <w:rsid w:val="00E11ABF"/>
    <w:rsid w:val="00E11B5E"/>
    <w:rsid w:val="00E11C04"/>
    <w:rsid w:val="00E12035"/>
    <w:rsid w:val="00E12103"/>
    <w:rsid w:val="00E123F6"/>
    <w:rsid w:val="00E12460"/>
    <w:rsid w:val="00E12497"/>
    <w:rsid w:val="00E1259F"/>
    <w:rsid w:val="00E1266F"/>
    <w:rsid w:val="00E127A6"/>
    <w:rsid w:val="00E128CD"/>
    <w:rsid w:val="00E12A0E"/>
    <w:rsid w:val="00E12A15"/>
    <w:rsid w:val="00E12D39"/>
    <w:rsid w:val="00E12ED4"/>
    <w:rsid w:val="00E12F23"/>
    <w:rsid w:val="00E13000"/>
    <w:rsid w:val="00E13243"/>
    <w:rsid w:val="00E1364B"/>
    <w:rsid w:val="00E13A34"/>
    <w:rsid w:val="00E13A70"/>
    <w:rsid w:val="00E13A72"/>
    <w:rsid w:val="00E13B30"/>
    <w:rsid w:val="00E13E7D"/>
    <w:rsid w:val="00E14430"/>
    <w:rsid w:val="00E144C1"/>
    <w:rsid w:val="00E14503"/>
    <w:rsid w:val="00E1463D"/>
    <w:rsid w:val="00E14C7B"/>
    <w:rsid w:val="00E14D7A"/>
    <w:rsid w:val="00E14FA6"/>
    <w:rsid w:val="00E150F3"/>
    <w:rsid w:val="00E151A1"/>
    <w:rsid w:val="00E154DA"/>
    <w:rsid w:val="00E157A4"/>
    <w:rsid w:val="00E15828"/>
    <w:rsid w:val="00E15924"/>
    <w:rsid w:val="00E1595A"/>
    <w:rsid w:val="00E1597E"/>
    <w:rsid w:val="00E159BF"/>
    <w:rsid w:val="00E159FC"/>
    <w:rsid w:val="00E15A53"/>
    <w:rsid w:val="00E15B53"/>
    <w:rsid w:val="00E15C77"/>
    <w:rsid w:val="00E15CBF"/>
    <w:rsid w:val="00E15DE0"/>
    <w:rsid w:val="00E15F3D"/>
    <w:rsid w:val="00E15FE6"/>
    <w:rsid w:val="00E16417"/>
    <w:rsid w:val="00E1680C"/>
    <w:rsid w:val="00E16B71"/>
    <w:rsid w:val="00E16C80"/>
    <w:rsid w:val="00E16CA5"/>
    <w:rsid w:val="00E16F99"/>
    <w:rsid w:val="00E17056"/>
    <w:rsid w:val="00E1707D"/>
    <w:rsid w:val="00E170BA"/>
    <w:rsid w:val="00E172EC"/>
    <w:rsid w:val="00E175D5"/>
    <w:rsid w:val="00E17936"/>
    <w:rsid w:val="00E17B35"/>
    <w:rsid w:val="00E2015E"/>
    <w:rsid w:val="00E2016C"/>
    <w:rsid w:val="00E20616"/>
    <w:rsid w:val="00E206E7"/>
    <w:rsid w:val="00E20A58"/>
    <w:rsid w:val="00E20B56"/>
    <w:rsid w:val="00E20F12"/>
    <w:rsid w:val="00E21295"/>
    <w:rsid w:val="00E21394"/>
    <w:rsid w:val="00E21484"/>
    <w:rsid w:val="00E214C3"/>
    <w:rsid w:val="00E21814"/>
    <w:rsid w:val="00E219A1"/>
    <w:rsid w:val="00E21BC4"/>
    <w:rsid w:val="00E21C15"/>
    <w:rsid w:val="00E21D0B"/>
    <w:rsid w:val="00E21EE3"/>
    <w:rsid w:val="00E221A6"/>
    <w:rsid w:val="00E222FC"/>
    <w:rsid w:val="00E2234D"/>
    <w:rsid w:val="00E223A0"/>
    <w:rsid w:val="00E223F8"/>
    <w:rsid w:val="00E224B5"/>
    <w:rsid w:val="00E224DD"/>
    <w:rsid w:val="00E225C2"/>
    <w:rsid w:val="00E22AF7"/>
    <w:rsid w:val="00E22F0F"/>
    <w:rsid w:val="00E2303C"/>
    <w:rsid w:val="00E23041"/>
    <w:rsid w:val="00E23676"/>
    <w:rsid w:val="00E23706"/>
    <w:rsid w:val="00E23946"/>
    <w:rsid w:val="00E239BF"/>
    <w:rsid w:val="00E23AFE"/>
    <w:rsid w:val="00E23B3A"/>
    <w:rsid w:val="00E23C89"/>
    <w:rsid w:val="00E24275"/>
    <w:rsid w:val="00E24592"/>
    <w:rsid w:val="00E246D1"/>
    <w:rsid w:val="00E246F8"/>
    <w:rsid w:val="00E246FC"/>
    <w:rsid w:val="00E24752"/>
    <w:rsid w:val="00E2494B"/>
    <w:rsid w:val="00E24994"/>
    <w:rsid w:val="00E24A8B"/>
    <w:rsid w:val="00E24B32"/>
    <w:rsid w:val="00E24D6E"/>
    <w:rsid w:val="00E24EC3"/>
    <w:rsid w:val="00E2537F"/>
    <w:rsid w:val="00E2565B"/>
    <w:rsid w:val="00E25691"/>
    <w:rsid w:val="00E25728"/>
    <w:rsid w:val="00E25C51"/>
    <w:rsid w:val="00E25F06"/>
    <w:rsid w:val="00E26401"/>
    <w:rsid w:val="00E26475"/>
    <w:rsid w:val="00E265D6"/>
    <w:rsid w:val="00E266E4"/>
    <w:rsid w:val="00E267B4"/>
    <w:rsid w:val="00E2687E"/>
    <w:rsid w:val="00E26894"/>
    <w:rsid w:val="00E26A66"/>
    <w:rsid w:val="00E26D25"/>
    <w:rsid w:val="00E26D9D"/>
    <w:rsid w:val="00E26E24"/>
    <w:rsid w:val="00E26FE3"/>
    <w:rsid w:val="00E2732F"/>
    <w:rsid w:val="00E27352"/>
    <w:rsid w:val="00E2736F"/>
    <w:rsid w:val="00E27480"/>
    <w:rsid w:val="00E27512"/>
    <w:rsid w:val="00E27689"/>
    <w:rsid w:val="00E2799B"/>
    <w:rsid w:val="00E27A79"/>
    <w:rsid w:val="00E27FF3"/>
    <w:rsid w:val="00E30168"/>
    <w:rsid w:val="00E3017E"/>
    <w:rsid w:val="00E309AF"/>
    <w:rsid w:val="00E30BA2"/>
    <w:rsid w:val="00E30DA6"/>
    <w:rsid w:val="00E30FCC"/>
    <w:rsid w:val="00E310DF"/>
    <w:rsid w:val="00E311EF"/>
    <w:rsid w:val="00E31290"/>
    <w:rsid w:val="00E314CB"/>
    <w:rsid w:val="00E31662"/>
    <w:rsid w:val="00E31978"/>
    <w:rsid w:val="00E319E3"/>
    <w:rsid w:val="00E31BAF"/>
    <w:rsid w:val="00E31E4A"/>
    <w:rsid w:val="00E32113"/>
    <w:rsid w:val="00E323A6"/>
    <w:rsid w:val="00E3249D"/>
    <w:rsid w:val="00E32661"/>
    <w:rsid w:val="00E3286B"/>
    <w:rsid w:val="00E328AC"/>
    <w:rsid w:val="00E32CC6"/>
    <w:rsid w:val="00E32D11"/>
    <w:rsid w:val="00E32E2B"/>
    <w:rsid w:val="00E32EFD"/>
    <w:rsid w:val="00E3307F"/>
    <w:rsid w:val="00E33327"/>
    <w:rsid w:val="00E33846"/>
    <w:rsid w:val="00E33858"/>
    <w:rsid w:val="00E33EE6"/>
    <w:rsid w:val="00E34108"/>
    <w:rsid w:val="00E342D3"/>
    <w:rsid w:val="00E3471D"/>
    <w:rsid w:val="00E34B51"/>
    <w:rsid w:val="00E34CC7"/>
    <w:rsid w:val="00E34E65"/>
    <w:rsid w:val="00E34ED8"/>
    <w:rsid w:val="00E354F3"/>
    <w:rsid w:val="00E3551D"/>
    <w:rsid w:val="00E35660"/>
    <w:rsid w:val="00E35671"/>
    <w:rsid w:val="00E357A7"/>
    <w:rsid w:val="00E36020"/>
    <w:rsid w:val="00E3620C"/>
    <w:rsid w:val="00E3628E"/>
    <w:rsid w:val="00E3640D"/>
    <w:rsid w:val="00E36627"/>
    <w:rsid w:val="00E367D2"/>
    <w:rsid w:val="00E36803"/>
    <w:rsid w:val="00E3682E"/>
    <w:rsid w:val="00E36A3B"/>
    <w:rsid w:val="00E36CBF"/>
    <w:rsid w:val="00E36DE5"/>
    <w:rsid w:val="00E36E6E"/>
    <w:rsid w:val="00E36F91"/>
    <w:rsid w:val="00E37333"/>
    <w:rsid w:val="00E374C8"/>
    <w:rsid w:val="00E374D9"/>
    <w:rsid w:val="00E377C1"/>
    <w:rsid w:val="00E37FDA"/>
    <w:rsid w:val="00E4002E"/>
    <w:rsid w:val="00E4027D"/>
    <w:rsid w:val="00E40322"/>
    <w:rsid w:val="00E40456"/>
    <w:rsid w:val="00E40621"/>
    <w:rsid w:val="00E4063C"/>
    <w:rsid w:val="00E4086A"/>
    <w:rsid w:val="00E40B9B"/>
    <w:rsid w:val="00E40DB7"/>
    <w:rsid w:val="00E40E2E"/>
    <w:rsid w:val="00E411FA"/>
    <w:rsid w:val="00E41220"/>
    <w:rsid w:val="00E41222"/>
    <w:rsid w:val="00E412BD"/>
    <w:rsid w:val="00E415B8"/>
    <w:rsid w:val="00E416C7"/>
    <w:rsid w:val="00E41770"/>
    <w:rsid w:val="00E419C6"/>
    <w:rsid w:val="00E41BBB"/>
    <w:rsid w:val="00E41C95"/>
    <w:rsid w:val="00E41CAD"/>
    <w:rsid w:val="00E41D6C"/>
    <w:rsid w:val="00E41D76"/>
    <w:rsid w:val="00E425AA"/>
    <w:rsid w:val="00E4262E"/>
    <w:rsid w:val="00E42BE2"/>
    <w:rsid w:val="00E42E33"/>
    <w:rsid w:val="00E43255"/>
    <w:rsid w:val="00E43576"/>
    <w:rsid w:val="00E4359F"/>
    <w:rsid w:val="00E43733"/>
    <w:rsid w:val="00E437CA"/>
    <w:rsid w:val="00E43E40"/>
    <w:rsid w:val="00E442F1"/>
    <w:rsid w:val="00E4432C"/>
    <w:rsid w:val="00E443CA"/>
    <w:rsid w:val="00E44563"/>
    <w:rsid w:val="00E44791"/>
    <w:rsid w:val="00E4498E"/>
    <w:rsid w:val="00E44A83"/>
    <w:rsid w:val="00E44B34"/>
    <w:rsid w:val="00E44C5A"/>
    <w:rsid w:val="00E44D61"/>
    <w:rsid w:val="00E44ED1"/>
    <w:rsid w:val="00E44F6C"/>
    <w:rsid w:val="00E4529D"/>
    <w:rsid w:val="00E454AD"/>
    <w:rsid w:val="00E45983"/>
    <w:rsid w:val="00E45BD3"/>
    <w:rsid w:val="00E45BE7"/>
    <w:rsid w:val="00E45DB2"/>
    <w:rsid w:val="00E4649D"/>
    <w:rsid w:val="00E46552"/>
    <w:rsid w:val="00E46639"/>
    <w:rsid w:val="00E4673B"/>
    <w:rsid w:val="00E4695D"/>
    <w:rsid w:val="00E46AD6"/>
    <w:rsid w:val="00E46CA8"/>
    <w:rsid w:val="00E46E21"/>
    <w:rsid w:val="00E47095"/>
    <w:rsid w:val="00E4723A"/>
    <w:rsid w:val="00E473E8"/>
    <w:rsid w:val="00E47445"/>
    <w:rsid w:val="00E474A2"/>
    <w:rsid w:val="00E47CA0"/>
    <w:rsid w:val="00E50028"/>
    <w:rsid w:val="00E500E1"/>
    <w:rsid w:val="00E500FC"/>
    <w:rsid w:val="00E503C5"/>
    <w:rsid w:val="00E5048C"/>
    <w:rsid w:val="00E50599"/>
    <w:rsid w:val="00E50637"/>
    <w:rsid w:val="00E50799"/>
    <w:rsid w:val="00E507B0"/>
    <w:rsid w:val="00E50808"/>
    <w:rsid w:val="00E50F35"/>
    <w:rsid w:val="00E5100C"/>
    <w:rsid w:val="00E51251"/>
    <w:rsid w:val="00E51619"/>
    <w:rsid w:val="00E516E8"/>
    <w:rsid w:val="00E5193F"/>
    <w:rsid w:val="00E51C8C"/>
    <w:rsid w:val="00E51C8D"/>
    <w:rsid w:val="00E51CB0"/>
    <w:rsid w:val="00E51D8C"/>
    <w:rsid w:val="00E51F64"/>
    <w:rsid w:val="00E521D3"/>
    <w:rsid w:val="00E5278A"/>
    <w:rsid w:val="00E52994"/>
    <w:rsid w:val="00E52D52"/>
    <w:rsid w:val="00E52D80"/>
    <w:rsid w:val="00E52EDC"/>
    <w:rsid w:val="00E53799"/>
    <w:rsid w:val="00E53F16"/>
    <w:rsid w:val="00E53F3A"/>
    <w:rsid w:val="00E54010"/>
    <w:rsid w:val="00E5412F"/>
    <w:rsid w:val="00E54140"/>
    <w:rsid w:val="00E5425D"/>
    <w:rsid w:val="00E54933"/>
    <w:rsid w:val="00E54F42"/>
    <w:rsid w:val="00E5519F"/>
    <w:rsid w:val="00E552DD"/>
    <w:rsid w:val="00E55320"/>
    <w:rsid w:val="00E55642"/>
    <w:rsid w:val="00E55793"/>
    <w:rsid w:val="00E55817"/>
    <w:rsid w:val="00E55944"/>
    <w:rsid w:val="00E55BC3"/>
    <w:rsid w:val="00E55EA8"/>
    <w:rsid w:val="00E55FA1"/>
    <w:rsid w:val="00E5620A"/>
    <w:rsid w:val="00E562AD"/>
    <w:rsid w:val="00E566BD"/>
    <w:rsid w:val="00E56750"/>
    <w:rsid w:val="00E56789"/>
    <w:rsid w:val="00E568AF"/>
    <w:rsid w:val="00E568DF"/>
    <w:rsid w:val="00E56907"/>
    <w:rsid w:val="00E56AB0"/>
    <w:rsid w:val="00E56B7D"/>
    <w:rsid w:val="00E5707A"/>
    <w:rsid w:val="00E5721E"/>
    <w:rsid w:val="00E575AC"/>
    <w:rsid w:val="00E5775D"/>
    <w:rsid w:val="00E57BD3"/>
    <w:rsid w:val="00E57FB0"/>
    <w:rsid w:val="00E57FC7"/>
    <w:rsid w:val="00E6026A"/>
    <w:rsid w:val="00E604C1"/>
    <w:rsid w:val="00E6063A"/>
    <w:rsid w:val="00E606C0"/>
    <w:rsid w:val="00E606C7"/>
    <w:rsid w:val="00E60D0B"/>
    <w:rsid w:val="00E60D45"/>
    <w:rsid w:val="00E60EBC"/>
    <w:rsid w:val="00E60EDB"/>
    <w:rsid w:val="00E60F71"/>
    <w:rsid w:val="00E61072"/>
    <w:rsid w:val="00E617AD"/>
    <w:rsid w:val="00E6182E"/>
    <w:rsid w:val="00E618F6"/>
    <w:rsid w:val="00E61CCB"/>
    <w:rsid w:val="00E61DE6"/>
    <w:rsid w:val="00E62035"/>
    <w:rsid w:val="00E62367"/>
    <w:rsid w:val="00E6277F"/>
    <w:rsid w:val="00E62989"/>
    <w:rsid w:val="00E629C3"/>
    <w:rsid w:val="00E62DC1"/>
    <w:rsid w:val="00E62F38"/>
    <w:rsid w:val="00E63125"/>
    <w:rsid w:val="00E6314F"/>
    <w:rsid w:val="00E633B4"/>
    <w:rsid w:val="00E63460"/>
    <w:rsid w:val="00E63836"/>
    <w:rsid w:val="00E6387E"/>
    <w:rsid w:val="00E63B4E"/>
    <w:rsid w:val="00E63C5D"/>
    <w:rsid w:val="00E63CA8"/>
    <w:rsid w:val="00E63E25"/>
    <w:rsid w:val="00E63F81"/>
    <w:rsid w:val="00E643BA"/>
    <w:rsid w:val="00E646E1"/>
    <w:rsid w:val="00E649DC"/>
    <w:rsid w:val="00E64C6B"/>
    <w:rsid w:val="00E64F90"/>
    <w:rsid w:val="00E65229"/>
    <w:rsid w:val="00E65282"/>
    <w:rsid w:val="00E65395"/>
    <w:rsid w:val="00E654A1"/>
    <w:rsid w:val="00E6578F"/>
    <w:rsid w:val="00E657EA"/>
    <w:rsid w:val="00E658F7"/>
    <w:rsid w:val="00E65A0C"/>
    <w:rsid w:val="00E65AB8"/>
    <w:rsid w:val="00E65B26"/>
    <w:rsid w:val="00E65DE7"/>
    <w:rsid w:val="00E65F4E"/>
    <w:rsid w:val="00E65F6F"/>
    <w:rsid w:val="00E65F94"/>
    <w:rsid w:val="00E66041"/>
    <w:rsid w:val="00E660BD"/>
    <w:rsid w:val="00E6656F"/>
    <w:rsid w:val="00E66723"/>
    <w:rsid w:val="00E66827"/>
    <w:rsid w:val="00E66879"/>
    <w:rsid w:val="00E66BF1"/>
    <w:rsid w:val="00E66F5A"/>
    <w:rsid w:val="00E67029"/>
    <w:rsid w:val="00E67435"/>
    <w:rsid w:val="00E67537"/>
    <w:rsid w:val="00E677D7"/>
    <w:rsid w:val="00E67906"/>
    <w:rsid w:val="00E67CD0"/>
    <w:rsid w:val="00E67EB2"/>
    <w:rsid w:val="00E67EF3"/>
    <w:rsid w:val="00E70025"/>
    <w:rsid w:val="00E70235"/>
    <w:rsid w:val="00E702EC"/>
    <w:rsid w:val="00E70580"/>
    <w:rsid w:val="00E70668"/>
    <w:rsid w:val="00E70AA4"/>
    <w:rsid w:val="00E70DD2"/>
    <w:rsid w:val="00E710BA"/>
    <w:rsid w:val="00E714A8"/>
    <w:rsid w:val="00E71562"/>
    <w:rsid w:val="00E716E3"/>
    <w:rsid w:val="00E718A1"/>
    <w:rsid w:val="00E7194A"/>
    <w:rsid w:val="00E71B4A"/>
    <w:rsid w:val="00E71C77"/>
    <w:rsid w:val="00E71CE1"/>
    <w:rsid w:val="00E7211E"/>
    <w:rsid w:val="00E724EC"/>
    <w:rsid w:val="00E72720"/>
    <w:rsid w:val="00E72950"/>
    <w:rsid w:val="00E72990"/>
    <w:rsid w:val="00E72FAC"/>
    <w:rsid w:val="00E735A2"/>
    <w:rsid w:val="00E73600"/>
    <w:rsid w:val="00E73B33"/>
    <w:rsid w:val="00E73BE8"/>
    <w:rsid w:val="00E740E8"/>
    <w:rsid w:val="00E74325"/>
    <w:rsid w:val="00E74371"/>
    <w:rsid w:val="00E7472D"/>
    <w:rsid w:val="00E74D2B"/>
    <w:rsid w:val="00E7549C"/>
    <w:rsid w:val="00E75658"/>
    <w:rsid w:val="00E75868"/>
    <w:rsid w:val="00E75905"/>
    <w:rsid w:val="00E75A8F"/>
    <w:rsid w:val="00E75BF3"/>
    <w:rsid w:val="00E75CE4"/>
    <w:rsid w:val="00E75DF6"/>
    <w:rsid w:val="00E75E14"/>
    <w:rsid w:val="00E7613A"/>
    <w:rsid w:val="00E762C7"/>
    <w:rsid w:val="00E76307"/>
    <w:rsid w:val="00E76605"/>
    <w:rsid w:val="00E76776"/>
    <w:rsid w:val="00E76C5C"/>
    <w:rsid w:val="00E76D3C"/>
    <w:rsid w:val="00E7747B"/>
    <w:rsid w:val="00E776A9"/>
    <w:rsid w:val="00E77808"/>
    <w:rsid w:val="00E7788A"/>
    <w:rsid w:val="00E77A3B"/>
    <w:rsid w:val="00E77AFB"/>
    <w:rsid w:val="00E77D3E"/>
    <w:rsid w:val="00E77FDE"/>
    <w:rsid w:val="00E80053"/>
    <w:rsid w:val="00E80798"/>
    <w:rsid w:val="00E80876"/>
    <w:rsid w:val="00E8092F"/>
    <w:rsid w:val="00E80A09"/>
    <w:rsid w:val="00E80A11"/>
    <w:rsid w:val="00E80AAE"/>
    <w:rsid w:val="00E80B12"/>
    <w:rsid w:val="00E80BBF"/>
    <w:rsid w:val="00E80C56"/>
    <w:rsid w:val="00E80CF2"/>
    <w:rsid w:val="00E80D97"/>
    <w:rsid w:val="00E81200"/>
    <w:rsid w:val="00E8126F"/>
    <w:rsid w:val="00E812E4"/>
    <w:rsid w:val="00E81572"/>
    <w:rsid w:val="00E816A3"/>
    <w:rsid w:val="00E816BC"/>
    <w:rsid w:val="00E817E0"/>
    <w:rsid w:val="00E818D5"/>
    <w:rsid w:val="00E81987"/>
    <w:rsid w:val="00E8256C"/>
    <w:rsid w:val="00E82888"/>
    <w:rsid w:val="00E8291C"/>
    <w:rsid w:val="00E83850"/>
    <w:rsid w:val="00E83872"/>
    <w:rsid w:val="00E838D2"/>
    <w:rsid w:val="00E83D07"/>
    <w:rsid w:val="00E83DD4"/>
    <w:rsid w:val="00E8417F"/>
    <w:rsid w:val="00E84380"/>
    <w:rsid w:val="00E844E5"/>
    <w:rsid w:val="00E8453B"/>
    <w:rsid w:val="00E8467F"/>
    <w:rsid w:val="00E84B2E"/>
    <w:rsid w:val="00E84B9C"/>
    <w:rsid w:val="00E84BD7"/>
    <w:rsid w:val="00E84D2D"/>
    <w:rsid w:val="00E84DE0"/>
    <w:rsid w:val="00E84E9B"/>
    <w:rsid w:val="00E84F32"/>
    <w:rsid w:val="00E85164"/>
    <w:rsid w:val="00E854D8"/>
    <w:rsid w:val="00E854F0"/>
    <w:rsid w:val="00E856BB"/>
    <w:rsid w:val="00E859CF"/>
    <w:rsid w:val="00E85A0A"/>
    <w:rsid w:val="00E85EBA"/>
    <w:rsid w:val="00E85F6F"/>
    <w:rsid w:val="00E862D5"/>
    <w:rsid w:val="00E8651B"/>
    <w:rsid w:val="00E86584"/>
    <w:rsid w:val="00E86592"/>
    <w:rsid w:val="00E865A1"/>
    <w:rsid w:val="00E86B2E"/>
    <w:rsid w:val="00E86F69"/>
    <w:rsid w:val="00E86F8A"/>
    <w:rsid w:val="00E87653"/>
    <w:rsid w:val="00E8787C"/>
    <w:rsid w:val="00E87A70"/>
    <w:rsid w:val="00E87B35"/>
    <w:rsid w:val="00E87B4E"/>
    <w:rsid w:val="00E87E7B"/>
    <w:rsid w:val="00E87EFD"/>
    <w:rsid w:val="00E900CE"/>
    <w:rsid w:val="00E90222"/>
    <w:rsid w:val="00E90260"/>
    <w:rsid w:val="00E90390"/>
    <w:rsid w:val="00E9092E"/>
    <w:rsid w:val="00E9098D"/>
    <w:rsid w:val="00E909F5"/>
    <w:rsid w:val="00E90A85"/>
    <w:rsid w:val="00E90EF0"/>
    <w:rsid w:val="00E91089"/>
    <w:rsid w:val="00E91398"/>
    <w:rsid w:val="00E913F8"/>
    <w:rsid w:val="00E9147F"/>
    <w:rsid w:val="00E916DC"/>
    <w:rsid w:val="00E9181F"/>
    <w:rsid w:val="00E91914"/>
    <w:rsid w:val="00E91C1D"/>
    <w:rsid w:val="00E91EC7"/>
    <w:rsid w:val="00E921BB"/>
    <w:rsid w:val="00E9229A"/>
    <w:rsid w:val="00E92371"/>
    <w:rsid w:val="00E92386"/>
    <w:rsid w:val="00E9258E"/>
    <w:rsid w:val="00E92A86"/>
    <w:rsid w:val="00E92AD2"/>
    <w:rsid w:val="00E92BE4"/>
    <w:rsid w:val="00E92DA2"/>
    <w:rsid w:val="00E92DB1"/>
    <w:rsid w:val="00E92FCD"/>
    <w:rsid w:val="00E930A2"/>
    <w:rsid w:val="00E9317E"/>
    <w:rsid w:val="00E9344B"/>
    <w:rsid w:val="00E93820"/>
    <w:rsid w:val="00E93852"/>
    <w:rsid w:val="00E93A0F"/>
    <w:rsid w:val="00E941FB"/>
    <w:rsid w:val="00E943C6"/>
    <w:rsid w:val="00E946DA"/>
    <w:rsid w:val="00E946F3"/>
    <w:rsid w:val="00E949E8"/>
    <w:rsid w:val="00E94CA6"/>
    <w:rsid w:val="00E94D8F"/>
    <w:rsid w:val="00E94EA1"/>
    <w:rsid w:val="00E94F3F"/>
    <w:rsid w:val="00E95045"/>
    <w:rsid w:val="00E951E4"/>
    <w:rsid w:val="00E9564D"/>
    <w:rsid w:val="00E9579D"/>
    <w:rsid w:val="00E95846"/>
    <w:rsid w:val="00E9592C"/>
    <w:rsid w:val="00E95B8B"/>
    <w:rsid w:val="00E95BA5"/>
    <w:rsid w:val="00E95BBB"/>
    <w:rsid w:val="00E95D88"/>
    <w:rsid w:val="00E95E6A"/>
    <w:rsid w:val="00E96000"/>
    <w:rsid w:val="00E9602F"/>
    <w:rsid w:val="00E9623F"/>
    <w:rsid w:val="00E962BC"/>
    <w:rsid w:val="00E9631A"/>
    <w:rsid w:val="00E963A7"/>
    <w:rsid w:val="00E96428"/>
    <w:rsid w:val="00E964DA"/>
    <w:rsid w:val="00E964EC"/>
    <w:rsid w:val="00E96A54"/>
    <w:rsid w:val="00E96CC3"/>
    <w:rsid w:val="00E96CD0"/>
    <w:rsid w:val="00E96D11"/>
    <w:rsid w:val="00E9707D"/>
    <w:rsid w:val="00E971F5"/>
    <w:rsid w:val="00E973FC"/>
    <w:rsid w:val="00E9744B"/>
    <w:rsid w:val="00E97649"/>
    <w:rsid w:val="00E97980"/>
    <w:rsid w:val="00E9799F"/>
    <w:rsid w:val="00E97A67"/>
    <w:rsid w:val="00EA0313"/>
    <w:rsid w:val="00EA03A4"/>
    <w:rsid w:val="00EA03BD"/>
    <w:rsid w:val="00EA051F"/>
    <w:rsid w:val="00EA0677"/>
    <w:rsid w:val="00EA08E1"/>
    <w:rsid w:val="00EA09A3"/>
    <w:rsid w:val="00EA0A34"/>
    <w:rsid w:val="00EA0BA5"/>
    <w:rsid w:val="00EA14FF"/>
    <w:rsid w:val="00EA152D"/>
    <w:rsid w:val="00EA169E"/>
    <w:rsid w:val="00EA18BF"/>
    <w:rsid w:val="00EA1BC8"/>
    <w:rsid w:val="00EA1C3E"/>
    <w:rsid w:val="00EA1EA0"/>
    <w:rsid w:val="00EA2202"/>
    <w:rsid w:val="00EA2293"/>
    <w:rsid w:val="00EA277B"/>
    <w:rsid w:val="00EA2948"/>
    <w:rsid w:val="00EA2BC8"/>
    <w:rsid w:val="00EA2F1B"/>
    <w:rsid w:val="00EA3080"/>
    <w:rsid w:val="00EA3370"/>
    <w:rsid w:val="00EA35D9"/>
    <w:rsid w:val="00EA3683"/>
    <w:rsid w:val="00EA38ED"/>
    <w:rsid w:val="00EA39DB"/>
    <w:rsid w:val="00EA4137"/>
    <w:rsid w:val="00EA4281"/>
    <w:rsid w:val="00EA4415"/>
    <w:rsid w:val="00EA4418"/>
    <w:rsid w:val="00EA4421"/>
    <w:rsid w:val="00EA4616"/>
    <w:rsid w:val="00EA4886"/>
    <w:rsid w:val="00EA4A2A"/>
    <w:rsid w:val="00EA4AB2"/>
    <w:rsid w:val="00EA4B1E"/>
    <w:rsid w:val="00EA4E1E"/>
    <w:rsid w:val="00EA5344"/>
    <w:rsid w:val="00EA587D"/>
    <w:rsid w:val="00EA5B5A"/>
    <w:rsid w:val="00EA5B6F"/>
    <w:rsid w:val="00EA5DEC"/>
    <w:rsid w:val="00EA5E3C"/>
    <w:rsid w:val="00EA5E59"/>
    <w:rsid w:val="00EA5EB9"/>
    <w:rsid w:val="00EA5FA1"/>
    <w:rsid w:val="00EA5FD5"/>
    <w:rsid w:val="00EA6129"/>
    <w:rsid w:val="00EA6147"/>
    <w:rsid w:val="00EA6305"/>
    <w:rsid w:val="00EA632A"/>
    <w:rsid w:val="00EA6442"/>
    <w:rsid w:val="00EA644F"/>
    <w:rsid w:val="00EA663F"/>
    <w:rsid w:val="00EA6669"/>
    <w:rsid w:val="00EA6750"/>
    <w:rsid w:val="00EA6837"/>
    <w:rsid w:val="00EA689A"/>
    <w:rsid w:val="00EA6ACE"/>
    <w:rsid w:val="00EA6E08"/>
    <w:rsid w:val="00EA6E29"/>
    <w:rsid w:val="00EA6E8E"/>
    <w:rsid w:val="00EA6FB0"/>
    <w:rsid w:val="00EA6FFD"/>
    <w:rsid w:val="00EA712C"/>
    <w:rsid w:val="00EA7255"/>
    <w:rsid w:val="00EA73A1"/>
    <w:rsid w:val="00EA7533"/>
    <w:rsid w:val="00EA7738"/>
    <w:rsid w:val="00EA7A5B"/>
    <w:rsid w:val="00EA7B4F"/>
    <w:rsid w:val="00EA7BA9"/>
    <w:rsid w:val="00EA7D30"/>
    <w:rsid w:val="00EB0362"/>
    <w:rsid w:val="00EB0655"/>
    <w:rsid w:val="00EB0B17"/>
    <w:rsid w:val="00EB10C3"/>
    <w:rsid w:val="00EB114E"/>
    <w:rsid w:val="00EB16AB"/>
    <w:rsid w:val="00EB16F9"/>
    <w:rsid w:val="00EB184D"/>
    <w:rsid w:val="00EB1865"/>
    <w:rsid w:val="00EB1A1C"/>
    <w:rsid w:val="00EB1A45"/>
    <w:rsid w:val="00EB1CAD"/>
    <w:rsid w:val="00EB21AB"/>
    <w:rsid w:val="00EB21FF"/>
    <w:rsid w:val="00EB2FB6"/>
    <w:rsid w:val="00EB3503"/>
    <w:rsid w:val="00EB36DB"/>
    <w:rsid w:val="00EB36EA"/>
    <w:rsid w:val="00EB397C"/>
    <w:rsid w:val="00EB3C25"/>
    <w:rsid w:val="00EB3F07"/>
    <w:rsid w:val="00EB40D2"/>
    <w:rsid w:val="00EB413C"/>
    <w:rsid w:val="00EB43EC"/>
    <w:rsid w:val="00EB44E5"/>
    <w:rsid w:val="00EB4618"/>
    <w:rsid w:val="00EB4852"/>
    <w:rsid w:val="00EB4BD3"/>
    <w:rsid w:val="00EB4CF7"/>
    <w:rsid w:val="00EB4EF8"/>
    <w:rsid w:val="00EB530F"/>
    <w:rsid w:val="00EB537B"/>
    <w:rsid w:val="00EB53DD"/>
    <w:rsid w:val="00EB5823"/>
    <w:rsid w:val="00EB59B4"/>
    <w:rsid w:val="00EB5A43"/>
    <w:rsid w:val="00EB5ED7"/>
    <w:rsid w:val="00EB60A7"/>
    <w:rsid w:val="00EB6177"/>
    <w:rsid w:val="00EB6312"/>
    <w:rsid w:val="00EB66C4"/>
    <w:rsid w:val="00EB6A82"/>
    <w:rsid w:val="00EB6B31"/>
    <w:rsid w:val="00EB6BCF"/>
    <w:rsid w:val="00EB6EAC"/>
    <w:rsid w:val="00EB70C6"/>
    <w:rsid w:val="00EB72A2"/>
    <w:rsid w:val="00EB7A29"/>
    <w:rsid w:val="00EB7DA8"/>
    <w:rsid w:val="00EC014F"/>
    <w:rsid w:val="00EC0411"/>
    <w:rsid w:val="00EC05A8"/>
    <w:rsid w:val="00EC05C4"/>
    <w:rsid w:val="00EC0B4D"/>
    <w:rsid w:val="00EC0CD7"/>
    <w:rsid w:val="00EC0FC1"/>
    <w:rsid w:val="00EC107F"/>
    <w:rsid w:val="00EC1083"/>
    <w:rsid w:val="00EC159B"/>
    <w:rsid w:val="00EC1801"/>
    <w:rsid w:val="00EC180E"/>
    <w:rsid w:val="00EC1964"/>
    <w:rsid w:val="00EC1AD8"/>
    <w:rsid w:val="00EC1AF9"/>
    <w:rsid w:val="00EC1B98"/>
    <w:rsid w:val="00EC1BB5"/>
    <w:rsid w:val="00EC1C41"/>
    <w:rsid w:val="00EC1C79"/>
    <w:rsid w:val="00EC1E5F"/>
    <w:rsid w:val="00EC1ED2"/>
    <w:rsid w:val="00EC2051"/>
    <w:rsid w:val="00EC259A"/>
    <w:rsid w:val="00EC2623"/>
    <w:rsid w:val="00EC26AD"/>
    <w:rsid w:val="00EC2B16"/>
    <w:rsid w:val="00EC2B2F"/>
    <w:rsid w:val="00EC324C"/>
    <w:rsid w:val="00EC33AF"/>
    <w:rsid w:val="00EC3766"/>
    <w:rsid w:val="00EC381D"/>
    <w:rsid w:val="00EC3954"/>
    <w:rsid w:val="00EC3A97"/>
    <w:rsid w:val="00EC3F5B"/>
    <w:rsid w:val="00EC438F"/>
    <w:rsid w:val="00EC43EF"/>
    <w:rsid w:val="00EC4739"/>
    <w:rsid w:val="00EC47CE"/>
    <w:rsid w:val="00EC4D14"/>
    <w:rsid w:val="00EC4E7E"/>
    <w:rsid w:val="00EC4F6A"/>
    <w:rsid w:val="00EC4F87"/>
    <w:rsid w:val="00EC4FD7"/>
    <w:rsid w:val="00EC5021"/>
    <w:rsid w:val="00EC515D"/>
    <w:rsid w:val="00EC5279"/>
    <w:rsid w:val="00EC52B2"/>
    <w:rsid w:val="00EC5386"/>
    <w:rsid w:val="00EC539A"/>
    <w:rsid w:val="00EC565A"/>
    <w:rsid w:val="00EC5780"/>
    <w:rsid w:val="00EC5862"/>
    <w:rsid w:val="00EC5E9D"/>
    <w:rsid w:val="00EC5F3B"/>
    <w:rsid w:val="00EC60CF"/>
    <w:rsid w:val="00EC61F1"/>
    <w:rsid w:val="00EC6236"/>
    <w:rsid w:val="00EC64D4"/>
    <w:rsid w:val="00EC6683"/>
    <w:rsid w:val="00EC66CB"/>
    <w:rsid w:val="00EC67DA"/>
    <w:rsid w:val="00EC684C"/>
    <w:rsid w:val="00EC6A44"/>
    <w:rsid w:val="00EC6F9F"/>
    <w:rsid w:val="00EC732B"/>
    <w:rsid w:val="00EC742A"/>
    <w:rsid w:val="00EC75CA"/>
    <w:rsid w:val="00EC7991"/>
    <w:rsid w:val="00EC7B36"/>
    <w:rsid w:val="00EC7C06"/>
    <w:rsid w:val="00ED01F0"/>
    <w:rsid w:val="00ED0355"/>
    <w:rsid w:val="00ED06D8"/>
    <w:rsid w:val="00ED0766"/>
    <w:rsid w:val="00ED090F"/>
    <w:rsid w:val="00ED0B9C"/>
    <w:rsid w:val="00ED0DDB"/>
    <w:rsid w:val="00ED0F6F"/>
    <w:rsid w:val="00ED1264"/>
    <w:rsid w:val="00ED17E3"/>
    <w:rsid w:val="00ED1813"/>
    <w:rsid w:val="00ED1817"/>
    <w:rsid w:val="00ED190E"/>
    <w:rsid w:val="00ED1AE2"/>
    <w:rsid w:val="00ED1E6D"/>
    <w:rsid w:val="00ED1FA9"/>
    <w:rsid w:val="00ED25D6"/>
    <w:rsid w:val="00ED3087"/>
    <w:rsid w:val="00ED31F9"/>
    <w:rsid w:val="00ED3393"/>
    <w:rsid w:val="00ED3684"/>
    <w:rsid w:val="00ED3AB8"/>
    <w:rsid w:val="00ED3B1C"/>
    <w:rsid w:val="00ED3DFC"/>
    <w:rsid w:val="00ED3E45"/>
    <w:rsid w:val="00ED3E48"/>
    <w:rsid w:val="00ED3F47"/>
    <w:rsid w:val="00ED3FF8"/>
    <w:rsid w:val="00ED40BA"/>
    <w:rsid w:val="00ED4492"/>
    <w:rsid w:val="00ED4960"/>
    <w:rsid w:val="00ED4981"/>
    <w:rsid w:val="00ED4BB7"/>
    <w:rsid w:val="00ED4BC0"/>
    <w:rsid w:val="00ED4C71"/>
    <w:rsid w:val="00ED4DD6"/>
    <w:rsid w:val="00ED4FE6"/>
    <w:rsid w:val="00ED502E"/>
    <w:rsid w:val="00ED5050"/>
    <w:rsid w:val="00ED50C9"/>
    <w:rsid w:val="00ED5193"/>
    <w:rsid w:val="00ED5346"/>
    <w:rsid w:val="00ED53A3"/>
    <w:rsid w:val="00ED53F3"/>
    <w:rsid w:val="00ED5830"/>
    <w:rsid w:val="00ED58DC"/>
    <w:rsid w:val="00ED5B62"/>
    <w:rsid w:val="00ED5E42"/>
    <w:rsid w:val="00ED5EB7"/>
    <w:rsid w:val="00ED6147"/>
    <w:rsid w:val="00ED639C"/>
    <w:rsid w:val="00ED649E"/>
    <w:rsid w:val="00ED6959"/>
    <w:rsid w:val="00ED697D"/>
    <w:rsid w:val="00ED6A71"/>
    <w:rsid w:val="00ED6A9A"/>
    <w:rsid w:val="00ED6AB9"/>
    <w:rsid w:val="00ED7231"/>
    <w:rsid w:val="00ED7282"/>
    <w:rsid w:val="00ED7285"/>
    <w:rsid w:val="00ED72C4"/>
    <w:rsid w:val="00ED73D5"/>
    <w:rsid w:val="00ED771D"/>
    <w:rsid w:val="00ED7767"/>
    <w:rsid w:val="00ED789E"/>
    <w:rsid w:val="00ED78CE"/>
    <w:rsid w:val="00ED7910"/>
    <w:rsid w:val="00ED7BC8"/>
    <w:rsid w:val="00ED7C7A"/>
    <w:rsid w:val="00ED7DA9"/>
    <w:rsid w:val="00EE0420"/>
    <w:rsid w:val="00EE06BD"/>
    <w:rsid w:val="00EE0D7B"/>
    <w:rsid w:val="00EE0DBB"/>
    <w:rsid w:val="00EE112E"/>
    <w:rsid w:val="00EE13B5"/>
    <w:rsid w:val="00EE1420"/>
    <w:rsid w:val="00EE1550"/>
    <w:rsid w:val="00EE15CB"/>
    <w:rsid w:val="00EE1633"/>
    <w:rsid w:val="00EE17FD"/>
    <w:rsid w:val="00EE1A6B"/>
    <w:rsid w:val="00EE1B5F"/>
    <w:rsid w:val="00EE1B86"/>
    <w:rsid w:val="00EE210C"/>
    <w:rsid w:val="00EE23DB"/>
    <w:rsid w:val="00EE283A"/>
    <w:rsid w:val="00EE2D8A"/>
    <w:rsid w:val="00EE309C"/>
    <w:rsid w:val="00EE3115"/>
    <w:rsid w:val="00EE31BE"/>
    <w:rsid w:val="00EE33D9"/>
    <w:rsid w:val="00EE340E"/>
    <w:rsid w:val="00EE36AA"/>
    <w:rsid w:val="00EE3734"/>
    <w:rsid w:val="00EE3996"/>
    <w:rsid w:val="00EE3BD5"/>
    <w:rsid w:val="00EE3C45"/>
    <w:rsid w:val="00EE3DB3"/>
    <w:rsid w:val="00EE3EA1"/>
    <w:rsid w:val="00EE4040"/>
    <w:rsid w:val="00EE4594"/>
    <w:rsid w:val="00EE45F5"/>
    <w:rsid w:val="00EE4B39"/>
    <w:rsid w:val="00EE4C0D"/>
    <w:rsid w:val="00EE4DAF"/>
    <w:rsid w:val="00EE4F0D"/>
    <w:rsid w:val="00EE4F16"/>
    <w:rsid w:val="00EE4FB4"/>
    <w:rsid w:val="00EE52F2"/>
    <w:rsid w:val="00EE5502"/>
    <w:rsid w:val="00EE575B"/>
    <w:rsid w:val="00EE57A1"/>
    <w:rsid w:val="00EE581F"/>
    <w:rsid w:val="00EE596F"/>
    <w:rsid w:val="00EE5A4C"/>
    <w:rsid w:val="00EE5BDF"/>
    <w:rsid w:val="00EE5F1E"/>
    <w:rsid w:val="00EE605E"/>
    <w:rsid w:val="00EE6083"/>
    <w:rsid w:val="00EE611C"/>
    <w:rsid w:val="00EE61A6"/>
    <w:rsid w:val="00EE626A"/>
    <w:rsid w:val="00EE6288"/>
    <w:rsid w:val="00EE65E6"/>
    <w:rsid w:val="00EE6D53"/>
    <w:rsid w:val="00EE6E4F"/>
    <w:rsid w:val="00EE7174"/>
    <w:rsid w:val="00EE7759"/>
    <w:rsid w:val="00EE78FA"/>
    <w:rsid w:val="00EE7BB9"/>
    <w:rsid w:val="00EE7DCB"/>
    <w:rsid w:val="00EF0701"/>
    <w:rsid w:val="00EF07B5"/>
    <w:rsid w:val="00EF08E1"/>
    <w:rsid w:val="00EF095F"/>
    <w:rsid w:val="00EF0A1A"/>
    <w:rsid w:val="00EF13F6"/>
    <w:rsid w:val="00EF1717"/>
    <w:rsid w:val="00EF1AE9"/>
    <w:rsid w:val="00EF1E4D"/>
    <w:rsid w:val="00EF2084"/>
    <w:rsid w:val="00EF23FD"/>
    <w:rsid w:val="00EF2574"/>
    <w:rsid w:val="00EF285B"/>
    <w:rsid w:val="00EF28EB"/>
    <w:rsid w:val="00EF290D"/>
    <w:rsid w:val="00EF2F75"/>
    <w:rsid w:val="00EF3150"/>
    <w:rsid w:val="00EF349F"/>
    <w:rsid w:val="00EF3836"/>
    <w:rsid w:val="00EF3906"/>
    <w:rsid w:val="00EF3D42"/>
    <w:rsid w:val="00EF3FA8"/>
    <w:rsid w:val="00EF4033"/>
    <w:rsid w:val="00EF463A"/>
    <w:rsid w:val="00EF4887"/>
    <w:rsid w:val="00EF4924"/>
    <w:rsid w:val="00EF4968"/>
    <w:rsid w:val="00EF4A7C"/>
    <w:rsid w:val="00EF4C93"/>
    <w:rsid w:val="00EF4CC8"/>
    <w:rsid w:val="00EF4E6A"/>
    <w:rsid w:val="00EF5752"/>
    <w:rsid w:val="00EF577C"/>
    <w:rsid w:val="00EF578B"/>
    <w:rsid w:val="00EF58F0"/>
    <w:rsid w:val="00EF5BA0"/>
    <w:rsid w:val="00EF6020"/>
    <w:rsid w:val="00EF614B"/>
    <w:rsid w:val="00EF6829"/>
    <w:rsid w:val="00EF68FC"/>
    <w:rsid w:val="00EF6B8B"/>
    <w:rsid w:val="00EF6BC5"/>
    <w:rsid w:val="00EF6D8E"/>
    <w:rsid w:val="00EF74ED"/>
    <w:rsid w:val="00EF7612"/>
    <w:rsid w:val="00EF7620"/>
    <w:rsid w:val="00EF7802"/>
    <w:rsid w:val="00EF7819"/>
    <w:rsid w:val="00EF788F"/>
    <w:rsid w:val="00EF78B3"/>
    <w:rsid w:val="00EF7CD2"/>
    <w:rsid w:val="00EF7E85"/>
    <w:rsid w:val="00EF7FD6"/>
    <w:rsid w:val="00F00140"/>
    <w:rsid w:val="00F00846"/>
    <w:rsid w:val="00F00E3E"/>
    <w:rsid w:val="00F00FEF"/>
    <w:rsid w:val="00F0109F"/>
    <w:rsid w:val="00F010B6"/>
    <w:rsid w:val="00F01302"/>
    <w:rsid w:val="00F01A4F"/>
    <w:rsid w:val="00F01CC6"/>
    <w:rsid w:val="00F01D28"/>
    <w:rsid w:val="00F01DDA"/>
    <w:rsid w:val="00F01E9C"/>
    <w:rsid w:val="00F01EE6"/>
    <w:rsid w:val="00F01F03"/>
    <w:rsid w:val="00F02294"/>
    <w:rsid w:val="00F023BD"/>
    <w:rsid w:val="00F02431"/>
    <w:rsid w:val="00F024B9"/>
    <w:rsid w:val="00F026FD"/>
    <w:rsid w:val="00F028DF"/>
    <w:rsid w:val="00F02A1E"/>
    <w:rsid w:val="00F02B98"/>
    <w:rsid w:val="00F02C63"/>
    <w:rsid w:val="00F02D1A"/>
    <w:rsid w:val="00F02E7B"/>
    <w:rsid w:val="00F02E85"/>
    <w:rsid w:val="00F02EE2"/>
    <w:rsid w:val="00F02F72"/>
    <w:rsid w:val="00F030D6"/>
    <w:rsid w:val="00F033F1"/>
    <w:rsid w:val="00F03447"/>
    <w:rsid w:val="00F0370C"/>
    <w:rsid w:val="00F03B54"/>
    <w:rsid w:val="00F03B5E"/>
    <w:rsid w:val="00F04429"/>
    <w:rsid w:val="00F045C8"/>
    <w:rsid w:val="00F049F6"/>
    <w:rsid w:val="00F04AD1"/>
    <w:rsid w:val="00F04E79"/>
    <w:rsid w:val="00F051DC"/>
    <w:rsid w:val="00F0534F"/>
    <w:rsid w:val="00F0537B"/>
    <w:rsid w:val="00F0542B"/>
    <w:rsid w:val="00F05565"/>
    <w:rsid w:val="00F0558B"/>
    <w:rsid w:val="00F057A3"/>
    <w:rsid w:val="00F057A5"/>
    <w:rsid w:val="00F0599C"/>
    <w:rsid w:val="00F05C55"/>
    <w:rsid w:val="00F05D88"/>
    <w:rsid w:val="00F05F6B"/>
    <w:rsid w:val="00F0606D"/>
    <w:rsid w:val="00F06134"/>
    <w:rsid w:val="00F06140"/>
    <w:rsid w:val="00F063B7"/>
    <w:rsid w:val="00F064CC"/>
    <w:rsid w:val="00F06947"/>
    <w:rsid w:val="00F06B39"/>
    <w:rsid w:val="00F06D07"/>
    <w:rsid w:val="00F0709A"/>
    <w:rsid w:val="00F07322"/>
    <w:rsid w:val="00F073D8"/>
    <w:rsid w:val="00F07506"/>
    <w:rsid w:val="00F07514"/>
    <w:rsid w:val="00F07656"/>
    <w:rsid w:val="00F07746"/>
    <w:rsid w:val="00F0784B"/>
    <w:rsid w:val="00F07948"/>
    <w:rsid w:val="00F07960"/>
    <w:rsid w:val="00F07A1C"/>
    <w:rsid w:val="00F07E7E"/>
    <w:rsid w:val="00F1000B"/>
    <w:rsid w:val="00F10036"/>
    <w:rsid w:val="00F10298"/>
    <w:rsid w:val="00F1093E"/>
    <w:rsid w:val="00F10971"/>
    <w:rsid w:val="00F10A11"/>
    <w:rsid w:val="00F10CF6"/>
    <w:rsid w:val="00F10D50"/>
    <w:rsid w:val="00F10DF6"/>
    <w:rsid w:val="00F10E29"/>
    <w:rsid w:val="00F110B6"/>
    <w:rsid w:val="00F113B5"/>
    <w:rsid w:val="00F11682"/>
    <w:rsid w:val="00F1197B"/>
    <w:rsid w:val="00F11A66"/>
    <w:rsid w:val="00F11AB8"/>
    <w:rsid w:val="00F11D91"/>
    <w:rsid w:val="00F11E96"/>
    <w:rsid w:val="00F121A1"/>
    <w:rsid w:val="00F12286"/>
    <w:rsid w:val="00F12489"/>
    <w:rsid w:val="00F1262E"/>
    <w:rsid w:val="00F12726"/>
    <w:rsid w:val="00F1279A"/>
    <w:rsid w:val="00F128CC"/>
    <w:rsid w:val="00F12987"/>
    <w:rsid w:val="00F129EC"/>
    <w:rsid w:val="00F12AE8"/>
    <w:rsid w:val="00F12CF5"/>
    <w:rsid w:val="00F12D51"/>
    <w:rsid w:val="00F12DC4"/>
    <w:rsid w:val="00F131C8"/>
    <w:rsid w:val="00F13272"/>
    <w:rsid w:val="00F132EB"/>
    <w:rsid w:val="00F13405"/>
    <w:rsid w:val="00F13631"/>
    <w:rsid w:val="00F13649"/>
    <w:rsid w:val="00F136F8"/>
    <w:rsid w:val="00F1372B"/>
    <w:rsid w:val="00F13804"/>
    <w:rsid w:val="00F139AE"/>
    <w:rsid w:val="00F13DF1"/>
    <w:rsid w:val="00F14026"/>
    <w:rsid w:val="00F1426D"/>
    <w:rsid w:val="00F142E2"/>
    <w:rsid w:val="00F14335"/>
    <w:rsid w:val="00F14364"/>
    <w:rsid w:val="00F14572"/>
    <w:rsid w:val="00F14770"/>
    <w:rsid w:val="00F148E3"/>
    <w:rsid w:val="00F14B9F"/>
    <w:rsid w:val="00F14EC9"/>
    <w:rsid w:val="00F150FF"/>
    <w:rsid w:val="00F152BC"/>
    <w:rsid w:val="00F15363"/>
    <w:rsid w:val="00F154E3"/>
    <w:rsid w:val="00F1580D"/>
    <w:rsid w:val="00F15AA8"/>
    <w:rsid w:val="00F15C96"/>
    <w:rsid w:val="00F15EAF"/>
    <w:rsid w:val="00F15EC5"/>
    <w:rsid w:val="00F15F86"/>
    <w:rsid w:val="00F15F92"/>
    <w:rsid w:val="00F160B5"/>
    <w:rsid w:val="00F160CC"/>
    <w:rsid w:val="00F16141"/>
    <w:rsid w:val="00F162F0"/>
    <w:rsid w:val="00F165E3"/>
    <w:rsid w:val="00F169CE"/>
    <w:rsid w:val="00F16B7C"/>
    <w:rsid w:val="00F16BE2"/>
    <w:rsid w:val="00F16C37"/>
    <w:rsid w:val="00F17061"/>
    <w:rsid w:val="00F172DF"/>
    <w:rsid w:val="00F173F8"/>
    <w:rsid w:val="00F17444"/>
    <w:rsid w:val="00F17625"/>
    <w:rsid w:val="00F1769D"/>
    <w:rsid w:val="00F178CC"/>
    <w:rsid w:val="00F17903"/>
    <w:rsid w:val="00F1794B"/>
    <w:rsid w:val="00F1799E"/>
    <w:rsid w:val="00F179F9"/>
    <w:rsid w:val="00F200A4"/>
    <w:rsid w:val="00F2016F"/>
    <w:rsid w:val="00F20199"/>
    <w:rsid w:val="00F20318"/>
    <w:rsid w:val="00F20664"/>
    <w:rsid w:val="00F20E41"/>
    <w:rsid w:val="00F210B9"/>
    <w:rsid w:val="00F210D6"/>
    <w:rsid w:val="00F216D2"/>
    <w:rsid w:val="00F21800"/>
    <w:rsid w:val="00F2185D"/>
    <w:rsid w:val="00F223B2"/>
    <w:rsid w:val="00F2248B"/>
    <w:rsid w:val="00F22631"/>
    <w:rsid w:val="00F22863"/>
    <w:rsid w:val="00F22B32"/>
    <w:rsid w:val="00F22C80"/>
    <w:rsid w:val="00F22C9A"/>
    <w:rsid w:val="00F22D59"/>
    <w:rsid w:val="00F22DEC"/>
    <w:rsid w:val="00F2311A"/>
    <w:rsid w:val="00F23268"/>
    <w:rsid w:val="00F23297"/>
    <w:rsid w:val="00F233A3"/>
    <w:rsid w:val="00F233EC"/>
    <w:rsid w:val="00F23589"/>
    <w:rsid w:val="00F23642"/>
    <w:rsid w:val="00F23942"/>
    <w:rsid w:val="00F23BB9"/>
    <w:rsid w:val="00F24148"/>
    <w:rsid w:val="00F24382"/>
    <w:rsid w:val="00F243D4"/>
    <w:rsid w:val="00F2456E"/>
    <w:rsid w:val="00F24699"/>
    <w:rsid w:val="00F246DD"/>
    <w:rsid w:val="00F246FC"/>
    <w:rsid w:val="00F24791"/>
    <w:rsid w:val="00F24935"/>
    <w:rsid w:val="00F24A97"/>
    <w:rsid w:val="00F24DA6"/>
    <w:rsid w:val="00F24F1B"/>
    <w:rsid w:val="00F2509D"/>
    <w:rsid w:val="00F250B5"/>
    <w:rsid w:val="00F253CF"/>
    <w:rsid w:val="00F25549"/>
    <w:rsid w:val="00F2587C"/>
    <w:rsid w:val="00F258AF"/>
    <w:rsid w:val="00F258E4"/>
    <w:rsid w:val="00F25926"/>
    <w:rsid w:val="00F25DB5"/>
    <w:rsid w:val="00F25F6D"/>
    <w:rsid w:val="00F261EA"/>
    <w:rsid w:val="00F2643C"/>
    <w:rsid w:val="00F26578"/>
    <w:rsid w:val="00F265E1"/>
    <w:rsid w:val="00F266DA"/>
    <w:rsid w:val="00F26894"/>
    <w:rsid w:val="00F269C7"/>
    <w:rsid w:val="00F26B69"/>
    <w:rsid w:val="00F26EA2"/>
    <w:rsid w:val="00F26EC0"/>
    <w:rsid w:val="00F272D7"/>
    <w:rsid w:val="00F276F3"/>
    <w:rsid w:val="00F27A5B"/>
    <w:rsid w:val="00F301E3"/>
    <w:rsid w:val="00F30E1A"/>
    <w:rsid w:val="00F30F34"/>
    <w:rsid w:val="00F31015"/>
    <w:rsid w:val="00F31711"/>
    <w:rsid w:val="00F31975"/>
    <w:rsid w:val="00F3197B"/>
    <w:rsid w:val="00F31D88"/>
    <w:rsid w:val="00F320E7"/>
    <w:rsid w:val="00F322D3"/>
    <w:rsid w:val="00F32786"/>
    <w:rsid w:val="00F32885"/>
    <w:rsid w:val="00F32B81"/>
    <w:rsid w:val="00F32FF2"/>
    <w:rsid w:val="00F330E9"/>
    <w:rsid w:val="00F331E8"/>
    <w:rsid w:val="00F33599"/>
    <w:rsid w:val="00F337E5"/>
    <w:rsid w:val="00F33D4D"/>
    <w:rsid w:val="00F33DF2"/>
    <w:rsid w:val="00F33ECA"/>
    <w:rsid w:val="00F34021"/>
    <w:rsid w:val="00F3425C"/>
    <w:rsid w:val="00F34422"/>
    <w:rsid w:val="00F34470"/>
    <w:rsid w:val="00F34663"/>
    <w:rsid w:val="00F34708"/>
    <w:rsid w:val="00F34776"/>
    <w:rsid w:val="00F348B6"/>
    <w:rsid w:val="00F34A0F"/>
    <w:rsid w:val="00F34C53"/>
    <w:rsid w:val="00F34F5D"/>
    <w:rsid w:val="00F35319"/>
    <w:rsid w:val="00F35329"/>
    <w:rsid w:val="00F35554"/>
    <w:rsid w:val="00F35C34"/>
    <w:rsid w:val="00F35D2A"/>
    <w:rsid w:val="00F35FA8"/>
    <w:rsid w:val="00F360F3"/>
    <w:rsid w:val="00F36324"/>
    <w:rsid w:val="00F36440"/>
    <w:rsid w:val="00F3704C"/>
    <w:rsid w:val="00F370E7"/>
    <w:rsid w:val="00F371D6"/>
    <w:rsid w:val="00F3721A"/>
    <w:rsid w:val="00F3723A"/>
    <w:rsid w:val="00F373F1"/>
    <w:rsid w:val="00F37451"/>
    <w:rsid w:val="00F3753D"/>
    <w:rsid w:val="00F37904"/>
    <w:rsid w:val="00F379AD"/>
    <w:rsid w:val="00F37B80"/>
    <w:rsid w:val="00F37D6F"/>
    <w:rsid w:val="00F37EE3"/>
    <w:rsid w:val="00F4003C"/>
    <w:rsid w:val="00F40087"/>
    <w:rsid w:val="00F401A7"/>
    <w:rsid w:val="00F401C9"/>
    <w:rsid w:val="00F4023F"/>
    <w:rsid w:val="00F40433"/>
    <w:rsid w:val="00F40613"/>
    <w:rsid w:val="00F4071A"/>
    <w:rsid w:val="00F409BF"/>
    <w:rsid w:val="00F40C16"/>
    <w:rsid w:val="00F40CB4"/>
    <w:rsid w:val="00F4182C"/>
    <w:rsid w:val="00F418E8"/>
    <w:rsid w:val="00F41A03"/>
    <w:rsid w:val="00F41BF5"/>
    <w:rsid w:val="00F41E08"/>
    <w:rsid w:val="00F41E6E"/>
    <w:rsid w:val="00F4205E"/>
    <w:rsid w:val="00F42197"/>
    <w:rsid w:val="00F422E7"/>
    <w:rsid w:val="00F42405"/>
    <w:rsid w:val="00F42477"/>
    <w:rsid w:val="00F42547"/>
    <w:rsid w:val="00F42B57"/>
    <w:rsid w:val="00F42E24"/>
    <w:rsid w:val="00F42E62"/>
    <w:rsid w:val="00F431CD"/>
    <w:rsid w:val="00F43393"/>
    <w:rsid w:val="00F43B8B"/>
    <w:rsid w:val="00F43F97"/>
    <w:rsid w:val="00F4406A"/>
    <w:rsid w:val="00F4411B"/>
    <w:rsid w:val="00F4476F"/>
    <w:rsid w:val="00F44A18"/>
    <w:rsid w:val="00F44B01"/>
    <w:rsid w:val="00F44DBA"/>
    <w:rsid w:val="00F44F25"/>
    <w:rsid w:val="00F4515B"/>
    <w:rsid w:val="00F4518C"/>
    <w:rsid w:val="00F451EF"/>
    <w:rsid w:val="00F456BD"/>
    <w:rsid w:val="00F45735"/>
    <w:rsid w:val="00F45B07"/>
    <w:rsid w:val="00F45F6D"/>
    <w:rsid w:val="00F46044"/>
    <w:rsid w:val="00F461AB"/>
    <w:rsid w:val="00F4627F"/>
    <w:rsid w:val="00F462C4"/>
    <w:rsid w:val="00F46336"/>
    <w:rsid w:val="00F46338"/>
    <w:rsid w:val="00F46544"/>
    <w:rsid w:val="00F46723"/>
    <w:rsid w:val="00F46CA7"/>
    <w:rsid w:val="00F47575"/>
    <w:rsid w:val="00F476FF"/>
    <w:rsid w:val="00F47709"/>
    <w:rsid w:val="00F4775F"/>
    <w:rsid w:val="00F477AC"/>
    <w:rsid w:val="00F478C8"/>
    <w:rsid w:val="00F47927"/>
    <w:rsid w:val="00F47A1C"/>
    <w:rsid w:val="00F47AD1"/>
    <w:rsid w:val="00F47C09"/>
    <w:rsid w:val="00F47C48"/>
    <w:rsid w:val="00F47F53"/>
    <w:rsid w:val="00F50501"/>
    <w:rsid w:val="00F50896"/>
    <w:rsid w:val="00F51614"/>
    <w:rsid w:val="00F51AF4"/>
    <w:rsid w:val="00F51B68"/>
    <w:rsid w:val="00F51B7C"/>
    <w:rsid w:val="00F51FE5"/>
    <w:rsid w:val="00F524CA"/>
    <w:rsid w:val="00F5282B"/>
    <w:rsid w:val="00F52835"/>
    <w:rsid w:val="00F528E5"/>
    <w:rsid w:val="00F52D93"/>
    <w:rsid w:val="00F52FCF"/>
    <w:rsid w:val="00F530C1"/>
    <w:rsid w:val="00F53184"/>
    <w:rsid w:val="00F531BB"/>
    <w:rsid w:val="00F533AD"/>
    <w:rsid w:val="00F537A4"/>
    <w:rsid w:val="00F5388C"/>
    <w:rsid w:val="00F53B26"/>
    <w:rsid w:val="00F53C01"/>
    <w:rsid w:val="00F53CCC"/>
    <w:rsid w:val="00F54073"/>
    <w:rsid w:val="00F5437A"/>
    <w:rsid w:val="00F54433"/>
    <w:rsid w:val="00F545D8"/>
    <w:rsid w:val="00F545F8"/>
    <w:rsid w:val="00F5488C"/>
    <w:rsid w:val="00F5494D"/>
    <w:rsid w:val="00F54966"/>
    <w:rsid w:val="00F54A0C"/>
    <w:rsid w:val="00F54A28"/>
    <w:rsid w:val="00F54B77"/>
    <w:rsid w:val="00F5515A"/>
    <w:rsid w:val="00F551BA"/>
    <w:rsid w:val="00F551F0"/>
    <w:rsid w:val="00F55565"/>
    <w:rsid w:val="00F55852"/>
    <w:rsid w:val="00F55EFC"/>
    <w:rsid w:val="00F5648D"/>
    <w:rsid w:val="00F56536"/>
    <w:rsid w:val="00F56579"/>
    <w:rsid w:val="00F565C7"/>
    <w:rsid w:val="00F56714"/>
    <w:rsid w:val="00F5683D"/>
    <w:rsid w:val="00F56921"/>
    <w:rsid w:val="00F5692B"/>
    <w:rsid w:val="00F56CF3"/>
    <w:rsid w:val="00F56D11"/>
    <w:rsid w:val="00F56F9E"/>
    <w:rsid w:val="00F57281"/>
    <w:rsid w:val="00F57630"/>
    <w:rsid w:val="00F577CA"/>
    <w:rsid w:val="00F57913"/>
    <w:rsid w:val="00F57DA0"/>
    <w:rsid w:val="00F57F68"/>
    <w:rsid w:val="00F60406"/>
    <w:rsid w:val="00F60636"/>
    <w:rsid w:val="00F606DF"/>
    <w:rsid w:val="00F6077A"/>
    <w:rsid w:val="00F6088D"/>
    <w:rsid w:val="00F60D1A"/>
    <w:rsid w:val="00F6101C"/>
    <w:rsid w:val="00F61383"/>
    <w:rsid w:val="00F614DC"/>
    <w:rsid w:val="00F61688"/>
    <w:rsid w:val="00F61889"/>
    <w:rsid w:val="00F61C70"/>
    <w:rsid w:val="00F61CEB"/>
    <w:rsid w:val="00F61E23"/>
    <w:rsid w:val="00F61E88"/>
    <w:rsid w:val="00F622C8"/>
    <w:rsid w:val="00F623B7"/>
    <w:rsid w:val="00F624A4"/>
    <w:rsid w:val="00F62846"/>
    <w:rsid w:val="00F62BDB"/>
    <w:rsid w:val="00F62EBC"/>
    <w:rsid w:val="00F62F9D"/>
    <w:rsid w:val="00F6309A"/>
    <w:rsid w:val="00F6331F"/>
    <w:rsid w:val="00F6340C"/>
    <w:rsid w:val="00F6349A"/>
    <w:rsid w:val="00F63585"/>
    <w:rsid w:val="00F6364C"/>
    <w:rsid w:val="00F63A6C"/>
    <w:rsid w:val="00F63A96"/>
    <w:rsid w:val="00F63AF7"/>
    <w:rsid w:val="00F63E40"/>
    <w:rsid w:val="00F63F7F"/>
    <w:rsid w:val="00F63F88"/>
    <w:rsid w:val="00F640B4"/>
    <w:rsid w:val="00F64106"/>
    <w:rsid w:val="00F6421E"/>
    <w:rsid w:val="00F6448E"/>
    <w:rsid w:val="00F649AF"/>
    <w:rsid w:val="00F64F5E"/>
    <w:rsid w:val="00F6540E"/>
    <w:rsid w:val="00F655C0"/>
    <w:rsid w:val="00F65CA2"/>
    <w:rsid w:val="00F65E08"/>
    <w:rsid w:val="00F65E0F"/>
    <w:rsid w:val="00F661BC"/>
    <w:rsid w:val="00F6654D"/>
    <w:rsid w:val="00F6663C"/>
    <w:rsid w:val="00F668D2"/>
    <w:rsid w:val="00F669FA"/>
    <w:rsid w:val="00F66D35"/>
    <w:rsid w:val="00F66D4E"/>
    <w:rsid w:val="00F672F8"/>
    <w:rsid w:val="00F676B5"/>
    <w:rsid w:val="00F676C7"/>
    <w:rsid w:val="00F67892"/>
    <w:rsid w:val="00F678AE"/>
    <w:rsid w:val="00F678F8"/>
    <w:rsid w:val="00F701FB"/>
    <w:rsid w:val="00F705AA"/>
    <w:rsid w:val="00F707F6"/>
    <w:rsid w:val="00F70C16"/>
    <w:rsid w:val="00F71256"/>
    <w:rsid w:val="00F7149B"/>
    <w:rsid w:val="00F71807"/>
    <w:rsid w:val="00F7188F"/>
    <w:rsid w:val="00F718DA"/>
    <w:rsid w:val="00F71C7A"/>
    <w:rsid w:val="00F71D59"/>
    <w:rsid w:val="00F71E91"/>
    <w:rsid w:val="00F71F6D"/>
    <w:rsid w:val="00F720EE"/>
    <w:rsid w:val="00F723E1"/>
    <w:rsid w:val="00F72421"/>
    <w:rsid w:val="00F7244B"/>
    <w:rsid w:val="00F7257A"/>
    <w:rsid w:val="00F72AF2"/>
    <w:rsid w:val="00F72D32"/>
    <w:rsid w:val="00F7315E"/>
    <w:rsid w:val="00F731EC"/>
    <w:rsid w:val="00F73353"/>
    <w:rsid w:val="00F73397"/>
    <w:rsid w:val="00F73512"/>
    <w:rsid w:val="00F7357A"/>
    <w:rsid w:val="00F736F4"/>
    <w:rsid w:val="00F737E4"/>
    <w:rsid w:val="00F738A8"/>
    <w:rsid w:val="00F73A41"/>
    <w:rsid w:val="00F73C86"/>
    <w:rsid w:val="00F73F76"/>
    <w:rsid w:val="00F74311"/>
    <w:rsid w:val="00F744CC"/>
    <w:rsid w:val="00F744E6"/>
    <w:rsid w:val="00F746E5"/>
    <w:rsid w:val="00F74791"/>
    <w:rsid w:val="00F7496E"/>
    <w:rsid w:val="00F74E85"/>
    <w:rsid w:val="00F75129"/>
    <w:rsid w:val="00F75309"/>
    <w:rsid w:val="00F75394"/>
    <w:rsid w:val="00F754B5"/>
    <w:rsid w:val="00F75898"/>
    <w:rsid w:val="00F75CDF"/>
    <w:rsid w:val="00F763B2"/>
    <w:rsid w:val="00F76564"/>
    <w:rsid w:val="00F766E0"/>
    <w:rsid w:val="00F766FC"/>
    <w:rsid w:val="00F769B4"/>
    <w:rsid w:val="00F76A7F"/>
    <w:rsid w:val="00F76C55"/>
    <w:rsid w:val="00F76F3B"/>
    <w:rsid w:val="00F76FAD"/>
    <w:rsid w:val="00F76FDF"/>
    <w:rsid w:val="00F76FF7"/>
    <w:rsid w:val="00F7715D"/>
    <w:rsid w:val="00F779A8"/>
    <w:rsid w:val="00F77CB6"/>
    <w:rsid w:val="00F77DBC"/>
    <w:rsid w:val="00F77E51"/>
    <w:rsid w:val="00F77E89"/>
    <w:rsid w:val="00F80066"/>
    <w:rsid w:val="00F8009E"/>
    <w:rsid w:val="00F8009F"/>
    <w:rsid w:val="00F801E6"/>
    <w:rsid w:val="00F8023C"/>
    <w:rsid w:val="00F8034E"/>
    <w:rsid w:val="00F805C9"/>
    <w:rsid w:val="00F8061C"/>
    <w:rsid w:val="00F8068D"/>
    <w:rsid w:val="00F80D1A"/>
    <w:rsid w:val="00F80F54"/>
    <w:rsid w:val="00F810AB"/>
    <w:rsid w:val="00F81163"/>
    <w:rsid w:val="00F8130F"/>
    <w:rsid w:val="00F81368"/>
    <w:rsid w:val="00F817A4"/>
    <w:rsid w:val="00F81A73"/>
    <w:rsid w:val="00F81ACA"/>
    <w:rsid w:val="00F81BFA"/>
    <w:rsid w:val="00F81F15"/>
    <w:rsid w:val="00F822A6"/>
    <w:rsid w:val="00F822FF"/>
    <w:rsid w:val="00F82387"/>
    <w:rsid w:val="00F823A7"/>
    <w:rsid w:val="00F82513"/>
    <w:rsid w:val="00F8253A"/>
    <w:rsid w:val="00F82549"/>
    <w:rsid w:val="00F82ABD"/>
    <w:rsid w:val="00F82F10"/>
    <w:rsid w:val="00F82F6C"/>
    <w:rsid w:val="00F82F93"/>
    <w:rsid w:val="00F83877"/>
    <w:rsid w:val="00F83BBC"/>
    <w:rsid w:val="00F83C0A"/>
    <w:rsid w:val="00F83C4D"/>
    <w:rsid w:val="00F83C6F"/>
    <w:rsid w:val="00F83F93"/>
    <w:rsid w:val="00F84549"/>
    <w:rsid w:val="00F84B44"/>
    <w:rsid w:val="00F84BA8"/>
    <w:rsid w:val="00F84BB6"/>
    <w:rsid w:val="00F84DE1"/>
    <w:rsid w:val="00F84FB5"/>
    <w:rsid w:val="00F84FCB"/>
    <w:rsid w:val="00F85134"/>
    <w:rsid w:val="00F851AC"/>
    <w:rsid w:val="00F852DA"/>
    <w:rsid w:val="00F854D7"/>
    <w:rsid w:val="00F85726"/>
    <w:rsid w:val="00F859A4"/>
    <w:rsid w:val="00F85B4E"/>
    <w:rsid w:val="00F85C10"/>
    <w:rsid w:val="00F85D49"/>
    <w:rsid w:val="00F85FB2"/>
    <w:rsid w:val="00F85FC6"/>
    <w:rsid w:val="00F860D6"/>
    <w:rsid w:val="00F8662A"/>
    <w:rsid w:val="00F8671B"/>
    <w:rsid w:val="00F86805"/>
    <w:rsid w:val="00F86833"/>
    <w:rsid w:val="00F86DF2"/>
    <w:rsid w:val="00F876D1"/>
    <w:rsid w:val="00F876EC"/>
    <w:rsid w:val="00F8784E"/>
    <w:rsid w:val="00F87866"/>
    <w:rsid w:val="00F8790A"/>
    <w:rsid w:val="00F8793A"/>
    <w:rsid w:val="00F87968"/>
    <w:rsid w:val="00F87A44"/>
    <w:rsid w:val="00F87B95"/>
    <w:rsid w:val="00F87D8D"/>
    <w:rsid w:val="00F90106"/>
    <w:rsid w:val="00F90354"/>
    <w:rsid w:val="00F905CD"/>
    <w:rsid w:val="00F9063C"/>
    <w:rsid w:val="00F908AE"/>
    <w:rsid w:val="00F90F5A"/>
    <w:rsid w:val="00F918AE"/>
    <w:rsid w:val="00F91A6D"/>
    <w:rsid w:val="00F91DDC"/>
    <w:rsid w:val="00F91EF2"/>
    <w:rsid w:val="00F923A6"/>
    <w:rsid w:val="00F92416"/>
    <w:rsid w:val="00F92509"/>
    <w:rsid w:val="00F9250B"/>
    <w:rsid w:val="00F92613"/>
    <w:rsid w:val="00F926FF"/>
    <w:rsid w:val="00F92738"/>
    <w:rsid w:val="00F927FA"/>
    <w:rsid w:val="00F92A5B"/>
    <w:rsid w:val="00F92B47"/>
    <w:rsid w:val="00F92B7D"/>
    <w:rsid w:val="00F92C57"/>
    <w:rsid w:val="00F92F9B"/>
    <w:rsid w:val="00F93002"/>
    <w:rsid w:val="00F930AF"/>
    <w:rsid w:val="00F930C0"/>
    <w:rsid w:val="00F93421"/>
    <w:rsid w:val="00F936D2"/>
    <w:rsid w:val="00F937C6"/>
    <w:rsid w:val="00F93B5C"/>
    <w:rsid w:val="00F9445A"/>
    <w:rsid w:val="00F9455B"/>
    <w:rsid w:val="00F948BC"/>
    <w:rsid w:val="00F94A40"/>
    <w:rsid w:val="00F9529C"/>
    <w:rsid w:val="00F9565F"/>
    <w:rsid w:val="00F95668"/>
    <w:rsid w:val="00F956FB"/>
    <w:rsid w:val="00F95ACC"/>
    <w:rsid w:val="00F95B6D"/>
    <w:rsid w:val="00F95B7C"/>
    <w:rsid w:val="00F95BA3"/>
    <w:rsid w:val="00F95D1D"/>
    <w:rsid w:val="00F95D69"/>
    <w:rsid w:val="00F95FED"/>
    <w:rsid w:val="00F96130"/>
    <w:rsid w:val="00F9622E"/>
    <w:rsid w:val="00F963A7"/>
    <w:rsid w:val="00F96B8C"/>
    <w:rsid w:val="00F96BDE"/>
    <w:rsid w:val="00F96CC4"/>
    <w:rsid w:val="00F96E2B"/>
    <w:rsid w:val="00F96F32"/>
    <w:rsid w:val="00F96FEB"/>
    <w:rsid w:val="00F97024"/>
    <w:rsid w:val="00F9724A"/>
    <w:rsid w:val="00F9782C"/>
    <w:rsid w:val="00F97927"/>
    <w:rsid w:val="00FA00BA"/>
    <w:rsid w:val="00FA01C4"/>
    <w:rsid w:val="00FA0254"/>
    <w:rsid w:val="00FA0630"/>
    <w:rsid w:val="00FA0670"/>
    <w:rsid w:val="00FA0A5A"/>
    <w:rsid w:val="00FA0BEA"/>
    <w:rsid w:val="00FA0CA3"/>
    <w:rsid w:val="00FA10BB"/>
    <w:rsid w:val="00FA12DE"/>
    <w:rsid w:val="00FA139E"/>
    <w:rsid w:val="00FA13AE"/>
    <w:rsid w:val="00FA15DE"/>
    <w:rsid w:val="00FA175B"/>
    <w:rsid w:val="00FA1928"/>
    <w:rsid w:val="00FA1942"/>
    <w:rsid w:val="00FA1C2E"/>
    <w:rsid w:val="00FA1EDA"/>
    <w:rsid w:val="00FA202E"/>
    <w:rsid w:val="00FA2110"/>
    <w:rsid w:val="00FA2672"/>
    <w:rsid w:val="00FA27C2"/>
    <w:rsid w:val="00FA28DE"/>
    <w:rsid w:val="00FA2A33"/>
    <w:rsid w:val="00FA2A48"/>
    <w:rsid w:val="00FA3065"/>
    <w:rsid w:val="00FA30B9"/>
    <w:rsid w:val="00FA31A7"/>
    <w:rsid w:val="00FA32A4"/>
    <w:rsid w:val="00FA3602"/>
    <w:rsid w:val="00FA384C"/>
    <w:rsid w:val="00FA3934"/>
    <w:rsid w:val="00FA3AB3"/>
    <w:rsid w:val="00FA3B31"/>
    <w:rsid w:val="00FA3FD2"/>
    <w:rsid w:val="00FA4145"/>
    <w:rsid w:val="00FA4375"/>
    <w:rsid w:val="00FA464A"/>
    <w:rsid w:val="00FA4A69"/>
    <w:rsid w:val="00FA4E18"/>
    <w:rsid w:val="00FA4ECA"/>
    <w:rsid w:val="00FA50FE"/>
    <w:rsid w:val="00FA52B2"/>
    <w:rsid w:val="00FA5328"/>
    <w:rsid w:val="00FA5415"/>
    <w:rsid w:val="00FA5472"/>
    <w:rsid w:val="00FA5754"/>
    <w:rsid w:val="00FA5969"/>
    <w:rsid w:val="00FA5DD7"/>
    <w:rsid w:val="00FA5F2A"/>
    <w:rsid w:val="00FA602D"/>
    <w:rsid w:val="00FA6053"/>
    <w:rsid w:val="00FA62AE"/>
    <w:rsid w:val="00FA669A"/>
    <w:rsid w:val="00FA68D3"/>
    <w:rsid w:val="00FA6E1F"/>
    <w:rsid w:val="00FA6FF5"/>
    <w:rsid w:val="00FA70CE"/>
    <w:rsid w:val="00FA70E2"/>
    <w:rsid w:val="00FA70F5"/>
    <w:rsid w:val="00FA72C7"/>
    <w:rsid w:val="00FA72CE"/>
    <w:rsid w:val="00FA792A"/>
    <w:rsid w:val="00FA7F88"/>
    <w:rsid w:val="00FB0094"/>
    <w:rsid w:val="00FB056A"/>
    <w:rsid w:val="00FB0627"/>
    <w:rsid w:val="00FB065E"/>
    <w:rsid w:val="00FB0A6C"/>
    <w:rsid w:val="00FB0FC7"/>
    <w:rsid w:val="00FB10D3"/>
    <w:rsid w:val="00FB1252"/>
    <w:rsid w:val="00FB1273"/>
    <w:rsid w:val="00FB15A1"/>
    <w:rsid w:val="00FB167A"/>
    <w:rsid w:val="00FB17DA"/>
    <w:rsid w:val="00FB1C8C"/>
    <w:rsid w:val="00FB1F2E"/>
    <w:rsid w:val="00FB2101"/>
    <w:rsid w:val="00FB21CC"/>
    <w:rsid w:val="00FB21ED"/>
    <w:rsid w:val="00FB22E9"/>
    <w:rsid w:val="00FB282A"/>
    <w:rsid w:val="00FB2978"/>
    <w:rsid w:val="00FB2A60"/>
    <w:rsid w:val="00FB2A8E"/>
    <w:rsid w:val="00FB2AC4"/>
    <w:rsid w:val="00FB2B1A"/>
    <w:rsid w:val="00FB2D5E"/>
    <w:rsid w:val="00FB30F5"/>
    <w:rsid w:val="00FB3186"/>
    <w:rsid w:val="00FB31DC"/>
    <w:rsid w:val="00FB32FB"/>
    <w:rsid w:val="00FB34EB"/>
    <w:rsid w:val="00FB35C6"/>
    <w:rsid w:val="00FB3628"/>
    <w:rsid w:val="00FB39C6"/>
    <w:rsid w:val="00FB3A4C"/>
    <w:rsid w:val="00FB416D"/>
    <w:rsid w:val="00FB41B8"/>
    <w:rsid w:val="00FB431A"/>
    <w:rsid w:val="00FB44DB"/>
    <w:rsid w:val="00FB4693"/>
    <w:rsid w:val="00FB4718"/>
    <w:rsid w:val="00FB4800"/>
    <w:rsid w:val="00FB49E7"/>
    <w:rsid w:val="00FB4B71"/>
    <w:rsid w:val="00FB50A3"/>
    <w:rsid w:val="00FB519F"/>
    <w:rsid w:val="00FB52A0"/>
    <w:rsid w:val="00FB540B"/>
    <w:rsid w:val="00FB54C5"/>
    <w:rsid w:val="00FB54DA"/>
    <w:rsid w:val="00FB57C7"/>
    <w:rsid w:val="00FB580A"/>
    <w:rsid w:val="00FB5BCE"/>
    <w:rsid w:val="00FB5E5E"/>
    <w:rsid w:val="00FB5F57"/>
    <w:rsid w:val="00FB62DC"/>
    <w:rsid w:val="00FB6805"/>
    <w:rsid w:val="00FB6856"/>
    <w:rsid w:val="00FB6887"/>
    <w:rsid w:val="00FB69FC"/>
    <w:rsid w:val="00FB6DA9"/>
    <w:rsid w:val="00FB6E57"/>
    <w:rsid w:val="00FB6EDA"/>
    <w:rsid w:val="00FB6F33"/>
    <w:rsid w:val="00FB7000"/>
    <w:rsid w:val="00FB7018"/>
    <w:rsid w:val="00FB7130"/>
    <w:rsid w:val="00FB72BE"/>
    <w:rsid w:val="00FB72EA"/>
    <w:rsid w:val="00FB79EC"/>
    <w:rsid w:val="00FB7BF1"/>
    <w:rsid w:val="00FB7C6E"/>
    <w:rsid w:val="00FB7FED"/>
    <w:rsid w:val="00FC08AF"/>
    <w:rsid w:val="00FC09E7"/>
    <w:rsid w:val="00FC0A16"/>
    <w:rsid w:val="00FC0C0C"/>
    <w:rsid w:val="00FC1146"/>
    <w:rsid w:val="00FC12CA"/>
    <w:rsid w:val="00FC1351"/>
    <w:rsid w:val="00FC1CC8"/>
    <w:rsid w:val="00FC2373"/>
    <w:rsid w:val="00FC245F"/>
    <w:rsid w:val="00FC2554"/>
    <w:rsid w:val="00FC25A4"/>
    <w:rsid w:val="00FC26D0"/>
    <w:rsid w:val="00FC271A"/>
    <w:rsid w:val="00FC28C2"/>
    <w:rsid w:val="00FC2A96"/>
    <w:rsid w:val="00FC2B89"/>
    <w:rsid w:val="00FC2CC8"/>
    <w:rsid w:val="00FC2F2C"/>
    <w:rsid w:val="00FC332D"/>
    <w:rsid w:val="00FC3398"/>
    <w:rsid w:val="00FC39DC"/>
    <w:rsid w:val="00FC3C5B"/>
    <w:rsid w:val="00FC3C73"/>
    <w:rsid w:val="00FC41FB"/>
    <w:rsid w:val="00FC42D3"/>
    <w:rsid w:val="00FC4388"/>
    <w:rsid w:val="00FC45CC"/>
    <w:rsid w:val="00FC4708"/>
    <w:rsid w:val="00FC48C5"/>
    <w:rsid w:val="00FC4B40"/>
    <w:rsid w:val="00FC4C10"/>
    <w:rsid w:val="00FC4C2F"/>
    <w:rsid w:val="00FC5085"/>
    <w:rsid w:val="00FC5102"/>
    <w:rsid w:val="00FC51FE"/>
    <w:rsid w:val="00FC5908"/>
    <w:rsid w:val="00FC5A8B"/>
    <w:rsid w:val="00FC5EF1"/>
    <w:rsid w:val="00FC5F28"/>
    <w:rsid w:val="00FC5F8A"/>
    <w:rsid w:val="00FC6263"/>
    <w:rsid w:val="00FC6B18"/>
    <w:rsid w:val="00FC6BA3"/>
    <w:rsid w:val="00FC6CBF"/>
    <w:rsid w:val="00FC6F37"/>
    <w:rsid w:val="00FC732B"/>
    <w:rsid w:val="00FC73BF"/>
    <w:rsid w:val="00FC73E7"/>
    <w:rsid w:val="00FC7742"/>
    <w:rsid w:val="00FC7A1E"/>
    <w:rsid w:val="00FC7B91"/>
    <w:rsid w:val="00FC7C56"/>
    <w:rsid w:val="00FC7D21"/>
    <w:rsid w:val="00FC7F19"/>
    <w:rsid w:val="00FD018D"/>
    <w:rsid w:val="00FD037D"/>
    <w:rsid w:val="00FD04B2"/>
    <w:rsid w:val="00FD05A0"/>
    <w:rsid w:val="00FD07E2"/>
    <w:rsid w:val="00FD08B6"/>
    <w:rsid w:val="00FD0990"/>
    <w:rsid w:val="00FD0A47"/>
    <w:rsid w:val="00FD0CE3"/>
    <w:rsid w:val="00FD0E26"/>
    <w:rsid w:val="00FD149E"/>
    <w:rsid w:val="00FD14D3"/>
    <w:rsid w:val="00FD177E"/>
    <w:rsid w:val="00FD1BBA"/>
    <w:rsid w:val="00FD1F3B"/>
    <w:rsid w:val="00FD23E0"/>
    <w:rsid w:val="00FD245A"/>
    <w:rsid w:val="00FD2552"/>
    <w:rsid w:val="00FD2680"/>
    <w:rsid w:val="00FD27CA"/>
    <w:rsid w:val="00FD28B3"/>
    <w:rsid w:val="00FD295D"/>
    <w:rsid w:val="00FD2AA5"/>
    <w:rsid w:val="00FD2D4F"/>
    <w:rsid w:val="00FD2D9C"/>
    <w:rsid w:val="00FD2F10"/>
    <w:rsid w:val="00FD31A7"/>
    <w:rsid w:val="00FD3689"/>
    <w:rsid w:val="00FD377B"/>
    <w:rsid w:val="00FD379D"/>
    <w:rsid w:val="00FD3BBD"/>
    <w:rsid w:val="00FD3DCA"/>
    <w:rsid w:val="00FD3EA8"/>
    <w:rsid w:val="00FD3EF5"/>
    <w:rsid w:val="00FD3EFA"/>
    <w:rsid w:val="00FD4352"/>
    <w:rsid w:val="00FD4541"/>
    <w:rsid w:val="00FD4A7E"/>
    <w:rsid w:val="00FD4C51"/>
    <w:rsid w:val="00FD4E5C"/>
    <w:rsid w:val="00FD4EE5"/>
    <w:rsid w:val="00FD4F03"/>
    <w:rsid w:val="00FD4F17"/>
    <w:rsid w:val="00FD4F7A"/>
    <w:rsid w:val="00FD5052"/>
    <w:rsid w:val="00FD50EF"/>
    <w:rsid w:val="00FD5334"/>
    <w:rsid w:val="00FD5469"/>
    <w:rsid w:val="00FD54F7"/>
    <w:rsid w:val="00FD5553"/>
    <w:rsid w:val="00FD55BB"/>
    <w:rsid w:val="00FD5610"/>
    <w:rsid w:val="00FD5708"/>
    <w:rsid w:val="00FD576E"/>
    <w:rsid w:val="00FD595B"/>
    <w:rsid w:val="00FD5983"/>
    <w:rsid w:val="00FD59E0"/>
    <w:rsid w:val="00FD5E78"/>
    <w:rsid w:val="00FD6135"/>
    <w:rsid w:val="00FD619C"/>
    <w:rsid w:val="00FD63AF"/>
    <w:rsid w:val="00FD684C"/>
    <w:rsid w:val="00FD6A70"/>
    <w:rsid w:val="00FD6BE9"/>
    <w:rsid w:val="00FD71A1"/>
    <w:rsid w:val="00FD7868"/>
    <w:rsid w:val="00FD78E0"/>
    <w:rsid w:val="00FD79FF"/>
    <w:rsid w:val="00FD7CE2"/>
    <w:rsid w:val="00FE0175"/>
    <w:rsid w:val="00FE019B"/>
    <w:rsid w:val="00FE01A9"/>
    <w:rsid w:val="00FE02D7"/>
    <w:rsid w:val="00FE03F6"/>
    <w:rsid w:val="00FE0489"/>
    <w:rsid w:val="00FE062E"/>
    <w:rsid w:val="00FE0AE7"/>
    <w:rsid w:val="00FE0B2A"/>
    <w:rsid w:val="00FE0FA4"/>
    <w:rsid w:val="00FE137D"/>
    <w:rsid w:val="00FE1665"/>
    <w:rsid w:val="00FE1A63"/>
    <w:rsid w:val="00FE1BAE"/>
    <w:rsid w:val="00FE1F6C"/>
    <w:rsid w:val="00FE2108"/>
    <w:rsid w:val="00FE22CC"/>
    <w:rsid w:val="00FE23AC"/>
    <w:rsid w:val="00FE23EA"/>
    <w:rsid w:val="00FE267A"/>
    <w:rsid w:val="00FE2917"/>
    <w:rsid w:val="00FE2A37"/>
    <w:rsid w:val="00FE2B13"/>
    <w:rsid w:val="00FE2C48"/>
    <w:rsid w:val="00FE30C4"/>
    <w:rsid w:val="00FE3173"/>
    <w:rsid w:val="00FE35DE"/>
    <w:rsid w:val="00FE3689"/>
    <w:rsid w:val="00FE3693"/>
    <w:rsid w:val="00FE3784"/>
    <w:rsid w:val="00FE3A5D"/>
    <w:rsid w:val="00FE3AE6"/>
    <w:rsid w:val="00FE3ED6"/>
    <w:rsid w:val="00FE4008"/>
    <w:rsid w:val="00FE4016"/>
    <w:rsid w:val="00FE43AA"/>
    <w:rsid w:val="00FE4428"/>
    <w:rsid w:val="00FE45C9"/>
    <w:rsid w:val="00FE4684"/>
    <w:rsid w:val="00FE4822"/>
    <w:rsid w:val="00FE4A17"/>
    <w:rsid w:val="00FE4C11"/>
    <w:rsid w:val="00FE4D12"/>
    <w:rsid w:val="00FE4DFD"/>
    <w:rsid w:val="00FE4EF1"/>
    <w:rsid w:val="00FE524A"/>
    <w:rsid w:val="00FE5460"/>
    <w:rsid w:val="00FE59D1"/>
    <w:rsid w:val="00FE5E5A"/>
    <w:rsid w:val="00FE5FAD"/>
    <w:rsid w:val="00FE6706"/>
    <w:rsid w:val="00FE6812"/>
    <w:rsid w:val="00FE6B64"/>
    <w:rsid w:val="00FE6D4C"/>
    <w:rsid w:val="00FE6E38"/>
    <w:rsid w:val="00FE727B"/>
    <w:rsid w:val="00FE7462"/>
    <w:rsid w:val="00FE75C6"/>
    <w:rsid w:val="00FE7670"/>
    <w:rsid w:val="00FE7A96"/>
    <w:rsid w:val="00FE7DEC"/>
    <w:rsid w:val="00FF045C"/>
    <w:rsid w:val="00FF074F"/>
    <w:rsid w:val="00FF0D7C"/>
    <w:rsid w:val="00FF10F5"/>
    <w:rsid w:val="00FF11E6"/>
    <w:rsid w:val="00FF12E4"/>
    <w:rsid w:val="00FF16A1"/>
    <w:rsid w:val="00FF187A"/>
    <w:rsid w:val="00FF1CFC"/>
    <w:rsid w:val="00FF1E05"/>
    <w:rsid w:val="00FF1E2B"/>
    <w:rsid w:val="00FF2075"/>
    <w:rsid w:val="00FF2152"/>
    <w:rsid w:val="00FF2550"/>
    <w:rsid w:val="00FF2601"/>
    <w:rsid w:val="00FF2953"/>
    <w:rsid w:val="00FF2B95"/>
    <w:rsid w:val="00FF2F73"/>
    <w:rsid w:val="00FF31FA"/>
    <w:rsid w:val="00FF3486"/>
    <w:rsid w:val="00FF37BE"/>
    <w:rsid w:val="00FF38D6"/>
    <w:rsid w:val="00FF427A"/>
    <w:rsid w:val="00FF4844"/>
    <w:rsid w:val="00FF4858"/>
    <w:rsid w:val="00FF4A4B"/>
    <w:rsid w:val="00FF4D61"/>
    <w:rsid w:val="00FF5074"/>
    <w:rsid w:val="00FF508A"/>
    <w:rsid w:val="00FF5244"/>
    <w:rsid w:val="00FF5672"/>
    <w:rsid w:val="00FF5A15"/>
    <w:rsid w:val="00FF5B01"/>
    <w:rsid w:val="00FF5B26"/>
    <w:rsid w:val="00FF6033"/>
    <w:rsid w:val="00FF6043"/>
    <w:rsid w:val="00FF6168"/>
    <w:rsid w:val="00FF61AA"/>
    <w:rsid w:val="00FF6234"/>
    <w:rsid w:val="00FF658A"/>
    <w:rsid w:val="00FF659C"/>
    <w:rsid w:val="00FF67B0"/>
    <w:rsid w:val="00FF68AF"/>
    <w:rsid w:val="00FF6FAB"/>
    <w:rsid w:val="00FF7056"/>
    <w:rsid w:val="00FF7103"/>
    <w:rsid w:val="00FF73A0"/>
    <w:rsid w:val="00FF7640"/>
    <w:rsid w:val="00FF76A4"/>
    <w:rsid w:val="00FF76A9"/>
    <w:rsid w:val="00FF7903"/>
    <w:rsid w:val="00FF7906"/>
    <w:rsid w:val="00FF7BC8"/>
    <w:rsid w:val="00FF7C3C"/>
    <w:rsid w:val="00FF7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65CC94"/>
  <w15:docId w15:val="{5215E703-BE50-425D-AB2C-68B6E40AF4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0CE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008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E066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0534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957647"/>
    <w:pPr>
      <w:keepNext/>
      <w:autoSpaceDE w:val="0"/>
      <w:autoSpaceDN w:val="0"/>
      <w:bidi w:val="0"/>
      <w:adjustRightInd w:val="0"/>
      <w:jc w:val="center"/>
      <w:outlineLvl w:val="4"/>
    </w:pPr>
    <w:rPr>
      <w:b/>
      <w:bCs/>
      <w:color w:val="00000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190CE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90CEB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190C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50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22D5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2D53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semiHidden/>
    <w:rsid w:val="00822D53"/>
    <w:pPr>
      <w:bidi w:val="0"/>
      <w:ind w:left="851"/>
      <w:jc w:val="lowKashida"/>
    </w:pPr>
    <w:rPr>
      <w:lang w:eastAsia="ar-SA"/>
    </w:rPr>
  </w:style>
  <w:style w:type="character" w:customStyle="1" w:styleId="BodyTextIndentChar">
    <w:name w:val="Body Text Indent Char"/>
    <w:basedOn w:val="DefaultParagraphFont"/>
    <w:link w:val="BodyTextIndent"/>
    <w:semiHidden/>
    <w:rsid w:val="00822D53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Default">
    <w:name w:val="Default"/>
    <w:rsid w:val="00A340A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lockText">
    <w:name w:val="Block Text"/>
    <w:basedOn w:val="Normal"/>
    <w:rsid w:val="004E5FCB"/>
    <w:pPr>
      <w:bidi w:val="0"/>
      <w:ind w:left="426" w:right="-58" w:hanging="426"/>
      <w:jc w:val="lowKashida"/>
    </w:pPr>
    <w:rPr>
      <w:lang w:eastAsia="ar-SA"/>
    </w:rPr>
  </w:style>
  <w:style w:type="paragraph" w:styleId="BodyText">
    <w:name w:val="Body Text"/>
    <w:basedOn w:val="Normal"/>
    <w:link w:val="BodyTextChar"/>
    <w:uiPriority w:val="99"/>
    <w:semiHidden/>
    <w:unhideWhenUsed/>
    <w:rsid w:val="0095764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57647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957647"/>
    <w:rPr>
      <w:rFonts w:ascii="Times New Roman" w:eastAsia="Times New Roman" w:hAnsi="Times New Roman" w:cs="Times New Roman"/>
      <w:b/>
      <w:bCs/>
      <w:color w:val="00000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E06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0534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0534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D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DAE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56008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4448FC"/>
    <w:rPr>
      <w:color w:val="808080"/>
    </w:rPr>
  </w:style>
  <w:style w:type="paragraph" w:styleId="Title">
    <w:name w:val="Title"/>
    <w:basedOn w:val="Normal"/>
    <w:link w:val="TitleChar"/>
    <w:qFormat/>
    <w:rsid w:val="00442D71"/>
    <w:pPr>
      <w:bidi w:val="0"/>
      <w:jc w:val="center"/>
    </w:pPr>
    <w:rPr>
      <w:sz w:val="36"/>
      <w:szCs w:val="36"/>
    </w:rPr>
  </w:style>
  <w:style w:type="character" w:customStyle="1" w:styleId="TitleChar">
    <w:name w:val="Title Char"/>
    <w:basedOn w:val="DefaultParagraphFont"/>
    <w:link w:val="Title"/>
    <w:rsid w:val="00442D71"/>
    <w:rPr>
      <w:rFonts w:ascii="Times New Roman" w:eastAsia="Times New Roman" w:hAnsi="Times New Roman" w:cs="Times New Roman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661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12614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57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94596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06754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73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28513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9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1403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97679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1856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15951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0750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1266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554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13282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413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0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2536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78357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1886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83034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7646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9164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2319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4516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83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236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footer" Target="foot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4B14BD-6F38-B54C-9CAE-E7DCD61F59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317</Words>
  <Characters>1810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ed Arafah</dc:creator>
  <cp:keywords/>
  <dc:description/>
  <cp:lastModifiedBy>Microsoft Office User</cp:lastModifiedBy>
  <cp:revision>2</cp:revision>
  <cp:lastPrinted>2015-12-07T09:49:00Z</cp:lastPrinted>
  <dcterms:created xsi:type="dcterms:W3CDTF">2016-12-25T16:42:00Z</dcterms:created>
  <dcterms:modified xsi:type="dcterms:W3CDTF">2016-12-25T16:42:00Z</dcterms:modified>
</cp:coreProperties>
</file>